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9" r:id="rId1"/>
  </p:sldMasterIdLst>
  <p:notesMasterIdLst>
    <p:notesMasterId r:id="rId28"/>
  </p:notesMasterIdLst>
  <p:sldIdLst>
    <p:sldId id="256" r:id="rId2"/>
    <p:sldId id="260" r:id="rId3"/>
    <p:sldId id="259" r:id="rId4"/>
    <p:sldId id="299" r:id="rId5"/>
    <p:sldId id="258" r:id="rId6"/>
    <p:sldId id="301" r:id="rId7"/>
    <p:sldId id="300" r:id="rId8"/>
    <p:sldId id="262" r:id="rId9"/>
    <p:sldId id="302" r:id="rId10"/>
    <p:sldId id="303" r:id="rId11"/>
    <p:sldId id="263" r:id="rId12"/>
    <p:sldId id="264" r:id="rId13"/>
    <p:sldId id="265" r:id="rId14"/>
    <p:sldId id="304" r:id="rId15"/>
    <p:sldId id="305" r:id="rId16"/>
    <p:sldId id="266" r:id="rId17"/>
    <p:sldId id="311" r:id="rId18"/>
    <p:sldId id="312" r:id="rId19"/>
    <p:sldId id="313" r:id="rId20"/>
    <p:sldId id="306" r:id="rId21"/>
    <p:sldId id="314" r:id="rId22"/>
    <p:sldId id="307" r:id="rId23"/>
    <p:sldId id="308" r:id="rId24"/>
    <p:sldId id="309" r:id="rId25"/>
    <p:sldId id="310" r:id="rId26"/>
    <p:sldId id="315" r:id="rId27"/>
  </p:sldIdLst>
  <p:sldSz cx="6858000" cy="5143500"/>
  <p:notesSz cx="6858000" cy="9144000"/>
  <p:embeddedFontLst>
    <p:embeddedFont>
      <p:font typeface=".VnTime" panose="020B7200000000000000" pitchFamily="34" charset="0"/>
      <p:regular r:id="rId29"/>
      <p:bold r:id="rId30"/>
      <p:italic r:id="rId31"/>
      <p:boldItalic r:id="rId32"/>
    </p:embeddedFont>
    <p:embeddedFont>
      <p:font typeface="Roboto Condensed" panose="020B0604020202020204" charset="0"/>
      <p:regular r:id="rId33"/>
      <p:bold r:id="rId34"/>
      <p:italic r:id="rId35"/>
      <p:boldItalic r:id="rId36"/>
    </p:embeddedFont>
    <p:embeddedFont>
      <p:font typeface="Catamaran Light" panose="020B0604020202020204" charset="0"/>
      <p:regular r:id="rId37"/>
      <p:bold r:id="rId38"/>
    </p:embeddedFont>
    <p:embeddedFont>
      <p:font typeface="Titan One" panose="020B0604020202020204" charset="0"/>
      <p:regular r:id="rId39"/>
    </p:embeddedFont>
    <p:embeddedFont>
      <p:font typeface="Staatliches" panose="020B0604020202020204" charset="0"/>
      <p:regular r:id="rId40"/>
    </p:embeddedFont>
    <p:embeddedFont>
      <p:font typeface="Catamaran" panose="020B0604020202020204" charset="0"/>
      <p:regular r:id="rId41"/>
      <p:bold r:id="rId42"/>
    </p:embeddedFont>
    <p:embeddedFont>
      <p:font typeface="Calibri" panose="020F0502020204030204" pitchFamily="34" charset="0"/>
      <p:regular r:id="rId43"/>
      <p:bold r:id="rId44"/>
      <p:italic r:id="rId45"/>
      <p:boldItalic r:id="rId46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D073E515-F86E-4593-93A9-D653D0655062}">
  <a:tblStyle styleId="{D073E515-F86E-4593-93A9-D653D0655062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2" d="100"/>
          <a:sy n="92" d="100"/>
        </p:scale>
        <p:origin x="858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6.fntdata"/><Relationship Id="rId42" Type="http://schemas.openxmlformats.org/officeDocument/2006/relationships/font" Target="fonts/font14.fntdata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38" Type="http://schemas.openxmlformats.org/officeDocument/2006/relationships/font" Target="fonts/font10.fntdata"/><Relationship Id="rId46" Type="http://schemas.openxmlformats.org/officeDocument/2006/relationships/font" Target="fonts/font18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41" Type="http://schemas.openxmlformats.org/officeDocument/2006/relationships/font" Target="fonts/font1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font" Target="fonts/font9.fntdata"/><Relationship Id="rId40" Type="http://schemas.openxmlformats.org/officeDocument/2006/relationships/font" Target="fonts/font12.fntdata"/><Relationship Id="rId45" Type="http://schemas.openxmlformats.org/officeDocument/2006/relationships/font" Target="fonts/font17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font" Target="fonts/font8.fntdata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4" Type="http://schemas.openxmlformats.org/officeDocument/2006/relationships/font" Target="fonts/font1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2.fntdata"/><Relationship Id="rId35" Type="http://schemas.openxmlformats.org/officeDocument/2006/relationships/font" Target="fonts/font7.fntdata"/><Relationship Id="rId43" Type="http://schemas.openxmlformats.org/officeDocument/2006/relationships/font" Target="fonts/font15.fntdata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Google Shape;300;g6c8887c4e1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1" name="Google Shape;301;g6c8887c4e1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4" name="Google Shape;934;g6dd7005256_0_8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5" name="Google Shape;935;g6dd7005256_0_89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7" name="Google Shape;947;g7079c982a6_0_273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48" name="Google Shape;948;g7079c982a6_0_273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" name="Google Shape;539;g6cd509f4be_0_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40" name="Google Shape;540;g6cd509f4be_0_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480013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" name="Google Shape;539;g6cd509f4be_0_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40" name="Google Shape;540;g6cd509f4be_0_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979694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" name="Google Shape;539;g6cd509f4be_0_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40" name="Google Shape;540;g6cd509f4be_0_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" name="Google Shape;465;g7079c982a6_0_3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6" name="Google Shape;466;g7079c982a6_0_3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" name="Google Shape;465;g7079c982a6_0_3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6" name="Google Shape;466;g7079c982a6_0_3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788492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Google Shape;437;g7079c982a6_0_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8" name="Google Shape;438;g7079c982a6_0_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" name="Google Shape;539;g6cd509f4be_0_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40" name="Google Shape;540;g6cd509f4be_0_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765969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" name="Google Shape;594;g6dd7005256_0_6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95" name="Google Shape;595;g6dd7005256_0_6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4" name="Google Shape;774;g7079c982a6_0_2733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75" name="Google Shape;775;g7079c982a6_0_2733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0" name="Google Shape;920;g6dd7005256_0_7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21" name="Google Shape;921;g6dd7005256_0_7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9881" y="-29224"/>
            <a:ext cx="6905250" cy="5211993"/>
            <a:chOff x="-13175" y="-68739"/>
            <a:chExt cx="9207000" cy="5211993"/>
          </a:xfrm>
        </p:grpSpPr>
        <p:sp>
          <p:nvSpPr>
            <p:cNvPr id="10" name="Google Shape;10;p2"/>
            <p:cNvSpPr/>
            <p:nvPr/>
          </p:nvSpPr>
          <p:spPr>
            <a:xfrm>
              <a:off x="-13175" y="1255750"/>
              <a:ext cx="9207000" cy="1315800"/>
            </a:xfrm>
            <a:prstGeom prst="rect">
              <a:avLst/>
            </a:prstGeom>
            <a:solidFill>
              <a:srgbClr val="E7F4F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-13175" y="2541570"/>
              <a:ext cx="9207000" cy="1315800"/>
            </a:xfrm>
            <a:prstGeom prst="rect">
              <a:avLst/>
            </a:prstGeom>
            <a:solidFill>
              <a:srgbClr val="DBF0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-13175" y="3827454"/>
              <a:ext cx="9207000" cy="1315800"/>
            </a:xfrm>
            <a:prstGeom prst="rect">
              <a:avLst/>
            </a:prstGeom>
            <a:solidFill>
              <a:srgbClr val="C6EAE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13175" y="-68739"/>
              <a:ext cx="9207000" cy="1354500"/>
            </a:xfrm>
            <a:prstGeom prst="rect">
              <a:avLst/>
            </a:prstGeom>
            <a:solidFill>
              <a:srgbClr val="F1FC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</p:grpSp>
      <p:grpSp>
        <p:nvGrpSpPr>
          <p:cNvPr id="14" name="Google Shape;14;p2"/>
          <p:cNvGrpSpPr/>
          <p:nvPr/>
        </p:nvGrpSpPr>
        <p:grpSpPr>
          <a:xfrm rot="-633779" flipH="1">
            <a:off x="3183196" y="-774901"/>
            <a:ext cx="6228723" cy="7084563"/>
            <a:chOff x="-2828475" y="-1908869"/>
            <a:chExt cx="10698766" cy="9126600"/>
          </a:xfrm>
        </p:grpSpPr>
        <p:sp>
          <p:nvSpPr>
            <p:cNvPr id="15" name="Google Shape;15;p2"/>
            <p:cNvSpPr/>
            <p:nvPr/>
          </p:nvSpPr>
          <p:spPr>
            <a:xfrm rot="-1549136">
              <a:off x="-1412480" y="-1181175"/>
              <a:ext cx="5100009" cy="76712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6" name="Google Shape;16;p2"/>
            <p:cNvSpPr/>
            <p:nvPr/>
          </p:nvSpPr>
          <p:spPr>
            <a:xfrm rot="2046408">
              <a:off x="817421" y="352777"/>
              <a:ext cx="6310031" cy="4585110"/>
            </a:xfrm>
            <a:custGeom>
              <a:avLst/>
              <a:gdLst/>
              <a:ahLst/>
              <a:cxnLst/>
              <a:rect l="l" t="t" r="r" b="b"/>
              <a:pathLst>
                <a:path w="109046" h="79237" extrusionOk="0">
                  <a:moveTo>
                    <a:pt x="68170" y="1"/>
                  </a:moveTo>
                  <a:cubicBezTo>
                    <a:pt x="66113" y="5637"/>
                    <a:pt x="56930" y="12570"/>
                    <a:pt x="56638" y="12783"/>
                  </a:cubicBezTo>
                  <a:cubicBezTo>
                    <a:pt x="56453" y="10810"/>
                    <a:pt x="54305" y="9340"/>
                    <a:pt x="52420" y="9340"/>
                  </a:cubicBezTo>
                  <a:cubicBezTo>
                    <a:pt x="52402" y="9340"/>
                    <a:pt x="52385" y="9340"/>
                    <a:pt x="52367" y="9340"/>
                  </a:cubicBezTo>
                  <a:cubicBezTo>
                    <a:pt x="50368" y="9367"/>
                    <a:pt x="48621" y="10965"/>
                    <a:pt x="48124" y="12855"/>
                  </a:cubicBezTo>
                  <a:cubicBezTo>
                    <a:pt x="48050" y="13141"/>
                    <a:pt x="48002" y="13430"/>
                    <a:pt x="47986" y="13729"/>
                  </a:cubicBezTo>
                  <a:cubicBezTo>
                    <a:pt x="47969" y="14021"/>
                    <a:pt x="47972" y="14317"/>
                    <a:pt x="48002" y="14610"/>
                  </a:cubicBezTo>
                  <a:cubicBezTo>
                    <a:pt x="46990" y="12638"/>
                    <a:pt x="45047" y="11657"/>
                    <a:pt x="42926" y="11657"/>
                  </a:cubicBezTo>
                  <a:cubicBezTo>
                    <a:pt x="40642" y="11657"/>
                    <a:pt x="38151" y="12794"/>
                    <a:pt x="36392" y="15055"/>
                  </a:cubicBezTo>
                  <a:cubicBezTo>
                    <a:pt x="34590" y="13681"/>
                    <a:pt x="32679" y="12464"/>
                    <a:pt x="30636" y="11475"/>
                  </a:cubicBezTo>
                  <a:cubicBezTo>
                    <a:pt x="27364" y="9897"/>
                    <a:pt x="23709" y="8959"/>
                    <a:pt x="20095" y="8959"/>
                  </a:cubicBezTo>
                  <a:cubicBezTo>
                    <a:pt x="17852" y="8959"/>
                    <a:pt x="15625" y="9321"/>
                    <a:pt x="13515" y="10115"/>
                  </a:cubicBezTo>
                  <a:cubicBezTo>
                    <a:pt x="942" y="14840"/>
                    <a:pt x="0" y="30606"/>
                    <a:pt x="3591" y="41662"/>
                  </a:cubicBezTo>
                  <a:cubicBezTo>
                    <a:pt x="5838" y="48587"/>
                    <a:pt x="10203" y="54160"/>
                    <a:pt x="15381" y="59028"/>
                  </a:cubicBezTo>
                  <a:cubicBezTo>
                    <a:pt x="16476" y="60061"/>
                    <a:pt x="17615" y="61064"/>
                    <a:pt x="18771" y="62040"/>
                  </a:cubicBezTo>
                  <a:cubicBezTo>
                    <a:pt x="25941" y="68075"/>
                    <a:pt x="34352" y="72661"/>
                    <a:pt x="43266" y="75534"/>
                  </a:cubicBezTo>
                  <a:cubicBezTo>
                    <a:pt x="51031" y="78034"/>
                    <a:pt x="59189" y="79237"/>
                    <a:pt x="67340" y="79237"/>
                  </a:cubicBezTo>
                  <a:cubicBezTo>
                    <a:pt x="67913" y="79237"/>
                    <a:pt x="68485" y="79231"/>
                    <a:pt x="69058" y="79219"/>
                  </a:cubicBezTo>
                  <a:cubicBezTo>
                    <a:pt x="80226" y="78982"/>
                    <a:pt x="91666" y="76969"/>
                    <a:pt x="99839" y="68765"/>
                  </a:cubicBezTo>
                  <a:cubicBezTo>
                    <a:pt x="103358" y="65233"/>
                    <a:pt x="106037" y="60908"/>
                    <a:pt x="107621" y="56176"/>
                  </a:cubicBezTo>
                  <a:cubicBezTo>
                    <a:pt x="109046" y="51916"/>
                    <a:pt x="108685" y="47496"/>
                    <a:pt x="105669" y="44004"/>
                  </a:cubicBezTo>
                  <a:cubicBezTo>
                    <a:pt x="103272" y="41230"/>
                    <a:pt x="100079" y="40424"/>
                    <a:pt x="97236" y="40424"/>
                  </a:cubicBezTo>
                  <a:cubicBezTo>
                    <a:pt x="93910" y="40424"/>
                    <a:pt x="91064" y="41526"/>
                    <a:pt x="90534" y="41866"/>
                  </a:cubicBezTo>
                  <a:cubicBezTo>
                    <a:pt x="91668" y="33369"/>
                    <a:pt x="85460" y="32426"/>
                    <a:pt x="82645" y="32426"/>
                  </a:cubicBezTo>
                  <a:cubicBezTo>
                    <a:pt x="81840" y="32426"/>
                    <a:pt x="81313" y="32503"/>
                    <a:pt x="81313" y="32503"/>
                  </a:cubicBezTo>
                  <a:cubicBezTo>
                    <a:pt x="81313" y="32503"/>
                    <a:pt x="83741" y="28760"/>
                    <a:pt x="81501" y="26869"/>
                  </a:cubicBezTo>
                  <a:cubicBezTo>
                    <a:pt x="80935" y="26390"/>
                    <a:pt x="80130" y="26165"/>
                    <a:pt x="79304" y="26165"/>
                  </a:cubicBezTo>
                  <a:cubicBezTo>
                    <a:pt x="78419" y="26165"/>
                    <a:pt x="77509" y="26423"/>
                    <a:pt x="76843" y="26904"/>
                  </a:cubicBezTo>
                  <a:cubicBezTo>
                    <a:pt x="74925" y="15810"/>
                    <a:pt x="78784" y="8959"/>
                    <a:pt x="78784" y="8959"/>
                  </a:cubicBezTo>
                  <a:lnTo>
                    <a:pt x="72852" y="3951"/>
                  </a:lnTo>
                  <a:lnTo>
                    <a:pt x="6817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7" name="Google Shape;17;p2"/>
            <p:cNvSpPr/>
            <p:nvPr/>
          </p:nvSpPr>
          <p:spPr>
            <a:xfrm rot="2046432">
              <a:off x="6376545" y="3765665"/>
              <a:ext cx="84073" cy="84073"/>
            </a:xfrm>
            <a:custGeom>
              <a:avLst/>
              <a:gdLst/>
              <a:ahLst/>
              <a:cxnLst/>
              <a:rect l="l" t="t" r="r" b="b"/>
              <a:pathLst>
                <a:path w="1109" h="1109" extrusionOk="0">
                  <a:moveTo>
                    <a:pt x="554" y="1"/>
                  </a:moveTo>
                  <a:cubicBezTo>
                    <a:pt x="248" y="1"/>
                    <a:pt x="0" y="249"/>
                    <a:pt x="0" y="555"/>
                  </a:cubicBezTo>
                  <a:cubicBezTo>
                    <a:pt x="0" y="861"/>
                    <a:pt x="248" y="1109"/>
                    <a:pt x="554" y="1109"/>
                  </a:cubicBezTo>
                  <a:cubicBezTo>
                    <a:pt x="860" y="1109"/>
                    <a:pt x="1108" y="861"/>
                    <a:pt x="1108" y="555"/>
                  </a:cubicBezTo>
                  <a:cubicBezTo>
                    <a:pt x="1108" y="249"/>
                    <a:pt x="860" y="1"/>
                    <a:pt x="55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8" name="Google Shape;18;p2"/>
            <p:cNvSpPr/>
            <p:nvPr/>
          </p:nvSpPr>
          <p:spPr>
            <a:xfrm rot="2046432">
              <a:off x="6767407" y="4039991"/>
              <a:ext cx="337961" cy="337961"/>
            </a:xfrm>
            <a:custGeom>
              <a:avLst/>
              <a:gdLst/>
              <a:ahLst/>
              <a:cxnLst/>
              <a:rect l="l" t="t" r="r" b="b"/>
              <a:pathLst>
                <a:path w="4458" h="4458" extrusionOk="0">
                  <a:moveTo>
                    <a:pt x="2231" y="1"/>
                  </a:moveTo>
                  <a:cubicBezTo>
                    <a:pt x="1000" y="1"/>
                    <a:pt x="1" y="1000"/>
                    <a:pt x="1" y="2231"/>
                  </a:cubicBezTo>
                  <a:cubicBezTo>
                    <a:pt x="1" y="3462"/>
                    <a:pt x="1000" y="4457"/>
                    <a:pt x="2231" y="4457"/>
                  </a:cubicBezTo>
                  <a:cubicBezTo>
                    <a:pt x="3461" y="4457"/>
                    <a:pt x="4457" y="3462"/>
                    <a:pt x="4457" y="2231"/>
                  </a:cubicBezTo>
                  <a:cubicBezTo>
                    <a:pt x="4457" y="1000"/>
                    <a:pt x="3461" y="1"/>
                    <a:pt x="223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9" name="Google Shape;19;p2"/>
            <p:cNvSpPr/>
            <p:nvPr/>
          </p:nvSpPr>
          <p:spPr>
            <a:xfrm rot="2046432">
              <a:off x="4576657" y="268727"/>
              <a:ext cx="430753" cy="430450"/>
            </a:xfrm>
            <a:custGeom>
              <a:avLst/>
              <a:gdLst/>
              <a:ahLst/>
              <a:cxnLst/>
              <a:rect l="l" t="t" r="r" b="b"/>
              <a:pathLst>
                <a:path w="5682" h="5678" extrusionOk="0">
                  <a:moveTo>
                    <a:pt x="2843" y="0"/>
                  </a:moveTo>
                  <a:cubicBezTo>
                    <a:pt x="1272" y="0"/>
                    <a:pt x="0" y="1272"/>
                    <a:pt x="0" y="2839"/>
                  </a:cubicBezTo>
                  <a:cubicBezTo>
                    <a:pt x="0" y="4407"/>
                    <a:pt x="1272" y="5678"/>
                    <a:pt x="2843" y="5678"/>
                  </a:cubicBezTo>
                  <a:cubicBezTo>
                    <a:pt x="4410" y="5678"/>
                    <a:pt x="5682" y="4407"/>
                    <a:pt x="5682" y="2839"/>
                  </a:cubicBezTo>
                  <a:cubicBezTo>
                    <a:pt x="5682" y="1272"/>
                    <a:pt x="4410" y="0"/>
                    <a:pt x="28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20" name="Google Shape;20;p2"/>
            <p:cNvSpPr/>
            <p:nvPr/>
          </p:nvSpPr>
          <p:spPr>
            <a:xfrm rot="2046432">
              <a:off x="4080448" y="471002"/>
              <a:ext cx="141310" cy="141386"/>
            </a:xfrm>
            <a:custGeom>
              <a:avLst/>
              <a:gdLst/>
              <a:ahLst/>
              <a:cxnLst/>
              <a:rect l="l" t="t" r="r" b="b"/>
              <a:pathLst>
                <a:path w="1864" h="1865" extrusionOk="0">
                  <a:moveTo>
                    <a:pt x="931" y="1"/>
                  </a:moveTo>
                  <a:cubicBezTo>
                    <a:pt x="415" y="1"/>
                    <a:pt x="0" y="416"/>
                    <a:pt x="0" y="933"/>
                  </a:cubicBezTo>
                  <a:cubicBezTo>
                    <a:pt x="0" y="1446"/>
                    <a:pt x="415" y="1864"/>
                    <a:pt x="931" y="1864"/>
                  </a:cubicBezTo>
                  <a:cubicBezTo>
                    <a:pt x="1445" y="1864"/>
                    <a:pt x="1863" y="1446"/>
                    <a:pt x="1863" y="933"/>
                  </a:cubicBezTo>
                  <a:cubicBezTo>
                    <a:pt x="1863" y="416"/>
                    <a:pt x="1445" y="1"/>
                    <a:pt x="93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</p:grpSp>
      <p:grpSp>
        <p:nvGrpSpPr>
          <p:cNvPr id="21" name="Google Shape;21;p2"/>
          <p:cNvGrpSpPr/>
          <p:nvPr/>
        </p:nvGrpSpPr>
        <p:grpSpPr>
          <a:xfrm>
            <a:off x="1307114" y="-35004"/>
            <a:ext cx="2271444" cy="4316028"/>
            <a:chOff x="3079418" y="2910538"/>
            <a:chExt cx="1180737" cy="1682662"/>
          </a:xfrm>
        </p:grpSpPr>
        <p:sp>
          <p:nvSpPr>
            <p:cNvPr id="22" name="Google Shape;22;p2"/>
            <p:cNvSpPr/>
            <p:nvPr/>
          </p:nvSpPr>
          <p:spPr>
            <a:xfrm>
              <a:off x="3079418" y="2910538"/>
              <a:ext cx="1180737" cy="609347"/>
            </a:xfrm>
            <a:custGeom>
              <a:avLst/>
              <a:gdLst/>
              <a:ahLst/>
              <a:cxnLst/>
              <a:rect l="l" t="t" r="r" b="b"/>
              <a:pathLst>
                <a:path w="12918" h="6667" extrusionOk="0">
                  <a:moveTo>
                    <a:pt x="3008" y="1"/>
                  </a:moveTo>
                  <a:cubicBezTo>
                    <a:pt x="2923" y="1"/>
                    <a:pt x="2834" y="14"/>
                    <a:pt x="2740" y="43"/>
                  </a:cubicBezTo>
                  <a:cubicBezTo>
                    <a:pt x="1263" y="497"/>
                    <a:pt x="2426" y="4763"/>
                    <a:pt x="2426" y="4763"/>
                  </a:cubicBezTo>
                  <a:cubicBezTo>
                    <a:pt x="2193" y="4713"/>
                    <a:pt x="1982" y="4691"/>
                    <a:pt x="1792" y="4691"/>
                  </a:cubicBezTo>
                  <a:cubicBezTo>
                    <a:pt x="3" y="4691"/>
                    <a:pt x="1" y="6667"/>
                    <a:pt x="1" y="6667"/>
                  </a:cubicBezTo>
                  <a:lnTo>
                    <a:pt x="12530" y="6409"/>
                  </a:lnTo>
                  <a:cubicBezTo>
                    <a:pt x="12530" y="6409"/>
                    <a:pt x="12918" y="4820"/>
                    <a:pt x="11418" y="4078"/>
                  </a:cubicBezTo>
                  <a:cubicBezTo>
                    <a:pt x="11110" y="3926"/>
                    <a:pt x="10784" y="3866"/>
                    <a:pt x="10462" y="3866"/>
                  </a:cubicBezTo>
                  <a:cubicBezTo>
                    <a:pt x="9221" y="3866"/>
                    <a:pt x="8028" y="4763"/>
                    <a:pt x="8028" y="4763"/>
                  </a:cubicBezTo>
                  <a:cubicBezTo>
                    <a:pt x="8028" y="4763"/>
                    <a:pt x="8425" y="2090"/>
                    <a:pt x="6898" y="1482"/>
                  </a:cubicBezTo>
                  <a:cubicBezTo>
                    <a:pt x="6704" y="1406"/>
                    <a:pt x="6522" y="1372"/>
                    <a:pt x="6353" y="1372"/>
                  </a:cubicBezTo>
                  <a:cubicBezTo>
                    <a:pt x="5192" y="1372"/>
                    <a:pt x="4627" y="2952"/>
                    <a:pt x="4627" y="2952"/>
                  </a:cubicBezTo>
                  <a:cubicBezTo>
                    <a:pt x="4627" y="2952"/>
                    <a:pt x="4270" y="1"/>
                    <a:pt x="300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3768650" y="4075375"/>
              <a:ext cx="92375" cy="93375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3551950" y="4502500"/>
              <a:ext cx="93975" cy="90700"/>
            </a:xfrm>
            <a:custGeom>
              <a:avLst/>
              <a:gdLst/>
              <a:ahLst/>
              <a:cxnLst/>
              <a:rect l="l" t="t" r="r" b="b"/>
              <a:pathLst>
                <a:path w="3759" h="3628" extrusionOk="0">
                  <a:moveTo>
                    <a:pt x="2944" y="0"/>
                  </a:moveTo>
                  <a:lnTo>
                    <a:pt x="1811" y="661"/>
                  </a:lnTo>
                  <a:lnTo>
                    <a:pt x="622" y="104"/>
                  </a:lnTo>
                  <a:lnTo>
                    <a:pt x="899" y="1386"/>
                  </a:lnTo>
                  <a:lnTo>
                    <a:pt x="1" y="2345"/>
                  </a:lnTo>
                  <a:lnTo>
                    <a:pt x="1307" y="2476"/>
                  </a:lnTo>
                  <a:lnTo>
                    <a:pt x="1942" y="3628"/>
                  </a:lnTo>
                  <a:lnTo>
                    <a:pt x="2469" y="2425"/>
                  </a:lnTo>
                  <a:lnTo>
                    <a:pt x="3759" y="2178"/>
                  </a:lnTo>
                  <a:lnTo>
                    <a:pt x="2780" y="1303"/>
                  </a:lnTo>
                  <a:lnTo>
                    <a:pt x="2944" y="0"/>
                  </a:lnTo>
                  <a:close/>
                </a:path>
              </a:pathLst>
            </a:custGeom>
            <a:solidFill>
              <a:srgbClr val="799CF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</p:grpSp>
      <p:grpSp>
        <p:nvGrpSpPr>
          <p:cNvPr id="25" name="Google Shape;25;p2"/>
          <p:cNvGrpSpPr/>
          <p:nvPr/>
        </p:nvGrpSpPr>
        <p:grpSpPr>
          <a:xfrm>
            <a:off x="-205464" y="2019519"/>
            <a:ext cx="7296689" cy="3875642"/>
            <a:chOff x="4853275" y="3998575"/>
            <a:chExt cx="2673000" cy="1065000"/>
          </a:xfrm>
        </p:grpSpPr>
        <p:sp>
          <p:nvSpPr>
            <p:cNvPr id="26" name="Google Shape;26;p2"/>
            <p:cNvSpPr/>
            <p:nvPr/>
          </p:nvSpPr>
          <p:spPr>
            <a:xfrm>
              <a:off x="4853275" y="3998575"/>
              <a:ext cx="2673000" cy="1065000"/>
            </a:xfrm>
            <a:custGeom>
              <a:avLst/>
              <a:gdLst/>
              <a:ahLst/>
              <a:cxnLst/>
              <a:rect l="l" t="t" r="r" b="b"/>
              <a:pathLst>
                <a:path w="106920" h="42600" extrusionOk="0">
                  <a:moveTo>
                    <a:pt x="50639" y="1"/>
                  </a:moveTo>
                  <a:cubicBezTo>
                    <a:pt x="50453" y="1"/>
                    <a:pt x="50266" y="1"/>
                    <a:pt x="50079" y="2"/>
                  </a:cubicBezTo>
                  <a:cubicBezTo>
                    <a:pt x="17720" y="223"/>
                    <a:pt x="2966" y="23557"/>
                    <a:pt x="408" y="28083"/>
                  </a:cubicBezTo>
                  <a:cubicBezTo>
                    <a:pt x="130" y="28568"/>
                    <a:pt x="0" y="28839"/>
                    <a:pt x="0" y="28839"/>
                  </a:cubicBezTo>
                  <a:lnTo>
                    <a:pt x="361" y="30903"/>
                  </a:lnTo>
                  <a:lnTo>
                    <a:pt x="1183" y="35536"/>
                  </a:lnTo>
                  <a:lnTo>
                    <a:pt x="1844" y="39270"/>
                  </a:lnTo>
                  <a:lnTo>
                    <a:pt x="2432" y="42600"/>
                  </a:lnTo>
                  <a:cubicBezTo>
                    <a:pt x="2432" y="42600"/>
                    <a:pt x="17028" y="19399"/>
                    <a:pt x="47765" y="18234"/>
                  </a:cubicBezTo>
                  <a:cubicBezTo>
                    <a:pt x="48697" y="18198"/>
                    <a:pt x="49615" y="18181"/>
                    <a:pt x="50518" y="18181"/>
                  </a:cubicBezTo>
                  <a:cubicBezTo>
                    <a:pt x="79377" y="18181"/>
                    <a:pt x="93208" y="35705"/>
                    <a:pt x="93208" y="35705"/>
                  </a:cubicBezTo>
                  <a:cubicBezTo>
                    <a:pt x="93208" y="35705"/>
                    <a:pt x="94818" y="36123"/>
                    <a:pt x="96929" y="36467"/>
                  </a:cubicBezTo>
                  <a:cubicBezTo>
                    <a:pt x="97641" y="36581"/>
                    <a:pt x="98409" y="36687"/>
                    <a:pt x="99194" y="36768"/>
                  </a:cubicBezTo>
                  <a:cubicBezTo>
                    <a:pt x="100030" y="36850"/>
                    <a:pt x="100881" y="36904"/>
                    <a:pt x="101697" y="36904"/>
                  </a:cubicBezTo>
                  <a:cubicBezTo>
                    <a:pt x="102071" y="36904"/>
                    <a:pt x="102437" y="36893"/>
                    <a:pt x="102791" y="36868"/>
                  </a:cubicBezTo>
                  <a:cubicBezTo>
                    <a:pt x="105112" y="36718"/>
                    <a:pt x="106920" y="35996"/>
                    <a:pt x="106843" y="34102"/>
                  </a:cubicBezTo>
                  <a:cubicBezTo>
                    <a:pt x="106826" y="33454"/>
                    <a:pt x="106579" y="32676"/>
                    <a:pt x="106068" y="31737"/>
                  </a:cubicBezTo>
                  <a:cubicBezTo>
                    <a:pt x="101456" y="23298"/>
                    <a:pt x="86068" y="1"/>
                    <a:pt x="50639" y="1"/>
                  </a:cubicBezTo>
                  <a:close/>
                </a:path>
              </a:pathLst>
            </a:custGeom>
            <a:solidFill>
              <a:srgbClr val="F460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4853275" y="4084425"/>
              <a:ext cx="2673000" cy="979150"/>
            </a:xfrm>
            <a:custGeom>
              <a:avLst/>
              <a:gdLst/>
              <a:ahLst/>
              <a:cxnLst/>
              <a:rect l="l" t="t" r="r" b="b"/>
              <a:pathLst>
                <a:path w="106920" h="39166" extrusionOk="0">
                  <a:moveTo>
                    <a:pt x="50657" y="0"/>
                  </a:moveTo>
                  <a:cubicBezTo>
                    <a:pt x="23883" y="0"/>
                    <a:pt x="6394" y="17540"/>
                    <a:pt x="408" y="24649"/>
                  </a:cubicBezTo>
                  <a:cubicBezTo>
                    <a:pt x="130" y="25134"/>
                    <a:pt x="0" y="25405"/>
                    <a:pt x="0" y="25405"/>
                  </a:cubicBezTo>
                  <a:lnTo>
                    <a:pt x="361" y="27469"/>
                  </a:lnTo>
                  <a:lnTo>
                    <a:pt x="1183" y="32102"/>
                  </a:lnTo>
                  <a:lnTo>
                    <a:pt x="1844" y="35836"/>
                  </a:lnTo>
                  <a:lnTo>
                    <a:pt x="2432" y="39166"/>
                  </a:lnTo>
                  <a:cubicBezTo>
                    <a:pt x="2432" y="39166"/>
                    <a:pt x="17028" y="15965"/>
                    <a:pt x="47765" y="14800"/>
                  </a:cubicBezTo>
                  <a:cubicBezTo>
                    <a:pt x="48697" y="14764"/>
                    <a:pt x="49615" y="14747"/>
                    <a:pt x="50518" y="14747"/>
                  </a:cubicBezTo>
                  <a:cubicBezTo>
                    <a:pt x="79377" y="14747"/>
                    <a:pt x="93208" y="32271"/>
                    <a:pt x="93208" y="32271"/>
                  </a:cubicBezTo>
                  <a:cubicBezTo>
                    <a:pt x="93208" y="32271"/>
                    <a:pt x="94818" y="32689"/>
                    <a:pt x="96929" y="33033"/>
                  </a:cubicBezTo>
                  <a:cubicBezTo>
                    <a:pt x="97641" y="33147"/>
                    <a:pt x="98409" y="33253"/>
                    <a:pt x="99194" y="33334"/>
                  </a:cubicBezTo>
                  <a:cubicBezTo>
                    <a:pt x="100030" y="33416"/>
                    <a:pt x="100881" y="33470"/>
                    <a:pt x="101697" y="33470"/>
                  </a:cubicBezTo>
                  <a:cubicBezTo>
                    <a:pt x="102071" y="33470"/>
                    <a:pt x="102437" y="33459"/>
                    <a:pt x="102791" y="33434"/>
                  </a:cubicBezTo>
                  <a:cubicBezTo>
                    <a:pt x="105112" y="33284"/>
                    <a:pt x="106920" y="32562"/>
                    <a:pt x="106843" y="30668"/>
                  </a:cubicBezTo>
                  <a:cubicBezTo>
                    <a:pt x="99869" y="21784"/>
                    <a:pt x="80819" y="1224"/>
                    <a:pt x="53273" y="56"/>
                  </a:cubicBezTo>
                  <a:cubicBezTo>
                    <a:pt x="52391" y="18"/>
                    <a:pt x="51520" y="0"/>
                    <a:pt x="50657" y="0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4862300" y="4163500"/>
              <a:ext cx="2560775" cy="900075"/>
            </a:xfrm>
            <a:custGeom>
              <a:avLst/>
              <a:gdLst/>
              <a:ahLst/>
              <a:cxnLst/>
              <a:rect l="l" t="t" r="r" b="b"/>
              <a:pathLst>
                <a:path w="102431" h="36003" extrusionOk="0">
                  <a:moveTo>
                    <a:pt x="52078" y="1"/>
                  </a:moveTo>
                  <a:cubicBezTo>
                    <a:pt x="22329" y="1"/>
                    <a:pt x="5689" y="17107"/>
                    <a:pt x="0" y="24306"/>
                  </a:cubicBezTo>
                  <a:lnTo>
                    <a:pt x="822" y="28939"/>
                  </a:lnTo>
                  <a:lnTo>
                    <a:pt x="1483" y="32673"/>
                  </a:lnTo>
                  <a:lnTo>
                    <a:pt x="2071" y="36003"/>
                  </a:lnTo>
                  <a:cubicBezTo>
                    <a:pt x="2071" y="36003"/>
                    <a:pt x="16667" y="12802"/>
                    <a:pt x="47404" y="11637"/>
                  </a:cubicBezTo>
                  <a:cubicBezTo>
                    <a:pt x="48336" y="11601"/>
                    <a:pt x="49254" y="11584"/>
                    <a:pt x="50157" y="11584"/>
                  </a:cubicBezTo>
                  <a:cubicBezTo>
                    <a:pt x="79016" y="11584"/>
                    <a:pt x="92847" y="29108"/>
                    <a:pt x="92847" y="29108"/>
                  </a:cubicBezTo>
                  <a:cubicBezTo>
                    <a:pt x="92847" y="29108"/>
                    <a:pt x="94457" y="29526"/>
                    <a:pt x="96568" y="29870"/>
                  </a:cubicBezTo>
                  <a:cubicBezTo>
                    <a:pt x="97280" y="29984"/>
                    <a:pt x="98048" y="30090"/>
                    <a:pt x="98833" y="30171"/>
                  </a:cubicBezTo>
                  <a:cubicBezTo>
                    <a:pt x="99669" y="30253"/>
                    <a:pt x="100520" y="30307"/>
                    <a:pt x="101336" y="30307"/>
                  </a:cubicBezTo>
                  <a:cubicBezTo>
                    <a:pt x="101710" y="30307"/>
                    <a:pt x="102076" y="30296"/>
                    <a:pt x="102430" y="30271"/>
                  </a:cubicBezTo>
                  <a:cubicBezTo>
                    <a:pt x="95663" y="19272"/>
                    <a:pt x="80068" y="289"/>
                    <a:pt x="52912" y="5"/>
                  </a:cubicBezTo>
                  <a:cubicBezTo>
                    <a:pt x="52633" y="2"/>
                    <a:pt x="52355" y="1"/>
                    <a:pt x="52078" y="1"/>
                  </a:cubicBezTo>
                  <a:close/>
                </a:path>
              </a:pathLst>
            </a:custGeom>
            <a:solidFill>
              <a:srgbClr val="FFE0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4882825" y="4270425"/>
              <a:ext cx="2450300" cy="793150"/>
            </a:xfrm>
            <a:custGeom>
              <a:avLst/>
              <a:gdLst/>
              <a:ahLst/>
              <a:cxnLst/>
              <a:rect l="l" t="t" r="r" b="b"/>
              <a:pathLst>
                <a:path w="98012" h="31726" extrusionOk="0">
                  <a:moveTo>
                    <a:pt x="50675" y="0"/>
                  </a:moveTo>
                  <a:cubicBezTo>
                    <a:pt x="50614" y="0"/>
                    <a:pt x="50554" y="0"/>
                    <a:pt x="50494" y="0"/>
                  </a:cubicBezTo>
                  <a:cubicBezTo>
                    <a:pt x="20436" y="74"/>
                    <a:pt x="4302" y="18816"/>
                    <a:pt x="1" y="24662"/>
                  </a:cubicBezTo>
                  <a:lnTo>
                    <a:pt x="662" y="28396"/>
                  </a:lnTo>
                  <a:lnTo>
                    <a:pt x="1250" y="31726"/>
                  </a:lnTo>
                  <a:cubicBezTo>
                    <a:pt x="1250" y="31726"/>
                    <a:pt x="15846" y="8525"/>
                    <a:pt x="46583" y="7360"/>
                  </a:cubicBezTo>
                  <a:cubicBezTo>
                    <a:pt x="47515" y="7324"/>
                    <a:pt x="48433" y="7307"/>
                    <a:pt x="49336" y="7307"/>
                  </a:cubicBezTo>
                  <a:cubicBezTo>
                    <a:pt x="78195" y="7307"/>
                    <a:pt x="92026" y="24831"/>
                    <a:pt x="92026" y="24831"/>
                  </a:cubicBezTo>
                  <a:cubicBezTo>
                    <a:pt x="92026" y="24831"/>
                    <a:pt x="93636" y="25249"/>
                    <a:pt x="95747" y="25593"/>
                  </a:cubicBezTo>
                  <a:cubicBezTo>
                    <a:pt x="96459" y="25707"/>
                    <a:pt x="97227" y="25813"/>
                    <a:pt x="98012" y="25894"/>
                  </a:cubicBezTo>
                  <a:cubicBezTo>
                    <a:pt x="94894" y="20364"/>
                    <a:pt x="81334" y="0"/>
                    <a:pt x="50675" y="0"/>
                  </a:cubicBezTo>
                  <a:close/>
                </a:path>
              </a:pathLst>
            </a:custGeom>
            <a:solidFill>
              <a:srgbClr val="2FE4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4899375" y="4377875"/>
              <a:ext cx="2377125" cy="685700"/>
            </a:xfrm>
            <a:custGeom>
              <a:avLst/>
              <a:gdLst/>
              <a:ahLst/>
              <a:cxnLst/>
              <a:rect l="l" t="t" r="r" b="b"/>
              <a:pathLst>
                <a:path w="95085" h="27428" extrusionOk="0">
                  <a:moveTo>
                    <a:pt x="49625" y="1"/>
                  </a:moveTo>
                  <a:cubicBezTo>
                    <a:pt x="19628" y="1"/>
                    <a:pt x="4618" y="17463"/>
                    <a:pt x="0" y="24098"/>
                  </a:cubicBezTo>
                  <a:lnTo>
                    <a:pt x="588" y="27428"/>
                  </a:lnTo>
                  <a:cubicBezTo>
                    <a:pt x="588" y="27428"/>
                    <a:pt x="15184" y="4227"/>
                    <a:pt x="45921" y="3062"/>
                  </a:cubicBezTo>
                  <a:cubicBezTo>
                    <a:pt x="46853" y="3026"/>
                    <a:pt x="47771" y="3009"/>
                    <a:pt x="48674" y="3009"/>
                  </a:cubicBezTo>
                  <a:cubicBezTo>
                    <a:pt x="77533" y="3009"/>
                    <a:pt x="91364" y="20533"/>
                    <a:pt x="91364" y="20533"/>
                  </a:cubicBezTo>
                  <a:cubicBezTo>
                    <a:pt x="91364" y="20533"/>
                    <a:pt x="92974" y="20951"/>
                    <a:pt x="95085" y="21295"/>
                  </a:cubicBezTo>
                  <a:cubicBezTo>
                    <a:pt x="88257" y="12277"/>
                    <a:pt x="74907" y="560"/>
                    <a:pt x="51429" y="22"/>
                  </a:cubicBezTo>
                  <a:cubicBezTo>
                    <a:pt x="50822" y="8"/>
                    <a:pt x="50220" y="1"/>
                    <a:pt x="49625" y="1"/>
                  </a:cubicBezTo>
                  <a:close/>
                </a:path>
              </a:pathLst>
            </a:custGeom>
            <a:solidFill>
              <a:srgbClr val="799CF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</p:grpSp>
      <p:sp>
        <p:nvSpPr>
          <p:cNvPr id="31" name="Google Shape;31;p2"/>
          <p:cNvSpPr txBox="1">
            <a:spLocks noGrp="1"/>
          </p:cNvSpPr>
          <p:nvPr>
            <p:ph type="ctrTitle"/>
          </p:nvPr>
        </p:nvSpPr>
        <p:spPr>
          <a:xfrm>
            <a:off x="1579856" y="1158225"/>
            <a:ext cx="3789225" cy="2201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5200"/>
              <a:buNone/>
              <a:defRPr sz="3600">
                <a:solidFill>
                  <a:srgbClr val="41294A"/>
                </a:solidFill>
                <a:latin typeface="Titan One"/>
                <a:ea typeface="Titan One"/>
                <a:cs typeface="Titan One"/>
                <a:sym typeface="Titan One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39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39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39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39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39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39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39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3900"/>
            </a:lvl9pPr>
          </a:lstStyle>
          <a:p>
            <a:endParaRPr/>
          </a:p>
        </p:txBody>
      </p:sp>
      <p:sp>
        <p:nvSpPr>
          <p:cNvPr id="32" name="Google Shape;32;p2"/>
          <p:cNvSpPr txBox="1">
            <a:spLocks noGrp="1"/>
          </p:cNvSpPr>
          <p:nvPr>
            <p:ph type="subTitle" idx="1"/>
          </p:nvPr>
        </p:nvSpPr>
        <p:spPr>
          <a:xfrm>
            <a:off x="1738088" y="583050"/>
            <a:ext cx="3381750" cy="46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350">
                <a:solidFill>
                  <a:srgbClr val="44335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BLANK_1_1">
    <p:bg>
      <p:bgPr>
        <a:solidFill>
          <a:srgbClr val="E7F4F5"/>
        </a:solidFill>
        <a:effectLst/>
      </p:bgPr>
    </p:bg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2" name="Google Shape;182;p15"/>
          <p:cNvGrpSpPr/>
          <p:nvPr/>
        </p:nvGrpSpPr>
        <p:grpSpPr>
          <a:xfrm>
            <a:off x="-9881" y="-29224"/>
            <a:ext cx="6905250" cy="5211993"/>
            <a:chOff x="-13175" y="-68739"/>
            <a:chExt cx="9207000" cy="5211993"/>
          </a:xfrm>
        </p:grpSpPr>
        <p:sp>
          <p:nvSpPr>
            <p:cNvPr id="183" name="Google Shape;183;p15"/>
            <p:cNvSpPr/>
            <p:nvPr/>
          </p:nvSpPr>
          <p:spPr>
            <a:xfrm>
              <a:off x="-13175" y="1255750"/>
              <a:ext cx="9207000" cy="1315800"/>
            </a:xfrm>
            <a:prstGeom prst="rect">
              <a:avLst/>
            </a:prstGeom>
            <a:solidFill>
              <a:srgbClr val="E7F4F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4" name="Google Shape;184;p15"/>
            <p:cNvSpPr/>
            <p:nvPr/>
          </p:nvSpPr>
          <p:spPr>
            <a:xfrm>
              <a:off x="-13175" y="2541570"/>
              <a:ext cx="9207000" cy="1315800"/>
            </a:xfrm>
            <a:prstGeom prst="rect">
              <a:avLst/>
            </a:prstGeom>
            <a:solidFill>
              <a:srgbClr val="DBF0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5" name="Google Shape;185;p15"/>
            <p:cNvSpPr/>
            <p:nvPr/>
          </p:nvSpPr>
          <p:spPr>
            <a:xfrm>
              <a:off x="-13175" y="3827454"/>
              <a:ext cx="9207000" cy="1315800"/>
            </a:xfrm>
            <a:prstGeom prst="rect">
              <a:avLst/>
            </a:prstGeom>
            <a:solidFill>
              <a:srgbClr val="C6EAE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6" name="Google Shape;186;p15"/>
            <p:cNvSpPr/>
            <p:nvPr/>
          </p:nvSpPr>
          <p:spPr>
            <a:xfrm>
              <a:off x="-13175" y="-68739"/>
              <a:ext cx="9207000" cy="1354500"/>
            </a:xfrm>
            <a:prstGeom prst="rect">
              <a:avLst/>
            </a:prstGeom>
            <a:solidFill>
              <a:srgbClr val="F1FC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187" name="Google Shape;187;p15"/>
          <p:cNvSpPr txBox="1">
            <a:spLocks noGrp="1"/>
          </p:cNvSpPr>
          <p:nvPr>
            <p:ph type="ctrTitle"/>
          </p:nvPr>
        </p:nvSpPr>
        <p:spPr>
          <a:xfrm>
            <a:off x="539982" y="2461625"/>
            <a:ext cx="1747575" cy="717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25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350" b="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350" b="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350" b="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350" b="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350" b="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350" b="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350" b="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350" b="0"/>
            </a:lvl9pPr>
          </a:lstStyle>
          <a:p>
            <a:endParaRPr/>
          </a:p>
        </p:txBody>
      </p:sp>
      <p:sp>
        <p:nvSpPr>
          <p:cNvPr id="188" name="Google Shape;188;p15"/>
          <p:cNvSpPr txBox="1">
            <a:spLocks noGrp="1"/>
          </p:cNvSpPr>
          <p:nvPr>
            <p:ph type="subTitle" idx="1"/>
          </p:nvPr>
        </p:nvSpPr>
        <p:spPr>
          <a:xfrm>
            <a:off x="540000" y="3179225"/>
            <a:ext cx="1747575" cy="103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9pPr>
          </a:lstStyle>
          <a:p>
            <a:endParaRPr/>
          </a:p>
        </p:txBody>
      </p:sp>
      <p:sp>
        <p:nvSpPr>
          <p:cNvPr id="189" name="Google Shape;189;p15"/>
          <p:cNvSpPr txBox="1">
            <a:spLocks noGrp="1"/>
          </p:cNvSpPr>
          <p:nvPr>
            <p:ph type="ctrTitle" idx="2"/>
          </p:nvPr>
        </p:nvSpPr>
        <p:spPr>
          <a:xfrm>
            <a:off x="2555213" y="2461625"/>
            <a:ext cx="1747575" cy="717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25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350" b="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350" b="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350" b="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350" b="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350" b="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350" b="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350" b="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350" b="0"/>
            </a:lvl9pPr>
          </a:lstStyle>
          <a:p>
            <a:endParaRPr/>
          </a:p>
        </p:txBody>
      </p:sp>
      <p:sp>
        <p:nvSpPr>
          <p:cNvPr id="190" name="Google Shape;190;p15"/>
          <p:cNvSpPr txBox="1">
            <a:spLocks noGrp="1"/>
          </p:cNvSpPr>
          <p:nvPr>
            <p:ph type="subTitle" idx="3"/>
          </p:nvPr>
        </p:nvSpPr>
        <p:spPr>
          <a:xfrm>
            <a:off x="2555213" y="3179225"/>
            <a:ext cx="1747575" cy="103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9pPr>
          </a:lstStyle>
          <a:p>
            <a:endParaRPr/>
          </a:p>
        </p:txBody>
      </p:sp>
      <p:sp>
        <p:nvSpPr>
          <p:cNvPr id="191" name="Google Shape;191;p15"/>
          <p:cNvSpPr txBox="1">
            <a:spLocks noGrp="1"/>
          </p:cNvSpPr>
          <p:nvPr>
            <p:ph type="ctrTitle" idx="4"/>
          </p:nvPr>
        </p:nvSpPr>
        <p:spPr>
          <a:xfrm>
            <a:off x="4570443" y="2461625"/>
            <a:ext cx="1747575" cy="717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25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350" b="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350" b="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350" b="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350" b="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350" b="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350" b="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350" b="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350" b="0"/>
            </a:lvl9pPr>
          </a:lstStyle>
          <a:p>
            <a:endParaRPr/>
          </a:p>
        </p:txBody>
      </p:sp>
      <p:sp>
        <p:nvSpPr>
          <p:cNvPr id="192" name="Google Shape;192;p15"/>
          <p:cNvSpPr txBox="1">
            <a:spLocks noGrp="1"/>
          </p:cNvSpPr>
          <p:nvPr>
            <p:ph type="subTitle" idx="5"/>
          </p:nvPr>
        </p:nvSpPr>
        <p:spPr>
          <a:xfrm>
            <a:off x="4570444" y="3179225"/>
            <a:ext cx="1747575" cy="103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9pPr>
          </a:lstStyle>
          <a:p>
            <a:endParaRPr/>
          </a:p>
        </p:txBody>
      </p:sp>
      <p:grpSp>
        <p:nvGrpSpPr>
          <p:cNvPr id="193" name="Google Shape;193;p15"/>
          <p:cNvGrpSpPr/>
          <p:nvPr/>
        </p:nvGrpSpPr>
        <p:grpSpPr>
          <a:xfrm>
            <a:off x="934960" y="540178"/>
            <a:ext cx="5572269" cy="4199282"/>
            <a:chOff x="1246613" y="540178"/>
            <a:chExt cx="7429692" cy="4199282"/>
          </a:xfrm>
        </p:grpSpPr>
        <p:sp>
          <p:nvSpPr>
            <p:cNvPr id="194" name="Google Shape;194;p15"/>
            <p:cNvSpPr/>
            <p:nvPr/>
          </p:nvSpPr>
          <p:spPr>
            <a:xfrm flipH="1">
              <a:off x="1246613" y="4499953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95" name="Google Shape;195;p15"/>
            <p:cNvSpPr/>
            <p:nvPr/>
          </p:nvSpPr>
          <p:spPr>
            <a:xfrm flipH="1">
              <a:off x="8439363" y="2342128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96" name="Google Shape;196;p15"/>
            <p:cNvSpPr/>
            <p:nvPr/>
          </p:nvSpPr>
          <p:spPr>
            <a:xfrm flipH="1">
              <a:off x="2753013" y="540178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</p:grpSp>
      <p:sp>
        <p:nvSpPr>
          <p:cNvPr id="197" name="Google Shape;197;p15"/>
          <p:cNvSpPr txBox="1">
            <a:spLocks noGrp="1"/>
          </p:cNvSpPr>
          <p:nvPr>
            <p:ph type="title" idx="6"/>
          </p:nvPr>
        </p:nvSpPr>
        <p:spPr>
          <a:xfrm>
            <a:off x="544950" y="395375"/>
            <a:ext cx="5763375" cy="40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1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BLANK_1_1_2">
    <p:bg>
      <p:bgPr>
        <a:solidFill>
          <a:srgbClr val="E7F4F5"/>
        </a:solidFill>
        <a:effectLst/>
      </p:bgPr>
    </p:bg>
    <p:spTree>
      <p:nvGrpSpPr>
        <p:cNvPr id="1" name="Shape 1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9" name="Google Shape;199;p16"/>
          <p:cNvGrpSpPr/>
          <p:nvPr/>
        </p:nvGrpSpPr>
        <p:grpSpPr>
          <a:xfrm>
            <a:off x="-9881" y="-29224"/>
            <a:ext cx="6905250" cy="5211993"/>
            <a:chOff x="-13175" y="-68739"/>
            <a:chExt cx="9207000" cy="5211993"/>
          </a:xfrm>
        </p:grpSpPr>
        <p:sp>
          <p:nvSpPr>
            <p:cNvPr id="200" name="Google Shape;200;p16"/>
            <p:cNvSpPr/>
            <p:nvPr/>
          </p:nvSpPr>
          <p:spPr>
            <a:xfrm>
              <a:off x="-13175" y="1255750"/>
              <a:ext cx="9207000" cy="1315800"/>
            </a:xfrm>
            <a:prstGeom prst="rect">
              <a:avLst/>
            </a:prstGeom>
            <a:solidFill>
              <a:srgbClr val="E7F4F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201" name="Google Shape;201;p16"/>
            <p:cNvSpPr/>
            <p:nvPr/>
          </p:nvSpPr>
          <p:spPr>
            <a:xfrm>
              <a:off x="-13175" y="2541570"/>
              <a:ext cx="9207000" cy="1315800"/>
            </a:xfrm>
            <a:prstGeom prst="rect">
              <a:avLst/>
            </a:prstGeom>
            <a:solidFill>
              <a:srgbClr val="DBF0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202" name="Google Shape;202;p16"/>
            <p:cNvSpPr/>
            <p:nvPr/>
          </p:nvSpPr>
          <p:spPr>
            <a:xfrm>
              <a:off x="-13175" y="3827454"/>
              <a:ext cx="9207000" cy="1315800"/>
            </a:xfrm>
            <a:prstGeom prst="rect">
              <a:avLst/>
            </a:prstGeom>
            <a:solidFill>
              <a:srgbClr val="C6EAE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203" name="Google Shape;203;p16"/>
            <p:cNvSpPr/>
            <p:nvPr/>
          </p:nvSpPr>
          <p:spPr>
            <a:xfrm>
              <a:off x="-13175" y="-68739"/>
              <a:ext cx="9207000" cy="1354500"/>
            </a:xfrm>
            <a:prstGeom prst="rect">
              <a:avLst/>
            </a:prstGeom>
            <a:solidFill>
              <a:srgbClr val="F1FC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</p:grpSp>
      <p:sp>
        <p:nvSpPr>
          <p:cNvPr id="204" name="Google Shape;204;p16"/>
          <p:cNvSpPr txBox="1">
            <a:spLocks noGrp="1"/>
          </p:cNvSpPr>
          <p:nvPr>
            <p:ph type="title"/>
          </p:nvPr>
        </p:nvSpPr>
        <p:spPr>
          <a:xfrm>
            <a:off x="3364706" y="395374"/>
            <a:ext cx="2891925" cy="40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 sz="1350">
                <a:solidFill>
                  <a:srgbClr val="F3F3F3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05" name="Google Shape;205;p16"/>
          <p:cNvSpPr txBox="1">
            <a:spLocks noGrp="1"/>
          </p:cNvSpPr>
          <p:nvPr>
            <p:ph type="subTitle" idx="1"/>
          </p:nvPr>
        </p:nvSpPr>
        <p:spPr>
          <a:xfrm>
            <a:off x="3053107" y="1308450"/>
            <a:ext cx="2465775" cy="103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9pPr>
          </a:lstStyle>
          <a:p>
            <a:endParaRPr/>
          </a:p>
        </p:txBody>
      </p:sp>
      <p:sp>
        <p:nvSpPr>
          <p:cNvPr id="206" name="Google Shape;206;p16"/>
          <p:cNvSpPr txBox="1">
            <a:spLocks noGrp="1"/>
          </p:cNvSpPr>
          <p:nvPr>
            <p:ph type="subTitle" idx="2"/>
          </p:nvPr>
        </p:nvSpPr>
        <p:spPr>
          <a:xfrm>
            <a:off x="3053107" y="2428025"/>
            <a:ext cx="2465775" cy="103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9pPr>
          </a:lstStyle>
          <a:p>
            <a:endParaRPr/>
          </a:p>
        </p:txBody>
      </p:sp>
      <p:grpSp>
        <p:nvGrpSpPr>
          <p:cNvPr id="207" name="Google Shape;207;p16"/>
          <p:cNvGrpSpPr/>
          <p:nvPr/>
        </p:nvGrpSpPr>
        <p:grpSpPr>
          <a:xfrm>
            <a:off x="934960" y="540178"/>
            <a:ext cx="5572269" cy="4199282"/>
            <a:chOff x="1246613" y="540178"/>
            <a:chExt cx="7429692" cy="4199282"/>
          </a:xfrm>
        </p:grpSpPr>
        <p:sp>
          <p:nvSpPr>
            <p:cNvPr id="208" name="Google Shape;208;p16"/>
            <p:cNvSpPr/>
            <p:nvPr/>
          </p:nvSpPr>
          <p:spPr>
            <a:xfrm flipH="1">
              <a:off x="1246613" y="4499953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209" name="Google Shape;209;p16"/>
            <p:cNvSpPr/>
            <p:nvPr/>
          </p:nvSpPr>
          <p:spPr>
            <a:xfrm flipH="1">
              <a:off x="8439363" y="2342128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210" name="Google Shape;210;p16"/>
            <p:cNvSpPr/>
            <p:nvPr/>
          </p:nvSpPr>
          <p:spPr>
            <a:xfrm flipH="1">
              <a:off x="2753013" y="540178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</p:grpSp>
      <p:sp>
        <p:nvSpPr>
          <p:cNvPr id="211" name="Google Shape;211;p16"/>
          <p:cNvSpPr txBox="1">
            <a:spLocks noGrp="1"/>
          </p:cNvSpPr>
          <p:nvPr>
            <p:ph type="subTitle" idx="3"/>
          </p:nvPr>
        </p:nvSpPr>
        <p:spPr>
          <a:xfrm>
            <a:off x="3053107" y="3547600"/>
            <a:ext cx="2465775" cy="103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9pPr>
          </a:lstStyle>
          <a:p>
            <a:endParaRPr/>
          </a:p>
        </p:txBody>
      </p:sp>
      <p:sp>
        <p:nvSpPr>
          <p:cNvPr id="212" name="Google Shape;212;p16"/>
          <p:cNvSpPr txBox="1">
            <a:spLocks noGrp="1"/>
          </p:cNvSpPr>
          <p:nvPr>
            <p:ph type="title" idx="4"/>
          </p:nvPr>
        </p:nvSpPr>
        <p:spPr>
          <a:xfrm>
            <a:off x="544950" y="395375"/>
            <a:ext cx="5763375" cy="40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1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LANK_1_1_1_1_1_1_1">
    <p:bg>
      <p:bgPr>
        <a:solidFill>
          <a:srgbClr val="E7F4F5"/>
        </a:solidFill>
        <a:effectLst/>
      </p:bgPr>
    </p:bg>
    <p:spTree>
      <p:nvGrpSpPr>
        <p:cNvPr id="1" name="Shape 2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0" name="Google Shape;290;p21"/>
          <p:cNvGrpSpPr/>
          <p:nvPr/>
        </p:nvGrpSpPr>
        <p:grpSpPr>
          <a:xfrm>
            <a:off x="-9881" y="-29224"/>
            <a:ext cx="6905250" cy="5211993"/>
            <a:chOff x="-13175" y="-68739"/>
            <a:chExt cx="9207000" cy="5211993"/>
          </a:xfrm>
        </p:grpSpPr>
        <p:sp>
          <p:nvSpPr>
            <p:cNvPr id="291" name="Google Shape;291;p21"/>
            <p:cNvSpPr/>
            <p:nvPr/>
          </p:nvSpPr>
          <p:spPr>
            <a:xfrm>
              <a:off x="-13175" y="1255750"/>
              <a:ext cx="9207000" cy="1315800"/>
            </a:xfrm>
            <a:prstGeom prst="rect">
              <a:avLst/>
            </a:prstGeom>
            <a:solidFill>
              <a:srgbClr val="E7F4F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292" name="Google Shape;292;p21"/>
            <p:cNvSpPr/>
            <p:nvPr/>
          </p:nvSpPr>
          <p:spPr>
            <a:xfrm>
              <a:off x="-13175" y="2541570"/>
              <a:ext cx="9207000" cy="1315800"/>
            </a:xfrm>
            <a:prstGeom prst="rect">
              <a:avLst/>
            </a:prstGeom>
            <a:solidFill>
              <a:srgbClr val="DBF0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293" name="Google Shape;293;p21"/>
            <p:cNvSpPr/>
            <p:nvPr/>
          </p:nvSpPr>
          <p:spPr>
            <a:xfrm>
              <a:off x="-13175" y="3827454"/>
              <a:ext cx="9207000" cy="1315800"/>
            </a:xfrm>
            <a:prstGeom prst="rect">
              <a:avLst/>
            </a:prstGeom>
            <a:solidFill>
              <a:srgbClr val="C6EAE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294" name="Google Shape;294;p21"/>
            <p:cNvSpPr/>
            <p:nvPr/>
          </p:nvSpPr>
          <p:spPr>
            <a:xfrm>
              <a:off x="-13175" y="-68739"/>
              <a:ext cx="9207000" cy="1354500"/>
            </a:xfrm>
            <a:prstGeom prst="rect">
              <a:avLst/>
            </a:prstGeom>
            <a:solidFill>
              <a:srgbClr val="F1FC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oogle Shape;34;p3"/>
          <p:cNvGrpSpPr/>
          <p:nvPr/>
        </p:nvGrpSpPr>
        <p:grpSpPr>
          <a:xfrm>
            <a:off x="-9881" y="-29224"/>
            <a:ext cx="6905250" cy="5211993"/>
            <a:chOff x="-13175" y="-68739"/>
            <a:chExt cx="9207000" cy="5211993"/>
          </a:xfrm>
        </p:grpSpPr>
        <p:sp>
          <p:nvSpPr>
            <p:cNvPr id="35" name="Google Shape;35;p3"/>
            <p:cNvSpPr/>
            <p:nvPr/>
          </p:nvSpPr>
          <p:spPr>
            <a:xfrm>
              <a:off x="-13175" y="1255750"/>
              <a:ext cx="9207000" cy="1315800"/>
            </a:xfrm>
            <a:prstGeom prst="rect">
              <a:avLst/>
            </a:prstGeom>
            <a:solidFill>
              <a:srgbClr val="E7F4F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36" name="Google Shape;36;p3"/>
            <p:cNvSpPr/>
            <p:nvPr/>
          </p:nvSpPr>
          <p:spPr>
            <a:xfrm>
              <a:off x="-13175" y="2541570"/>
              <a:ext cx="9207000" cy="1315800"/>
            </a:xfrm>
            <a:prstGeom prst="rect">
              <a:avLst/>
            </a:prstGeom>
            <a:solidFill>
              <a:srgbClr val="DBF0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37" name="Google Shape;37;p3"/>
            <p:cNvSpPr/>
            <p:nvPr/>
          </p:nvSpPr>
          <p:spPr>
            <a:xfrm>
              <a:off x="-13175" y="3827454"/>
              <a:ext cx="9207000" cy="1315800"/>
            </a:xfrm>
            <a:prstGeom prst="rect">
              <a:avLst/>
            </a:prstGeom>
            <a:solidFill>
              <a:srgbClr val="C6EAE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38" name="Google Shape;38;p3"/>
            <p:cNvSpPr/>
            <p:nvPr/>
          </p:nvSpPr>
          <p:spPr>
            <a:xfrm>
              <a:off x="-13175" y="-68739"/>
              <a:ext cx="9207000" cy="1354500"/>
            </a:xfrm>
            <a:prstGeom prst="rect">
              <a:avLst/>
            </a:prstGeom>
            <a:solidFill>
              <a:srgbClr val="F1FC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</p:grpSp>
      <p:grpSp>
        <p:nvGrpSpPr>
          <p:cNvPr id="39" name="Google Shape;39;p3"/>
          <p:cNvGrpSpPr/>
          <p:nvPr/>
        </p:nvGrpSpPr>
        <p:grpSpPr>
          <a:xfrm>
            <a:off x="674714" y="516803"/>
            <a:ext cx="5801971" cy="4250782"/>
            <a:chOff x="899619" y="516803"/>
            <a:chExt cx="7735961" cy="4250782"/>
          </a:xfrm>
        </p:grpSpPr>
        <p:sp>
          <p:nvSpPr>
            <p:cNvPr id="40" name="Google Shape;40;p3"/>
            <p:cNvSpPr/>
            <p:nvPr/>
          </p:nvSpPr>
          <p:spPr>
            <a:xfrm rot="-126081" flipH="1">
              <a:off x="5888707" y="671407"/>
              <a:ext cx="1911244" cy="986363"/>
            </a:xfrm>
            <a:custGeom>
              <a:avLst/>
              <a:gdLst/>
              <a:ahLst/>
              <a:cxnLst/>
              <a:rect l="l" t="t" r="r" b="b"/>
              <a:pathLst>
                <a:path w="12918" h="6667" extrusionOk="0">
                  <a:moveTo>
                    <a:pt x="3008" y="1"/>
                  </a:moveTo>
                  <a:cubicBezTo>
                    <a:pt x="2923" y="1"/>
                    <a:pt x="2834" y="14"/>
                    <a:pt x="2740" y="43"/>
                  </a:cubicBezTo>
                  <a:cubicBezTo>
                    <a:pt x="1263" y="497"/>
                    <a:pt x="2426" y="4763"/>
                    <a:pt x="2426" y="4763"/>
                  </a:cubicBezTo>
                  <a:cubicBezTo>
                    <a:pt x="2193" y="4713"/>
                    <a:pt x="1982" y="4691"/>
                    <a:pt x="1792" y="4691"/>
                  </a:cubicBezTo>
                  <a:cubicBezTo>
                    <a:pt x="3" y="4691"/>
                    <a:pt x="1" y="6667"/>
                    <a:pt x="1" y="6667"/>
                  </a:cubicBezTo>
                  <a:lnTo>
                    <a:pt x="12530" y="6409"/>
                  </a:lnTo>
                  <a:cubicBezTo>
                    <a:pt x="12530" y="6409"/>
                    <a:pt x="12918" y="4820"/>
                    <a:pt x="11418" y="4078"/>
                  </a:cubicBezTo>
                  <a:cubicBezTo>
                    <a:pt x="11110" y="3926"/>
                    <a:pt x="10784" y="3866"/>
                    <a:pt x="10462" y="3866"/>
                  </a:cubicBezTo>
                  <a:cubicBezTo>
                    <a:pt x="9221" y="3866"/>
                    <a:pt x="8028" y="4763"/>
                    <a:pt x="8028" y="4763"/>
                  </a:cubicBezTo>
                  <a:cubicBezTo>
                    <a:pt x="8028" y="4763"/>
                    <a:pt x="8425" y="2090"/>
                    <a:pt x="6898" y="1482"/>
                  </a:cubicBezTo>
                  <a:cubicBezTo>
                    <a:pt x="6704" y="1406"/>
                    <a:pt x="6522" y="1372"/>
                    <a:pt x="6353" y="1372"/>
                  </a:cubicBezTo>
                  <a:cubicBezTo>
                    <a:pt x="5192" y="1372"/>
                    <a:pt x="4627" y="2952"/>
                    <a:pt x="4627" y="2952"/>
                  </a:cubicBezTo>
                  <a:cubicBezTo>
                    <a:pt x="4627" y="2952"/>
                    <a:pt x="4270" y="1"/>
                    <a:pt x="300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41" name="Google Shape;41;p3"/>
            <p:cNvSpPr/>
            <p:nvPr/>
          </p:nvSpPr>
          <p:spPr>
            <a:xfrm flipH="1">
              <a:off x="8398638" y="516803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42" name="Google Shape;42;p3"/>
            <p:cNvSpPr/>
            <p:nvPr/>
          </p:nvSpPr>
          <p:spPr>
            <a:xfrm flipH="1">
              <a:off x="8398638" y="4528078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43" name="Google Shape;43;p3"/>
            <p:cNvSpPr/>
            <p:nvPr/>
          </p:nvSpPr>
          <p:spPr>
            <a:xfrm rot="-126065" flipH="1">
              <a:off x="908082" y="3451994"/>
              <a:ext cx="927555" cy="478679"/>
            </a:xfrm>
            <a:custGeom>
              <a:avLst/>
              <a:gdLst/>
              <a:ahLst/>
              <a:cxnLst/>
              <a:rect l="l" t="t" r="r" b="b"/>
              <a:pathLst>
                <a:path w="12918" h="6667" extrusionOk="0">
                  <a:moveTo>
                    <a:pt x="3008" y="1"/>
                  </a:moveTo>
                  <a:cubicBezTo>
                    <a:pt x="2923" y="1"/>
                    <a:pt x="2834" y="14"/>
                    <a:pt x="2740" y="43"/>
                  </a:cubicBezTo>
                  <a:cubicBezTo>
                    <a:pt x="1263" y="497"/>
                    <a:pt x="2426" y="4763"/>
                    <a:pt x="2426" y="4763"/>
                  </a:cubicBezTo>
                  <a:cubicBezTo>
                    <a:pt x="2193" y="4713"/>
                    <a:pt x="1982" y="4691"/>
                    <a:pt x="1792" y="4691"/>
                  </a:cubicBezTo>
                  <a:cubicBezTo>
                    <a:pt x="3" y="4691"/>
                    <a:pt x="1" y="6667"/>
                    <a:pt x="1" y="6667"/>
                  </a:cubicBezTo>
                  <a:lnTo>
                    <a:pt x="12530" y="6409"/>
                  </a:lnTo>
                  <a:cubicBezTo>
                    <a:pt x="12530" y="6409"/>
                    <a:pt x="12918" y="4820"/>
                    <a:pt x="11418" y="4078"/>
                  </a:cubicBezTo>
                  <a:cubicBezTo>
                    <a:pt x="11110" y="3926"/>
                    <a:pt x="10784" y="3866"/>
                    <a:pt x="10462" y="3866"/>
                  </a:cubicBezTo>
                  <a:cubicBezTo>
                    <a:pt x="9221" y="3866"/>
                    <a:pt x="8028" y="4763"/>
                    <a:pt x="8028" y="4763"/>
                  </a:cubicBezTo>
                  <a:cubicBezTo>
                    <a:pt x="8028" y="4763"/>
                    <a:pt x="8425" y="2090"/>
                    <a:pt x="6898" y="1482"/>
                  </a:cubicBezTo>
                  <a:cubicBezTo>
                    <a:pt x="6704" y="1406"/>
                    <a:pt x="6522" y="1372"/>
                    <a:pt x="6353" y="1372"/>
                  </a:cubicBezTo>
                  <a:cubicBezTo>
                    <a:pt x="5192" y="1372"/>
                    <a:pt x="4627" y="2952"/>
                    <a:pt x="4627" y="2952"/>
                  </a:cubicBezTo>
                  <a:cubicBezTo>
                    <a:pt x="4627" y="2952"/>
                    <a:pt x="4270" y="1"/>
                    <a:pt x="300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</p:grpSp>
      <p:sp>
        <p:nvSpPr>
          <p:cNvPr id="44" name="Google Shape;44;p3"/>
          <p:cNvSpPr txBox="1">
            <a:spLocks noGrp="1"/>
          </p:cNvSpPr>
          <p:nvPr>
            <p:ph type="title"/>
          </p:nvPr>
        </p:nvSpPr>
        <p:spPr>
          <a:xfrm>
            <a:off x="720225" y="636700"/>
            <a:ext cx="5417550" cy="23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500">
                <a:solidFill>
                  <a:srgbClr val="41294A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27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27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27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27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27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27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27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2700"/>
            </a:lvl9pPr>
          </a:lstStyle>
          <a:p>
            <a:endParaRPr/>
          </a:p>
        </p:txBody>
      </p:sp>
      <p:sp>
        <p:nvSpPr>
          <p:cNvPr id="45" name="Google Shape;45;p3"/>
          <p:cNvSpPr/>
          <p:nvPr/>
        </p:nvSpPr>
        <p:spPr>
          <a:xfrm flipH="1">
            <a:off x="940041" y="476079"/>
            <a:ext cx="177707" cy="239507"/>
          </a:xfrm>
          <a:custGeom>
            <a:avLst/>
            <a:gdLst/>
            <a:ahLst/>
            <a:cxnLst/>
            <a:rect l="l" t="t" r="r" b="b"/>
            <a:pathLst>
              <a:path w="3695" h="3735" extrusionOk="0">
                <a:moveTo>
                  <a:pt x="1126" y="0"/>
                </a:moveTo>
                <a:lnTo>
                  <a:pt x="1099" y="1313"/>
                </a:lnTo>
                <a:lnTo>
                  <a:pt x="1" y="2034"/>
                </a:lnTo>
                <a:lnTo>
                  <a:pt x="1240" y="2469"/>
                </a:lnTo>
                <a:lnTo>
                  <a:pt x="1587" y="3734"/>
                </a:lnTo>
                <a:lnTo>
                  <a:pt x="2382" y="2689"/>
                </a:lnTo>
                <a:lnTo>
                  <a:pt x="3695" y="2749"/>
                </a:lnTo>
                <a:lnTo>
                  <a:pt x="2943" y="1670"/>
                </a:lnTo>
                <a:lnTo>
                  <a:pt x="3408" y="445"/>
                </a:lnTo>
                <a:lnTo>
                  <a:pt x="2152" y="822"/>
                </a:lnTo>
                <a:lnTo>
                  <a:pt x="1126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5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olo título" type="titleOnly">
  <p:cSld name="TITLE_ONLY"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Google Shape;87;p7"/>
          <p:cNvGrpSpPr/>
          <p:nvPr/>
        </p:nvGrpSpPr>
        <p:grpSpPr>
          <a:xfrm>
            <a:off x="-9881" y="-29224"/>
            <a:ext cx="6905250" cy="5211993"/>
            <a:chOff x="-13175" y="-68739"/>
            <a:chExt cx="9207000" cy="5211993"/>
          </a:xfrm>
        </p:grpSpPr>
        <p:sp>
          <p:nvSpPr>
            <p:cNvPr id="88" name="Google Shape;88;p7"/>
            <p:cNvSpPr/>
            <p:nvPr/>
          </p:nvSpPr>
          <p:spPr>
            <a:xfrm>
              <a:off x="-13175" y="1255750"/>
              <a:ext cx="9207000" cy="1315800"/>
            </a:xfrm>
            <a:prstGeom prst="rect">
              <a:avLst/>
            </a:prstGeom>
            <a:solidFill>
              <a:srgbClr val="E7F4F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89" name="Google Shape;89;p7"/>
            <p:cNvSpPr/>
            <p:nvPr/>
          </p:nvSpPr>
          <p:spPr>
            <a:xfrm>
              <a:off x="-13175" y="2541570"/>
              <a:ext cx="9207000" cy="1315800"/>
            </a:xfrm>
            <a:prstGeom prst="rect">
              <a:avLst/>
            </a:prstGeom>
            <a:solidFill>
              <a:srgbClr val="DBF0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90" name="Google Shape;90;p7"/>
            <p:cNvSpPr/>
            <p:nvPr/>
          </p:nvSpPr>
          <p:spPr>
            <a:xfrm>
              <a:off x="-13175" y="3827454"/>
              <a:ext cx="9207000" cy="1315800"/>
            </a:xfrm>
            <a:prstGeom prst="rect">
              <a:avLst/>
            </a:prstGeom>
            <a:solidFill>
              <a:srgbClr val="C6EAE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91" name="Google Shape;91;p7"/>
            <p:cNvSpPr/>
            <p:nvPr/>
          </p:nvSpPr>
          <p:spPr>
            <a:xfrm>
              <a:off x="-13175" y="-68739"/>
              <a:ext cx="9207000" cy="1354500"/>
            </a:xfrm>
            <a:prstGeom prst="rect">
              <a:avLst/>
            </a:prstGeom>
            <a:solidFill>
              <a:srgbClr val="F1FC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</p:grpSp>
      <p:grpSp>
        <p:nvGrpSpPr>
          <p:cNvPr id="92" name="Google Shape;92;p7"/>
          <p:cNvGrpSpPr/>
          <p:nvPr/>
        </p:nvGrpSpPr>
        <p:grpSpPr>
          <a:xfrm>
            <a:off x="934960" y="540178"/>
            <a:ext cx="5572269" cy="4199282"/>
            <a:chOff x="1246613" y="540178"/>
            <a:chExt cx="7429692" cy="4199282"/>
          </a:xfrm>
        </p:grpSpPr>
        <p:sp>
          <p:nvSpPr>
            <p:cNvPr id="93" name="Google Shape;93;p7"/>
            <p:cNvSpPr/>
            <p:nvPr/>
          </p:nvSpPr>
          <p:spPr>
            <a:xfrm flipH="1">
              <a:off x="1246613" y="4499953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94" name="Google Shape;94;p7"/>
            <p:cNvSpPr/>
            <p:nvPr/>
          </p:nvSpPr>
          <p:spPr>
            <a:xfrm flipH="1">
              <a:off x="8439363" y="2342128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95" name="Google Shape;95;p7"/>
            <p:cNvSpPr/>
            <p:nvPr/>
          </p:nvSpPr>
          <p:spPr>
            <a:xfrm flipH="1">
              <a:off x="2753013" y="540178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</p:grpSp>
      <p:sp>
        <p:nvSpPr>
          <p:cNvPr id="96" name="Google Shape;96;p7"/>
          <p:cNvSpPr txBox="1">
            <a:spLocks noGrp="1"/>
          </p:cNvSpPr>
          <p:nvPr>
            <p:ph type="title"/>
          </p:nvPr>
        </p:nvSpPr>
        <p:spPr>
          <a:xfrm>
            <a:off x="544950" y="395375"/>
            <a:ext cx="5763375" cy="40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1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" name="Google Shape;98;p8"/>
          <p:cNvGrpSpPr/>
          <p:nvPr/>
        </p:nvGrpSpPr>
        <p:grpSpPr>
          <a:xfrm>
            <a:off x="-9881" y="-29224"/>
            <a:ext cx="6905250" cy="5211993"/>
            <a:chOff x="-13175" y="-68739"/>
            <a:chExt cx="9207000" cy="5211993"/>
          </a:xfrm>
        </p:grpSpPr>
        <p:sp>
          <p:nvSpPr>
            <p:cNvPr id="99" name="Google Shape;99;p8"/>
            <p:cNvSpPr/>
            <p:nvPr/>
          </p:nvSpPr>
          <p:spPr>
            <a:xfrm>
              <a:off x="-13175" y="1255750"/>
              <a:ext cx="9207000" cy="1315800"/>
            </a:xfrm>
            <a:prstGeom prst="rect">
              <a:avLst/>
            </a:prstGeom>
            <a:solidFill>
              <a:srgbClr val="E7F4F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00" name="Google Shape;100;p8"/>
            <p:cNvSpPr/>
            <p:nvPr/>
          </p:nvSpPr>
          <p:spPr>
            <a:xfrm>
              <a:off x="-13175" y="2541570"/>
              <a:ext cx="9207000" cy="1315800"/>
            </a:xfrm>
            <a:prstGeom prst="rect">
              <a:avLst/>
            </a:prstGeom>
            <a:solidFill>
              <a:srgbClr val="DBF0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01" name="Google Shape;101;p8"/>
            <p:cNvSpPr/>
            <p:nvPr/>
          </p:nvSpPr>
          <p:spPr>
            <a:xfrm>
              <a:off x="-13175" y="3827454"/>
              <a:ext cx="9207000" cy="1315800"/>
            </a:xfrm>
            <a:prstGeom prst="rect">
              <a:avLst/>
            </a:prstGeom>
            <a:solidFill>
              <a:srgbClr val="C6EAE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02" name="Google Shape;102;p8"/>
            <p:cNvSpPr/>
            <p:nvPr/>
          </p:nvSpPr>
          <p:spPr>
            <a:xfrm>
              <a:off x="-13175" y="-68739"/>
              <a:ext cx="9207000" cy="1354500"/>
            </a:xfrm>
            <a:prstGeom prst="rect">
              <a:avLst/>
            </a:prstGeom>
            <a:solidFill>
              <a:srgbClr val="F1FC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</p:grpSp>
      <p:sp>
        <p:nvSpPr>
          <p:cNvPr id="103" name="Google Shape;103;p8"/>
          <p:cNvSpPr txBox="1">
            <a:spLocks noGrp="1"/>
          </p:cNvSpPr>
          <p:nvPr>
            <p:ph type="body" idx="1"/>
          </p:nvPr>
        </p:nvSpPr>
        <p:spPr>
          <a:xfrm>
            <a:off x="540075" y="2745975"/>
            <a:ext cx="2919150" cy="198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3429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1294A"/>
              </a:buClr>
              <a:buSzPts val="1200"/>
              <a:buChar char="●"/>
              <a:defRPr>
                <a:solidFill>
                  <a:srgbClr val="41294A"/>
                </a:solidFill>
              </a:defRPr>
            </a:lvl1pPr>
            <a:lvl2pPr marL="685800" lvl="1" indent="-228600">
              <a:spcBef>
                <a:spcPts val="1200"/>
              </a:spcBef>
              <a:spcAft>
                <a:spcPts val="0"/>
              </a:spcAft>
              <a:buClr>
                <a:srgbClr val="41294A"/>
              </a:buClr>
              <a:buSzPts val="1200"/>
              <a:buChar char="○"/>
              <a:defRPr sz="900">
                <a:solidFill>
                  <a:srgbClr val="41294A"/>
                </a:solidFill>
              </a:defRPr>
            </a:lvl2pPr>
            <a:lvl3pPr marL="1028700" lvl="2" indent="-228600">
              <a:spcBef>
                <a:spcPts val="1200"/>
              </a:spcBef>
              <a:spcAft>
                <a:spcPts val="0"/>
              </a:spcAft>
              <a:buClr>
                <a:srgbClr val="41294A"/>
              </a:buClr>
              <a:buSzPts val="1200"/>
              <a:buChar char="■"/>
              <a:defRPr sz="900">
                <a:solidFill>
                  <a:srgbClr val="41294A"/>
                </a:solidFill>
              </a:defRPr>
            </a:lvl3pPr>
            <a:lvl4pPr marL="1371600" lvl="3" indent="-228600">
              <a:spcBef>
                <a:spcPts val="1200"/>
              </a:spcBef>
              <a:spcAft>
                <a:spcPts val="0"/>
              </a:spcAft>
              <a:buClr>
                <a:srgbClr val="41294A"/>
              </a:buClr>
              <a:buSzPts val="1200"/>
              <a:buChar char="●"/>
              <a:defRPr sz="900">
                <a:solidFill>
                  <a:srgbClr val="41294A"/>
                </a:solidFill>
              </a:defRPr>
            </a:lvl4pPr>
            <a:lvl5pPr marL="1714500" lvl="4" indent="-228600">
              <a:spcBef>
                <a:spcPts val="1200"/>
              </a:spcBef>
              <a:spcAft>
                <a:spcPts val="0"/>
              </a:spcAft>
              <a:buClr>
                <a:srgbClr val="41294A"/>
              </a:buClr>
              <a:buSzPts val="1200"/>
              <a:buChar char="○"/>
              <a:defRPr sz="900">
                <a:solidFill>
                  <a:srgbClr val="41294A"/>
                </a:solidFill>
              </a:defRPr>
            </a:lvl5pPr>
            <a:lvl6pPr marL="2057400" lvl="5" indent="-228600">
              <a:spcBef>
                <a:spcPts val="1200"/>
              </a:spcBef>
              <a:spcAft>
                <a:spcPts val="0"/>
              </a:spcAft>
              <a:buClr>
                <a:srgbClr val="41294A"/>
              </a:buClr>
              <a:buSzPts val="1200"/>
              <a:buChar char="■"/>
              <a:defRPr sz="900">
                <a:solidFill>
                  <a:srgbClr val="41294A"/>
                </a:solidFill>
              </a:defRPr>
            </a:lvl6pPr>
            <a:lvl7pPr marL="2400300" lvl="6" indent="-228600">
              <a:spcBef>
                <a:spcPts val="1200"/>
              </a:spcBef>
              <a:spcAft>
                <a:spcPts val="0"/>
              </a:spcAft>
              <a:buClr>
                <a:srgbClr val="41294A"/>
              </a:buClr>
              <a:buSzPts val="1200"/>
              <a:buChar char="●"/>
              <a:defRPr sz="900">
                <a:solidFill>
                  <a:srgbClr val="41294A"/>
                </a:solidFill>
              </a:defRPr>
            </a:lvl7pPr>
            <a:lvl8pPr marL="2743200" lvl="7" indent="-228600">
              <a:spcBef>
                <a:spcPts val="1200"/>
              </a:spcBef>
              <a:spcAft>
                <a:spcPts val="0"/>
              </a:spcAft>
              <a:buClr>
                <a:srgbClr val="41294A"/>
              </a:buClr>
              <a:buSzPts val="1200"/>
              <a:buChar char="○"/>
              <a:defRPr sz="900">
                <a:solidFill>
                  <a:srgbClr val="41294A"/>
                </a:solidFill>
              </a:defRPr>
            </a:lvl8pPr>
            <a:lvl9pPr marL="3086100" lvl="8" indent="-228600">
              <a:spcBef>
                <a:spcPts val="1200"/>
              </a:spcBef>
              <a:spcAft>
                <a:spcPts val="1200"/>
              </a:spcAft>
              <a:buClr>
                <a:srgbClr val="41294A"/>
              </a:buClr>
              <a:buSzPts val="1200"/>
              <a:buChar char="■"/>
              <a:defRPr sz="900">
                <a:solidFill>
                  <a:srgbClr val="41294A"/>
                </a:solidFill>
              </a:defRPr>
            </a:lvl9pPr>
          </a:lstStyle>
          <a:p>
            <a:endParaRPr/>
          </a:p>
        </p:txBody>
      </p:sp>
      <p:grpSp>
        <p:nvGrpSpPr>
          <p:cNvPr id="104" name="Google Shape;104;p8"/>
          <p:cNvGrpSpPr/>
          <p:nvPr/>
        </p:nvGrpSpPr>
        <p:grpSpPr>
          <a:xfrm>
            <a:off x="934960" y="540178"/>
            <a:ext cx="5572269" cy="4199282"/>
            <a:chOff x="1246613" y="540178"/>
            <a:chExt cx="7429692" cy="4199282"/>
          </a:xfrm>
        </p:grpSpPr>
        <p:sp>
          <p:nvSpPr>
            <p:cNvPr id="105" name="Google Shape;105;p8"/>
            <p:cNvSpPr/>
            <p:nvPr/>
          </p:nvSpPr>
          <p:spPr>
            <a:xfrm flipH="1">
              <a:off x="1246613" y="4499953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06" name="Google Shape;106;p8"/>
            <p:cNvSpPr/>
            <p:nvPr/>
          </p:nvSpPr>
          <p:spPr>
            <a:xfrm flipH="1">
              <a:off x="8439363" y="2342128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07" name="Google Shape;107;p8"/>
            <p:cNvSpPr/>
            <p:nvPr/>
          </p:nvSpPr>
          <p:spPr>
            <a:xfrm flipH="1">
              <a:off x="2753013" y="540178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</p:grpSp>
      <p:sp>
        <p:nvSpPr>
          <p:cNvPr id="108" name="Google Shape;108;p8"/>
          <p:cNvSpPr txBox="1">
            <a:spLocks noGrp="1"/>
          </p:cNvSpPr>
          <p:nvPr>
            <p:ph type="title"/>
          </p:nvPr>
        </p:nvSpPr>
        <p:spPr>
          <a:xfrm>
            <a:off x="544950" y="395375"/>
            <a:ext cx="5763375" cy="40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1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0" name="Google Shape;110;p9"/>
          <p:cNvGrpSpPr/>
          <p:nvPr/>
        </p:nvGrpSpPr>
        <p:grpSpPr>
          <a:xfrm>
            <a:off x="-9881" y="-29224"/>
            <a:ext cx="6905250" cy="5211993"/>
            <a:chOff x="-13175" y="-68739"/>
            <a:chExt cx="9207000" cy="5211993"/>
          </a:xfrm>
        </p:grpSpPr>
        <p:sp>
          <p:nvSpPr>
            <p:cNvPr id="111" name="Google Shape;111;p9"/>
            <p:cNvSpPr/>
            <p:nvPr/>
          </p:nvSpPr>
          <p:spPr>
            <a:xfrm>
              <a:off x="-13175" y="1255750"/>
              <a:ext cx="9207000" cy="1315800"/>
            </a:xfrm>
            <a:prstGeom prst="rect">
              <a:avLst/>
            </a:prstGeom>
            <a:solidFill>
              <a:srgbClr val="E7F4F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12" name="Google Shape;112;p9"/>
            <p:cNvSpPr/>
            <p:nvPr/>
          </p:nvSpPr>
          <p:spPr>
            <a:xfrm>
              <a:off x="-13175" y="2541570"/>
              <a:ext cx="9207000" cy="1315800"/>
            </a:xfrm>
            <a:prstGeom prst="rect">
              <a:avLst/>
            </a:prstGeom>
            <a:solidFill>
              <a:srgbClr val="DBF0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13" name="Google Shape;113;p9"/>
            <p:cNvSpPr/>
            <p:nvPr/>
          </p:nvSpPr>
          <p:spPr>
            <a:xfrm>
              <a:off x="-13175" y="3827454"/>
              <a:ext cx="9207000" cy="1315800"/>
            </a:xfrm>
            <a:prstGeom prst="rect">
              <a:avLst/>
            </a:prstGeom>
            <a:solidFill>
              <a:srgbClr val="C6EAE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14" name="Google Shape;114;p9"/>
            <p:cNvSpPr/>
            <p:nvPr/>
          </p:nvSpPr>
          <p:spPr>
            <a:xfrm>
              <a:off x="-13175" y="-68739"/>
              <a:ext cx="9207000" cy="1354500"/>
            </a:xfrm>
            <a:prstGeom prst="rect">
              <a:avLst/>
            </a:prstGeom>
            <a:solidFill>
              <a:srgbClr val="F1FC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</p:grpSp>
      <p:sp>
        <p:nvSpPr>
          <p:cNvPr id="115" name="Google Shape;115;p9"/>
          <p:cNvSpPr txBox="1">
            <a:spLocks noGrp="1"/>
          </p:cNvSpPr>
          <p:nvPr>
            <p:ph type="subTitle" idx="1"/>
          </p:nvPr>
        </p:nvSpPr>
        <p:spPr>
          <a:xfrm>
            <a:off x="2343656" y="2372438"/>
            <a:ext cx="3977100" cy="812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>
                <a:latin typeface="Catamaran Light"/>
                <a:ea typeface="Catamaran Light"/>
                <a:cs typeface="Catamaran Light"/>
                <a:sym typeface="Catamaran Light"/>
              </a:defRPr>
            </a:lvl1pPr>
            <a:lvl2pPr lvl="1" algn="r" rtl="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None/>
              <a:defRPr sz="1350">
                <a:latin typeface="Catamaran Light"/>
                <a:ea typeface="Catamaran Light"/>
                <a:cs typeface="Catamaran Light"/>
                <a:sym typeface="Catamaran Light"/>
              </a:defRPr>
            </a:lvl2pPr>
            <a:lvl3pPr lvl="2" algn="r" rtl="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None/>
              <a:defRPr sz="1350">
                <a:latin typeface="Catamaran Light"/>
                <a:ea typeface="Catamaran Light"/>
                <a:cs typeface="Catamaran Light"/>
                <a:sym typeface="Catamaran Light"/>
              </a:defRPr>
            </a:lvl3pPr>
            <a:lvl4pPr lvl="3" algn="r" rtl="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None/>
              <a:defRPr sz="1350">
                <a:latin typeface="Catamaran Light"/>
                <a:ea typeface="Catamaran Light"/>
                <a:cs typeface="Catamaran Light"/>
                <a:sym typeface="Catamaran Light"/>
              </a:defRPr>
            </a:lvl4pPr>
            <a:lvl5pPr lvl="4" algn="r" rtl="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None/>
              <a:defRPr sz="1350">
                <a:latin typeface="Catamaran Light"/>
                <a:ea typeface="Catamaran Light"/>
                <a:cs typeface="Catamaran Light"/>
                <a:sym typeface="Catamaran Light"/>
              </a:defRPr>
            </a:lvl5pPr>
            <a:lvl6pPr lvl="5" algn="r" rtl="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None/>
              <a:defRPr sz="1350">
                <a:latin typeface="Catamaran Light"/>
                <a:ea typeface="Catamaran Light"/>
                <a:cs typeface="Catamaran Light"/>
                <a:sym typeface="Catamaran Light"/>
              </a:defRPr>
            </a:lvl6pPr>
            <a:lvl7pPr lvl="6" algn="r" rtl="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None/>
              <a:defRPr sz="1350">
                <a:latin typeface="Catamaran Light"/>
                <a:ea typeface="Catamaran Light"/>
                <a:cs typeface="Catamaran Light"/>
                <a:sym typeface="Catamaran Light"/>
              </a:defRPr>
            </a:lvl7pPr>
            <a:lvl8pPr lvl="7" algn="r" rtl="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None/>
              <a:defRPr sz="1350">
                <a:latin typeface="Catamaran Light"/>
                <a:ea typeface="Catamaran Light"/>
                <a:cs typeface="Catamaran Light"/>
                <a:sym typeface="Catamaran Light"/>
              </a:defRPr>
            </a:lvl8pPr>
            <a:lvl9pPr lvl="8" algn="r" rtl="0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None/>
              <a:defRPr sz="1350">
                <a:latin typeface="Catamaran Light"/>
                <a:ea typeface="Catamaran Light"/>
                <a:cs typeface="Catamaran Light"/>
                <a:sym typeface="Catamaran Light"/>
              </a:defRPr>
            </a:lvl9pPr>
          </a:lstStyle>
          <a:p>
            <a:endParaRPr/>
          </a:p>
        </p:txBody>
      </p:sp>
      <p:sp>
        <p:nvSpPr>
          <p:cNvPr id="116" name="Google Shape;116;p9"/>
          <p:cNvSpPr txBox="1">
            <a:spLocks noGrp="1"/>
          </p:cNvSpPr>
          <p:nvPr>
            <p:ph type="subTitle" idx="2"/>
          </p:nvPr>
        </p:nvSpPr>
        <p:spPr>
          <a:xfrm>
            <a:off x="3888731" y="3184538"/>
            <a:ext cx="2432025" cy="292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>
                <a:latin typeface="Titan One"/>
                <a:ea typeface="Titan One"/>
                <a:cs typeface="Titan One"/>
                <a:sym typeface="Titan One"/>
              </a:defRPr>
            </a:lvl1pPr>
            <a:lvl2pPr lvl="1" algn="r" rtl="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None/>
              <a:defRPr sz="1350">
                <a:latin typeface="Titan One"/>
                <a:ea typeface="Titan One"/>
                <a:cs typeface="Titan One"/>
                <a:sym typeface="Titan One"/>
              </a:defRPr>
            </a:lvl2pPr>
            <a:lvl3pPr lvl="2" algn="r" rtl="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None/>
              <a:defRPr sz="1350">
                <a:latin typeface="Titan One"/>
                <a:ea typeface="Titan One"/>
                <a:cs typeface="Titan One"/>
                <a:sym typeface="Titan One"/>
              </a:defRPr>
            </a:lvl3pPr>
            <a:lvl4pPr lvl="3" algn="r" rtl="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None/>
              <a:defRPr sz="1350">
                <a:latin typeface="Titan One"/>
                <a:ea typeface="Titan One"/>
                <a:cs typeface="Titan One"/>
                <a:sym typeface="Titan One"/>
              </a:defRPr>
            </a:lvl4pPr>
            <a:lvl5pPr lvl="4" algn="r" rtl="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None/>
              <a:defRPr sz="1350">
                <a:latin typeface="Titan One"/>
                <a:ea typeface="Titan One"/>
                <a:cs typeface="Titan One"/>
                <a:sym typeface="Titan One"/>
              </a:defRPr>
            </a:lvl5pPr>
            <a:lvl6pPr lvl="5" algn="r" rtl="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None/>
              <a:defRPr sz="1350">
                <a:latin typeface="Titan One"/>
                <a:ea typeface="Titan One"/>
                <a:cs typeface="Titan One"/>
                <a:sym typeface="Titan One"/>
              </a:defRPr>
            </a:lvl6pPr>
            <a:lvl7pPr lvl="6" algn="r" rtl="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None/>
              <a:defRPr sz="1350">
                <a:latin typeface="Titan One"/>
                <a:ea typeface="Titan One"/>
                <a:cs typeface="Titan One"/>
                <a:sym typeface="Titan One"/>
              </a:defRPr>
            </a:lvl7pPr>
            <a:lvl8pPr lvl="7" algn="r" rtl="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None/>
              <a:defRPr sz="1350">
                <a:latin typeface="Titan One"/>
                <a:ea typeface="Titan One"/>
                <a:cs typeface="Titan One"/>
                <a:sym typeface="Titan One"/>
              </a:defRPr>
            </a:lvl8pPr>
            <a:lvl9pPr lvl="8" algn="r" rtl="0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None/>
              <a:defRPr sz="1350">
                <a:latin typeface="Titan One"/>
                <a:ea typeface="Titan One"/>
                <a:cs typeface="Titan One"/>
                <a:sym typeface="Titan One"/>
              </a:defRPr>
            </a:lvl9pPr>
          </a:lstStyle>
          <a:p>
            <a:endParaRPr/>
          </a:p>
        </p:txBody>
      </p:sp>
      <p:grpSp>
        <p:nvGrpSpPr>
          <p:cNvPr id="117" name="Google Shape;117;p9"/>
          <p:cNvGrpSpPr/>
          <p:nvPr/>
        </p:nvGrpSpPr>
        <p:grpSpPr>
          <a:xfrm>
            <a:off x="934960" y="252000"/>
            <a:ext cx="5572269" cy="4487461"/>
            <a:chOff x="1246613" y="251999"/>
            <a:chExt cx="7429692" cy="4487461"/>
          </a:xfrm>
        </p:grpSpPr>
        <p:grpSp>
          <p:nvGrpSpPr>
            <p:cNvPr id="118" name="Google Shape;118;p9"/>
            <p:cNvGrpSpPr/>
            <p:nvPr/>
          </p:nvGrpSpPr>
          <p:grpSpPr>
            <a:xfrm>
              <a:off x="1246613" y="540178"/>
              <a:ext cx="7429692" cy="4199282"/>
              <a:chOff x="1246613" y="540178"/>
              <a:chExt cx="7429692" cy="4199282"/>
            </a:xfrm>
          </p:grpSpPr>
          <p:sp>
            <p:nvSpPr>
              <p:cNvPr id="119" name="Google Shape;119;p9"/>
              <p:cNvSpPr/>
              <p:nvPr/>
            </p:nvSpPr>
            <p:spPr>
              <a:xfrm flipH="1">
                <a:off x="1246613" y="4499953"/>
                <a:ext cx="236942" cy="239507"/>
              </a:xfrm>
              <a:custGeom>
                <a:avLst/>
                <a:gdLst/>
                <a:ahLst/>
                <a:cxnLst/>
                <a:rect l="l" t="t" r="r" b="b"/>
                <a:pathLst>
                  <a:path w="3695" h="3735" extrusionOk="0">
                    <a:moveTo>
                      <a:pt x="1126" y="0"/>
                    </a:moveTo>
                    <a:lnTo>
                      <a:pt x="1099" y="1313"/>
                    </a:lnTo>
                    <a:lnTo>
                      <a:pt x="1" y="2034"/>
                    </a:lnTo>
                    <a:lnTo>
                      <a:pt x="1240" y="2469"/>
                    </a:lnTo>
                    <a:lnTo>
                      <a:pt x="1587" y="3734"/>
                    </a:lnTo>
                    <a:lnTo>
                      <a:pt x="2382" y="2689"/>
                    </a:lnTo>
                    <a:lnTo>
                      <a:pt x="3695" y="2749"/>
                    </a:lnTo>
                    <a:lnTo>
                      <a:pt x="2943" y="1670"/>
                    </a:lnTo>
                    <a:lnTo>
                      <a:pt x="3408" y="445"/>
                    </a:lnTo>
                    <a:lnTo>
                      <a:pt x="2152" y="822"/>
                    </a:lnTo>
                    <a:lnTo>
                      <a:pt x="1126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050"/>
              </a:p>
            </p:txBody>
          </p:sp>
          <p:sp>
            <p:nvSpPr>
              <p:cNvPr id="120" name="Google Shape;120;p9"/>
              <p:cNvSpPr/>
              <p:nvPr/>
            </p:nvSpPr>
            <p:spPr>
              <a:xfrm flipH="1">
                <a:off x="8439363" y="2342128"/>
                <a:ext cx="236942" cy="239507"/>
              </a:xfrm>
              <a:custGeom>
                <a:avLst/>
                <a:gdLst/>
                <a:ahLst/>
                <a:cxnLst/>
                <a:rect l="l" t="t" r="r" b="b"/>
                <a:pathLst>
                  <a:path w="3695" h="3735" extrusionOk="0">
                    <a:moveTo>
                      <a:pt x="1126" y="0"/>
                    </a:moveTo>
                    <a:lnTo>
                      <a:pt x="1099" y="1313"/>
                    </a:lnTo>
                    <a:lnTo>
                      <a:pt x="1" y="2034"/>
                    </a:lnTo>
                    <a:lnTo>
                      <a:pt x="1240" y="2469"/>
                    </a:lnTo>
                    <a:lnTo>
                      <a:pt x="1587" y="3734"/>
                    </a:lnTo>
                    <a:lnTo>
                      <a:pt x="2382" y="2689"/>
                    </a:lnTo>
                    <a:lnTo>
                      <a:pt x="3695" y="2749"/>
                    </a:lnTo>
                    <a:lnTo>
                      <a:pt x="2943" y="1670"/>
                    </a:lnTo>
                    <a:lnTo>
                      <a:pt x="3408" y="445"/>
                    </a:lnTo>
                    <a:lnTo>
                      <a:pt x="2152" y="822"/>
                    </a:lnTo>
                    <a:lnTo>
                      <a:pt x="1126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050"/>
              </a:p>
            </p:txBody>
          </p:sp>
          <p:sp>
            <p:nvSpPr>
              <p:cNvPr id="121" name="Google Shape;121;p9"/>
              <p:cNvSpPr/>
              <p:nvPr/>
            </p:nvSpPr>
            <p:spPr>
              <a:xfrm flipH="1">
                <a:off x="2753013" y="540178"/>
                <a:ext cx="236942" cy="239507"/>
              </a:xfrm>
              <a:custGeom>
                <a:avLst/>
                <a:gdLst/>
                <a:ahLst/>
                <a:cxnLst/>
                <a:rect l="l" t="t" r="r" b="b"/>
                <a:pathLst>
                  <a:path w="3695" h="3735" extrusionOk="0">
                    <a:moveTo>
                      <a:pt x="1126" y="0"/>
                    </a:moveTo>
                    <a:lnTo>
                      <a:pt x="1099" y="1313"/>
                    </a:lnTo>
                    <a:lnTo>
                      <a:pt x="1" y="2034"/>
                    </a:lnTo>
                    <a:lnTo>
                      <a:pt x="1240" y="2469"/>
                    </a:lnTo>
                    <a:lnTo>
                      <a:pt x="1587" y="3734"/>
                    </a:lnTo>
                    <a:lnTo>
                      <a:pt x="2382" y="2689"/>
                    </a:lnTo>
                    <a:lnTo>
                      <a:pt x="3695" y="2749"/>
                    </a:lnTo>
                    <a:lnTo>
                      <a:pt x="2943" y="1670"/>
                    </a:lnTo>
                    <a:lnTo>
                      <a:pt x="3408" y="445"/>
                    </a:lnTo>
                    <a:lnTo>
                      <a:pt x="2152" y="822"/>
                    </a:lnTo>
                    <a:lnTo>
                      <a:pt x="1126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050"/>
              </a:p>
            </p:txBody>
          </p:sp>
        </p:grpSp>
        <p:sp>
          <p:nvSpPr>
            <p:cNvPr id="122" name="Google Shape;122;p9"/>
            <p:cNvSpPr/>
            <p:nvPr/>
          </p:nvSpPr>
          <p:spPr>
            <a:xfrm rot="-126081" flipH="1">
              <a:off x="1939457" y="1379182"/>
              <a:ext cx="1911244" cy="986363"/>
            </a:xfrm>
            <a:custGeom>
              <a:avLst/>
              <a:gdLst/>
              <a:ahLst/>
              <a:cxnLst/>
              <a:rect l="l" t="t" r="r" b="b"/>
              <a:pathLst>
                <a:path w="12918" h="6667" extrusionOk="0">
                  <a:moveTo>
                    <a:pt x="3008" y="1"/>
                  </a:moveTo>
                  <a:cubicBezTo>
                    <a:pt x="2923" y="1"/>
                    <a:pt x="2834" y="14"/>
                    <a:pt x="2740" y="43"/>
                  </a:cubicBezTo>
                  <a:cubicBezTo>
                    <a:pt x="1263" y="497"/>
                    <a:pt x="2426" y="4763"/>
                    <a:pt x="2426" y="4763"/>
                  </a:cubicBezTo>
                  <a:cubicBezTo>
                    <a:pt x="2193" y="4713"/>
                    <a:pt x="1982" y="4691"/>
                    <a:pt x="1792" y="4691"/>
                  </a:cubicBezTo>
                  <a:cubicBezTo>
                    <a:pt x="3" y="4691"/>
                    <a:pt x="1" y="6667"/>
                    <a:pt x="1" y="6667"/>
                  </a:cubicBezTo>
                  <a:lnTo>
                    <a:pt x="12530" y="6409"/>
                  </a:lnTo>
                  <a:cubicBezTo>
                    <a:pt x="12530" y="6409"/>
                    <a:pt x="12918" y="4820"/>
                    <a:pt x="11418" y="4078"/>
                  </a:cubicBezTo>
                  <a:cubicBezTo>
                    <a:pt x="11110" y="3926"/>
                    <a:pt x="10784" y="3866"/>
                    <a:pt x="10462" y="3866"/>
                  </a:cubicBezTo>
                  <a:cubicBezTo>
                    <a:pt x="9221" y="3866"/>
                    <a:pt x="8028" y="4763"/>
                    <a:pt x="8028" y="4763"/>
                  </a:cubicBezTo>
                  <a:cubicBezTo>
                    <a:pt x="8028" y="4763"/>
                    <a:pt x="8425" y="2090"/>
                    <a:pt x="6898" y="1482"/>
                  </a:cubicBezTo>
                  <a:cubicBezTo>
                    <a:pt x="6704" y="1406"/>
                    <a:pt x="6522" y="1372"/>
                    <a:pt x="6353" y="1372"/>
                  </a:cubicBezTo>
                  <a:cubicBezTo>
                    <a:pt x="5192" y="1372"/>
                    <a:pt x="4627" y="2952"/>
                    <a:pt x="4627" y="2952"/>
                  </a:cubicBezTo>
                  <a:cubicBezTo>
                    <a:pt x="4627" y="2952"/>
                    <a:pt x="4270" y="1"/>
                    <a:pt x="300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23" name="Google Shape;123;p9"/>
            <p:cNvSpPr/>
            <p:nvPr/>
          </p:nvSpPr>
          <p:spPr>
            <a:xfrm rot="-126081" flipH="1">
              <a:off x="5970132" y="286707"/>
              <a:ext cx="1911244" cy="986363"/>
            </a:xfrm>
            <a:custGeom>
              <a:avLst/>
              <a:gdLst/>
              <a:ahLst/>
              <a:cxnLst/>
              <a:rect l="l" t="t" r="r" b="b"/>
              <a:pathLst>
                <a:path w="12918" h="6667" extrusionOk="0">
                  <a:moveTo>
                    <a:pt x="3008" y="1"/>
                  </a:moveTo>
                  <a:cubicBezTo>
                    <a:pt x="2923" y="1"/>
                    <a:pt x="2834" y="14"/>
                    <a:pt x="2740" y="43"/>
                  </a:cubicBezTo>
                  <a:cubicBezTo>
                    <a:pt x="1263" y="497"/>
                    <a:pt x="2426" y="4763"/>
                    <a:pt x="2426" y="4763"/>
                  </a:cubicBezTo>
                  <a:cubicBezTo>
                    <a:pt x="2193" y="4713"/>
                    <a:pt x="1982" y="4691"/>
                    <a:pt x="1792" y="4691"/>
                  </a:cubicBezTo>
                  <a:cubicBezTo>
                    <a:pt x="3" y="4691"/>
                    <a:pt x="1" y="6667"/>
                    <a:pt x="1" y="6667"/>
                  </a:cubicBezTo>
                  <a:lnTo>
                    <a:pt x="12530" y="6409"/>
                  </a:lnTo>
                  <a:cubicBezTo>
                    <a:pt x="12530" y="6409"/>
                    <a:pt x="12918" y="4820"/>
                    <a:pt x="11418" y="4078"/>
                  </a:cubicBezTo>
                  <a:cubicBezTo>
                    <a:pt x="11110" y="3926"/>
                    <a:pt x="10784" y="3866"/>
                    <a:pt x="10462" y="3866"/>
                  </a:cubicBezTo>
                  <a:cubicBezTo>
                    <a:pt x="9221" y="3866"/>
                    <a:pt x="8028" y="4763"/>
                    <a:pt x="8028" y="4763"/>
                  </a:cubicBezTo>
                  <a:cubicBezTo>
                    <a:pt x="8028" y="4763"/>
                    <a:pt x="8425" y="2090"/>
                    <a:pt x="6898" y="1482"/>
                  </a:cubicBezTo>
                  <a:cubicBezTo>
                    <a:pt x="6704" y="1406"/>
                    <a:pt x="6522" y="1372"/>
                    <a:pt x="6353" y="1372"/>
                  </a:cubicBezTo>
                  <a:cubicBezTo>
                    <a:pt x="5192" y="1372"/>
                    <a:pt x="4627" y="2952"/>
                    <a:pt x="4627" y="2952"/>
                  </a:cubicBezTo>
                  <a:cubicBezTo>
                    <a:pt x="4627" y="2952"/>
                    <a:pt x="4270" y="1"/>
                    <a:pt x="300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5" name="Google Shape;125;p10"/>
          <p:cNvGrpSpPr/>
          <p:nvPr/>
        </p:nvGrpSpPr>
        <p:grpSpPr>
          <a:xfrm>
            <a:off x="-9881" y="-29224"/>
            <a:ext cx="6905250" cy="5211993"/>
            <a:chOff x="-13175" y="-68739"/>
            <a:chExt cx="9207000" cy="5211993"/>
          </a:xfrm>
        </p:grpSpPr>
        <p:sp>
          <p:nvSpPr>
            <p:cNvPr id="126" name="Google Shape;126;p10"/>
            <p:cNvSpPr/>
            <p:nvPr/>
          </p:nvSpPr>
          <p:spPr>
            <a:xfrm>
              <a:off x="-13175" y="1255750"/>
              <a:ext cx="9207000" cy="1315800"/>
            </a:xfrm>
            <a:prstGeom prst="rect">
              <a:avLst/>
            </a:prstGeom>
            <a:solidFill>
              <a:srgbClr val="E7F4F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27" name="Google Shape;127;p10"/>
            <p:cNvSpPr/>
            <p:nvPr/>
          </p:nvSpPr>
          <p:spPr>
            <a:xfrm>
              <a:off x="-13175" y="2541570"/>
              <a:ext cx="9207000" cy="1315800"/>
            </a:xfrm>
            <a:prstGeom prst="rect">
              <a:avLst/>
            </a:prstGeom>
            <a:solidFill>
              <a:srgbClr val="DBF0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28" name="Google Shape;128;p10"/>
            <p:cNvSpPr/>
            <p:nvPr/>
          </p:nvSpPr>
          <p:spPr>
            <a:xfrm>
              <a:off x="-13175" y="3827454"/>
              <a:ext cx="9207000" cy="1315800"/>
            </a:xfrm>
            <a:prstGeom prst="rect">
              <a:avLst/>
            </a:prstGeom>
            <a:solidFill>
              <a:srgbClr val="C6EAE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29" name="Google Shape;129;p10"/>
            <p:cNvSpPr/>
            <p:nvPr/>
          </p:nvSpPr>
          <p:spPr>
            <a:xfrm>
              <a:off x="-13175" y="-68739"/>
              <a:ext cx="9207000" cy="1354500"/>
            </a:xfrm>
            <a:prstGeom prst="rect">
              <a:avLst/>
            </a:prstGeom>
            <a:solidFill>
              <a:srgbClr val="F1FC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</p:grpSp>
      <p:grpSp>
        <p:nvGrpSpPr>
          <p:cNvPr id="130" name="Google Shape;130;p10"/>
          <p:cNvGrpSpPr/>
          <p:nvPr/>
        </p:nvGrpSpPr>
        <p:grpSpPr>
          <a:xfrm>
            <a:off x="934960" y="540178"/>
            <a:ext cx="5572269" cy="4199282"/>
            <a:chOff x="1246613" y="540178"/>
            <a:chExt cx="7429692" cy="4199282"/>
          </a:xfrm>
        </p:grpSpPr>
        <p:sp>
          <p:nvSpPr>
            <p:cNvPr id="131" name="Google Shape;131;p10"/>
            <p:cNvSpPr/>
            <p:nvPr/>
          </p:nvSpPr>
          <p:spPr>
            <a:xfrm flipH="1">
              <a:off x="1246613" y="4499953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32" name="Google Shape;132;p10"/>
            <p:cNvSpPr/>
            <p:nvPr/>
          </p:nvSpPr>
          <p:spPr>
            <a:xfrm flipH="1">
              <a:off x="8439363" y="2342128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33" name="Google Shape;133;p10"/>
            <p:cNvSpPr/>
            <p:nvPr/>
          </p:nvSpPr>
          <p:spPr>
            <a:xfrm flipH="1">
              <a:off x="2753013" y="540178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</p:grpSp>
      <p:sp>
        <p:nvSpPr>
          <p:cNvPr id="134" name="Google Shape;134;p10"/>
          <p:cNvSpPr txBox="1">
            <a:spLocks noGrp="1"/>
          </p:cNvSpPr>
          <p:nvPr>
            <p:ph type="title"/>
          </p:nvPr>
        </p:nvSpPr>
        <p:spPr>
          <a:xfrm>
            <a:off x="1662263" y="1877675"/>
            <a:ext cx="3533850" cy="148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27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315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315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315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315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315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315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315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3150"/>
            </a:lvl9pPr>
          </a:lstStyle>
          <a:p>
            <a:endParaRPr/>
          </a:p>
        </p:txBody>
      </p:sp>
      <p:sp>
        <p:nvSpPr>
          <p:cNvPr id="135" name="Google Shape;135;p10"/>
          <p:cNvSpPr txBox="1">
            <a:spLocks noGrp="1"/>
          </p:cNvSpPr>
          <p:nvPr>
            <p:ph type="subTitle" idx="1"/>
          </p:nvPr>
        </p:nvSpPr>
        <p:spPr>
          <a:xfrm>
            <a:off x="1912050" y="3447575"/>
            <a:ext cx="3033900" cy="454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2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575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575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575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575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575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575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575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575"/>
            </a:lvl9pPr>
          </a:lstStyle>
          <a:p>
            <a:endParaRPr/>
          </a:p>
        </p:txBody>
      </p:sp>
      <p:sp>
        <p:nvSpPr>
          <p:cNvPr id="136" name="Google Shape;136;p10"/>
          <p:cNvSpPr txBox="1">
            <a:spLocks noGrp="1"/>
          </p:cNvSpPr>
          <p:nvPr>
            <p:ph type="title" idx="2" hasCustomPrompt="1"/>
          </p:nvPr>
        </p:nvSpPr>
        <p:spPr>
          <a:xfrm>
            <a:off x="2025206" y="1123150"/>
            <a:ext cx="2807550" cy="939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3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1"/>
          <p:cNvSpPr txBox="1">
            <a:spLocks noGrp="1"/>
          </p:cNvSpPr>
          <p:nvPr>
            <p:ph type="title"/>
          </p:nvPr>
        </p:nvSpPr>
        <p:spPr>
          <a:xfrm>
            <a:off x="544950" y="525450"/>
            <a:ext cx="3668850" cy="40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36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Staatliches"/>
              <a:buNone/>
              <a:defRPr>
                <a:solidFill>
                  <a:schemeClr val="dk1"/>
                </a:solidFill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15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Agenda">
  <p:cSld name="BLANK_1">
    <p:bg>
      <p:bgPr>
        <a:solidFill>
          <a:srgbClr val="E7F4F5"/>
        </a:solidFill>
        <a:effectLst/>
      </p:bgPr>
    </p:bg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" name="Google Shape;153;p14"/>
          <p:cNvGrpSpPr/>
          <p:nvPr/>
        </p:nvGrpSpPr>
        <p:grpSpPr>
          <a:xfrm>
            <a:off x="-9881" y="-29224"/>
            <a:ext cx="6905250" cy="5211993"/>
            <a:chOff x="-13175" y="-68739"/>
            <a:chExt cx="9207000" cy="5211993"/>
          </a:xfrm>
        </p:grpSpPr>
        <p:sp>
          <p:nvSpPr>
            <p:cNvPr id="154" name="Google Shape;154;p14"/>
            <p:cNvSpPr/>
            <p:nvPr/>
          </p:nvSpPr>
          <p:spPr>
            <a:xfrm>
              <a:off x="-13175" y="1255750"/>
              <a:ext cx="9207000" cy="1315800"/>
            </a:xfrm>
            <a:prstGeom prst="rect">
              <a:avLst/>
            </a:prstGeom>
            <a:solidFill>
              <a:srgbClr val="E7F4F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55" name="Google Shape;155;p14"/>
            <p:cNvSpPr/>
            <p:nvPr/>
          </p:nvSpPr>
          <p:spPr>
            <a:xfrm>
              <a:off x="-13175" y="2541570"/>
              <a:ext cx="9207000" cy="1315800"/>
            </a:xfrm>
            <a:prstGeom prst="rect">
              <a:avLst/>
            </a:prstGeom>
            <a:solidFill>
              <a:srgbClr val="DBF0F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56" name="Google Shape;156;p14"/>
            <p:cNvSpPr/>
            <p:nvPr/>
          </p:nvSpPr>
          <p:spPr>
            <a:xfrm>
              <a:off x="-13175" y="3827454"/>
              <a:ext cx="9207000" cy="1315800"/>
            </a:xfrm>
            <a:prstGeom prst="rect">
              <a:avLst/>
            </a:prstGeom>
            <a:solidFill>
              <a:srgbClr val="C6EAE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57" name="Google Shape;157;p14"/>
            <p:cNvSpPr/>
            <p:nvPr/>
          </p:nvSpPr>
          <p:spPr>
            <a:xfrm>
              <a:off x="-13175" y="-68739"/>
              <a:ext cx="9207000" cy="1354500"/>
            </a:xfrm>
            <a:prstGeom prst="rect">
              <a:avLst/>
            </a:prstGeom>
            <a:solidFill>
              <a:srgbClr val="F1FCF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</p:grpSp>
      <p:grpSp>
        <p:nvGrpSpPr>
          <p:cNvPr id="158" name="Google Shape;158;p14"/>
          <p:cNvGrpSpPr/>
          <p:nvPr/>
        </p:nvGrpSpPr>
        <p:grpSpPr>
          <a:xfrm>
            <a:off x="934960" y="540178"/>
            <a:ext cx="5572269" cy="4199282"/>
            <a:chOff x="1246613" y="540178"/>
            <a:chExt cx="7429692" cy="4199282"/>
          </a:xfrm>
        </p:grpSpPr>
        <p:sp>
          <p:nvSpPr>
            <p:cNvPr id="159" name="Google Shape;159;p14"/>
            <p:cNvSpPr/>
            <p:nvPr/>
          </p:nvSpPr>
          <p:spPr>
            <a:xfrm flipH="1">
              <a:off x="1246613" y="4499953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60" name="Google Shape;160;p14"/>
            <p:cNvSpPr/>
            <p:nvPr/>
          </p:nvSpPr>
          <p:spPr>
            <a:xfrm flipH="1">
              <a:off x="8439363" y="2342128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61" name="Google Shape;161;p14"/>
            <p:cNvSpPr/>
            <p:nvPr/>
          </p:nvSpPr>
          <p:spPr>
            <a:xfrm flipH="1">
              <a:off x="2753013" y="540178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</p:grpSp>
      <p:grpSp>
        <p:nvGrpSpPr>
          <p:cNvPr id="162" name="Google Shape;162;p14"/>
          <p:cNvGrpSpPr/>
          <p:nvPr/>
        </p:nvGrpSpPr>
        <p:grpSpPr>
          <a:xfrm>
            <a:off x="-2121356" y="-1908869"/>
            <a:ext cx="8041887" cy="9126600"/>
            <a:chOff x="-2828475" y="-1908869"/>
            <a:chExt cx="10722516" cy="9126600"/>
          </a:xfrm>
        </p:grpSpPr>
        <p:sp>
          <p:nvSpPr>
            <p:cNvPr id="163" name="Google Shape;163;p14"/>
            <p:cNvSpPr/>
            <p:nvPr/>
          </p:nvSpPr>
          <p:spPr>
            <a:xfrm rot="-1549136">
              <a:off x="-1412480" y="-1181175"/>
              <a:ext cx="5100009" cy="76712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64" name="Google Shape;164;p14"/>
            <p:cNvSpPr/>
            <p:nvPr/>
          </p:nvSpPr>
          <p:spPr>
            <a:xfrm rot="2046408">
              <a:off x="841171" y="349384"/>
              <a:ext cx="6310031" cy="4585110"/>
            </a:xfrm>
            <a:custGeom>
              <a:avLst/>
              <a:gdLst/>
              <a:ahLst/>
              <a:cxnLst/>
              <a:rect l="l" t="t" r="r" b="b"/>
              <a:pathLst>
                <a:path w="109046" h="79237" extrusionOk="0">
                  <a:moveTo>
                    <a:pt x="68170" y="1"/>
                  </a:moveTo>
                  <a:cubicBezTo>
                    <a:pt x="66113" y="5637"/>
                    <a:pt x="56930" y="12570"/>
                    <a:pt x="56638" y="12783"/>
                  </a:cubicBezTo>
                  <a:cubicBezTo>
                    <a:pt x="56453" y="10810"/>
                    <a:pt x="54305" y="9340"/>
                    <a:pt x="52420" y="9340"/>
                  </a:cubicBezTo>
                  <a:cubicBezTo>
                    <a:pt x="52402" y="9340"/>
                    <a:pt x="52385" y="9340"/>
                    <a:pt x="52367" y="9340"/>
                  </a:cubicBezTo>
                  <a:cubicBezTo>
                    <a:pt x="50368" y="9367"/>
                    <a:pt x="48621" y="10965"/>
                    <a:pt x="48124" y="12855"/>
                  </a:cubicBezTo>
                  <a:cubicBezTo>
                    <a:pt x="48050" y="13141"/>
                    <a:pt x="48002" y="13430"/>
                    <a:pt x="47986" y="13729"/>
                  </a:cubicBezTo>
                  <a:cubicBezTo>
                    <a:pt x="47969" y="14021"/>
                    <a:pt x="47972" y="14317"/>
                    <a:pt x="48002" y="14610"/>
                  </a:cubicBezTo>
                  <a:cubicBezTo>
                    <a:pt x="46990" y="12638"/>
                    <a:pt x="45047" y="11657"/>
                    <a:pt x="42926" y="11657"/>
                  </a:cubicBezTo>
                  <a:cubicBezTo>
                    <a:pt x="40642" y="11657"/>
                    <a:pt x="38151" y="12794"/>
                    <a:pt x="36392" y="15055"/>
                  </a:cubicBezTo>
                  <a:cubicBezTo>
                    <a:pt x="34590" y="13681"/>
                    <a:pt x="32679" y="12464"/>
                    <a:pt x="30636" y="11475"/>
                  </a:cubicBezTo>
                  <a:cubicBezTo>
                    <a:pt x="27364" y="9897"/>
                    <a:pt x="23709" y="8959"/>
                    <a:pt x="20095" y="8959"/>
                  </a:cubicBezTo>
                  <a:cubicBezTo>
                    <a:pt x="17852" y="8959"/>
                    <a:pt x="15625" y="9321"/>
                    <a:pt x="13515" y="10115"/>
                  </a:cubicBezTo>
                  <a:cubicBezTo>
                    <a:pt x="942" y="14840"/>
                    <a:pt x="0" y="30606"/>
                    <a:pt x="3591" y="41662"/>
                  </a:cubicBezTo>
                  <a:cubicBezTo>
                    <a:pt x="5838" y="48587"/>
                    <a:pt x="10203" y="54160"/>
                    <a:pt x="15381" y="59028"/>
                  </a:cubicBezTo>
                  <a:cubicBezTo>
                    <a:pt x="16476" y="60061"/>
                    <a:pt x="17615" y="61064"/>
                    <a:pt x="18771" y="62040"/>
                  </a:cubicBezTo>
                  <a:cubicBezTo>
                    <a:pt x="25941" y="68075"/>
                    <a:pt x="34352" y="72661"/>
                    <a:pt x="43266" y="75534"/>
                  </a:cubicBezTo>
                  <a:cubicBezTo>
                    <a:pt x="51031" y="78034"/>
                    <a:pt x="59189" y="79237"/>
                    <a:pt x="67340" y="79237"/>
                  </a:cubicBezTo>
                  <a:cubicBezTo>
                    <a:pt x="67913" y="79237"/>
                    <a:pt x="68485" y="79231"/>
                    <a:pt x="69058" y="79219"/>
                  </a:cubicBezTo>
                  <a:cubicBezTo>
                    <a:pt x="80226" y="78982"/>
                    <a:pt x="91666" y="76969"/>
                    <a:pt x="99839" y="68765"/>
                  </a:cubicBezTo>
                  <a:cubicBezTo>
                    <a:pt x="103358" y="65233"/>
                    <a:pt x="106037" y="60908"/>
                    <a:pt x="107621" y="56176"/>
                  </a:cubicBezTo>
                  <a:cubicBezTo>
                    <a:pt x="109046" y="51916"/>
                    <a:pt x="108685" y="47496"/>
                    <a:pt x="105669" y="44004"/>
                  </a:cubicBezTo>
                  <a:cubicBezTo>
                    <a:pt x="103272" y="41230"/>
                    <a:pt x="100079" y="40424"/>
                    <a:pt x="97236" y="40424"/>
                  </a:cubicBezTo>
                  <a:cubicBezTo>
                    <a:pt x="93910" y="40424"/>
                    <a:pt x="91064" y="41526"/>
                    <a:pt x="90534" y="41866"/>
                  </a:cubicBezTo>
                  <a:cubicBezTo>
                    <a:pt x="91668" y="33369"/>
                    <a:pt x="85460" y="32426"/>
                    <a:pt x="82645" y="32426"/>
                  </a:cubicBezTo>
                  <a:cubicBezTo>
                    <a:pt x="81840" y="32426"/>
                    <a:pt x="81313" y="32503"/>
                    <a:pt x="81313" y="32503"/>
                  </a:cubicBezTo>
                  <a:cubicBezTo>
                    <a:pt x="81313" y="32503"/>
                    <a:pt x="83741" y="28760"/>
                    <a:pt x="81501" y="26869"/>
                  </a:cubicBezTo>
                  <a:cubicBezTo>
                    <a:pt x="80935" y="26390"/>
                    <a:pt x="80130" y="26165"/>
                    <a:pt x="79304" y="26165"/>
                  </a:cubicBezTo>
                  <a:cubicBezTo>
                    <a:pt x="78419" y="26165"/>
                    <a:pt x="77509" y="26423"/>
                    <a:pt x="76843" y="26904"/>
                  </a:cubicBezTo>
                  <a:cubicBezTo>
                    <a:pt x="74925" y="15810"/>
                    <a:pt x="78784" y="8959"/>
                    <a:pt x="78784" y="8959"/>
                  </a:cubicBezTo>
                  <a:lnTo>
                    <a:pt x="72852" y="3951"/>
                  </a:lnTo>
                  <a:lnTo>
                    <a:pt x="6817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65" name="Google Shape;165;p14"/>
            <p:cNvSpPr/>
            <p:nvPr/>
          </p:nvSpPr>
          <p:spPr>
            <a:xfrm rot="2046432">
              <a:off x="6376545" y="3765665"/>
              <a:ext cx="84073" cy="84073"/>
            </a:xfrm>
            <a:custGeom>
              <a:avLst/>
              <a:gdLst/>
              <a:ahLst/>
              <a:cxnLst/>
              <a:rect l="l" t="t" r="r" b="b"/>
              <a:pathLst>
                <a:path w="1109" h="1109" extrusionOk="0">
                  <a:moveTo>
                    <a:pt x="554" y="1"/>
                  </a:moveTo>
                  <a:cubicBezTo>
                    <a:pt x="248" y="1"/>
                    <a:pt x="0" y="249"/>
                    <a:pt x="0" y="555"/>
                  </a:cubicBezTo>
                  <a:cubicBezTo>
                    <a:pt x="0" y="861"/>
                    <a:pt x="248" y="1109"/>
                    <a:pt x="554" y="1109"/>
                  </a:cubicBezTo>
                  <a:cubicBezTo>
                    <a:pt x="860" y="1109"/>
                    <a:pt x="1108" y="861"/>
                    <a:pt x="1108" y="555"/>
                  </a:cubicBezTo>
                  <a:cubicBezTo>
                    <a:pt x="1108" y="249"/>
                    <a:pt x="860" y="1"/>
                    <a:pt x="55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66" name="Google Shape;166;p14"/>
            <p:cNvSpPr/>
            <p:nvPr/>
          </p:nvSpPr>
          <p:spPr>
            <a:xfrm rot="2046432">
              <a:off x="6767407" y="4039991"/>
              <a:ext cx="337961" cy="337961"/>
            </a:xfrm>
            <a:custGeom>
              <a:avLst/>
              <a:gdLst/>
              <a:ahLst/>
              <a:cxnLst/>
              <a:rect l="l" t="t" r="r" b="b"/>
              <a:pathLst>
                <a:path w="4458" h="4458" extrusionOk="0">
                  <a:moveTo>
                    <a:pt x="2231" y="1"/>
                  </a:moveTo>
                  <a:cubicBezTo>
                    <a:pt x="1000" y="1"/>
                    <a:pt x="1" y="1000"/>
                    <a:pt x="1" y="2231"/>
                  </a:cubicBezTo>
                  <a:cubicBezTo>
                    <a:pt x="1" y="3462"/>
                    <a:pt x="1000" y="4457"/>
                    <a:pt x="2231" y="4457"/>
                  </a:cubicBezTo>
                  <a:cubicBezTo>
                    <a:pt x="3461" y="4457"/>
                    <a:pt x="4457" y="3462"/>
                    <a:pt x="4457" y="2231"/>
                  </a:cubicBezTo>
                  <a:cubicBezTo>
                    <a:pt x="4457" y="1000"/>
                    <a:pt x="3461" y="1"/>
                    <a:pt x="223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67" name="Google Shape;167;p14"/>
            <p:cNvSpPr/>
            <p:nvPr/>
          </p:nvSpPr>
          <p:spPr>
            <a:xfrm rot="2046432">
              <a:off x="4576657" y="268727"/>
              <a:ext cx="430753" cy="430450"/>
            </a:xfrm>
            <a:custGeom>
              <a:avLst/>
              <a:gdLst/>
              <a:ahLst/>
              <a:cxnLst/>
              <a:rect l="l" t="t" r="r" b="b"/>
              <a:pathLst>
                <a:path w="5682" h="5678" extrusionOk="0">
                  <a:moveTo>
                    <a:pt x="2843" y="0"/>
                  </a:moveTo>
                  <a:cubicBezTo>
                    <a:pt x="1272" y="0"/>
                    <a:pt x="0" y="1272"/>
                    <a:pt x="0" y="2839"/>
                  </a:cubicBezTo>
                  <a:cubicBezTo>
                    <a:pt x="0" y="4407"/>
                    <a:pt x="1272" y="5678"/>
                    <a:pt x="2843" y="5678"/>
                  </a:cubicBezTo>
                  <a:cubicBezTo>
                    <a:pt x="4410" y="5678"/>
                    <a:pt x="5682" y="4407"/>
                    <a:pt x="5682" y="2839"/>
                  </a:cubicBezTo>
                  <a:cubicBezTo>
                    <a:pt x="5682" y="1272"/>
                    <a:pt x="4410" y="0"/>
                    <a:pt x="28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  <p:sp>
          <p:nvSpPr>
            <p:cNvPr id="168" name="Google Shape;168;p14"/>
            <p:cNvSpPr/>
            <p:nvPr/>
          </p:nvSpPr>
          <p:spPr>
            <a:xfrm rot="2046432">
              <a:off x="4080448" y="471002"/>
              <a:ext cx="141310" cy="141386"/>
            </a:xfrm>
            <a:custGeom>
              <a:avLst/>
              <a:gdLst/>
              <a:ahLst/>
              <a:cxnLst/>
              <a:rect l="l" t="t" r="r" b="b"/>
              <a:pathLst>
                <a:path w="1864" h="1865" extrusionOk="0">
                  <a:moveTo>
                    <a:pt x="931" y="1"/>
                  </a:moveTo>
                  <a:cubicBezTo>
                    <a:pt x="415" y="1"/>
                    <a:pt x="0" y="416"/>
                    <a:pt x="0" y="933"/>
                  </a:cubicBezTo>
                  <a:cubicBezTo>
                    <a:pt x="0" y="1446"/>
                    <a:pt x="415" y="1864"/>
                    <a:pt x="931" y="1864"/>
                  </a:cubicBezTo>
                  <a:cubicBezTo>
                    <a:pt x="1445" y="1864"/>
                    <a:pt x="1863" y="1446"/>
                    <a:pt x="1863" y="933"/>
                  </a:cubicBezTo>
                  <a:cubicBezTo>
                    <a:pt x="1863" y="416"/>
                    <a:pt x="1445" y="1"/>
                    <a:pt x="93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050"/>
            </a:p>
          </p:txBody>
        </p:sp>
      </p:grpSp>
      <p:sp>
        <p:nvSpPr>
          <p:cNvPr id="169" name="Google Shape;169;p14"/>
          <p:cNvSpPr txBox="1">
            <a:spLocks noGrp="1"/>
          </p:cNvSpPr>
          <p:nvPr>
            <p:ph type="ctrTitle"/>
          </p:nvPr>
        </p:nvSpPr>
        <p:spPr>
          <a:xfrm>
            <a:off x="546329" y="1908400"/>
            <a:ext cx="1303425" cy="715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"/>
              <a:buNone/>
              <a:defRPr sz="1350"/>
            </a:lvl1pPr>
            <a:lvl2pPr lvl="1" rtl="0">
              <a:spcBef>
                <a:spcPts val="0"/>
              </a:spcBef>
              <a:spcAft>
                <a:spcPts val="0"/>
              </a:spcAft>
              <a:buSzPts val="1200"/>
              <a:buNone/>
              <a:defRPr sz="900"/>
            </a:lvl2pPr>
            <a:lvl3pPr lvl="2" rtl="0">
              <a:spcBef>
                <a:spcPts val="0"/>
              </a:spcBef>
              <a:spcAft>
                <a:spcPts val="0"/>
              </a:spcAft>
              <a:buSzPts val="1200"/>
              <a:buNone/>
              <a:defRPr sz="900"/>
            </a:lvl3pPr>
            <a:lvl4pPr lvl="3" rtl="0">
              <a:spcBef>
                <a:spcPts val="0"/>
              </a:spcBef>
              <a:spcAft>
                <a:spcPts val="0"/>
              </a:spcAft>
              <a:buSzPts val="1200"/>
              <a:buNone/>
              <a:defRPr sz="900"/>
            </a:lvl4pPr>
            <a:lvl5pPr lvl="4" rtl="0">
              <a:spcBef>
                <a:spcPts val="0"/>
              </a:spcBef>
              <a:spcAft>
                <a:spcPts val="0"/>
              </a:spcAft>
              <a:buSzPts val="1200"/>
              <a:buNone/>
              <a:defRPr sz="900"/>
            </a:lvl5pPr>
            <a:lvl6pPr lvl="5" rtl="0">
              <a:spcBef>
                <a:spcPts val="0"/>
              </a:spcBef>
              <a:spcAft>
                <a:spcPts val="0"/>
              </a:spcAft>
              <a:buSzPts val="1200"/>
              <a:buNone/>
              <a:defRPr sz="900"/>
            </a:lvl6pPr>
            <a:lvl7pPr lvl="6" rtl="0">
              <a:spcBef>
                <a:spcPts val="0"/>
              </a:spcBef>
              <a:spcAft>
                <a:spcPts val="0"/>
              </a:spcAft>
              <a:buSzPts val="1200"/>
              <a:buNone/>
              <a:defRPr sz="900"/>
            </a:lvl7pPr>
            <a:lvl8pPr lvl="7" rtl="0">
              <a:spcBef>
                <a:spcPts val="0"/>
              </a:spcBef>
              <a:spcAft>
                <a:spcPts val="0"/>
              </a:spcAft>
              <a:buSzPts val="1200"/>
              <a:buNone/>
              <a:defRPr sz="900"/>
            </a:lvl8pPr>
            <a:lvl9pPr lvl="8" rtl="0">
              <a:spcBef>
                <a:spcPts val="0"/>
              </a:spcBef>
              <a:spcAft>
                <a:spcPts val="0"/>
              </a:spcAft>
              <a:buSzPts val="1200"/>
              <a:buNone/>
              <a:defRPr sz="900"/>
            </a:lvl9pPr>
          </a:lstStyle>
          <a:p>
            <a:endParaRPr/>
          </a:p>
        </p:txBody>
      </p:sp>
      <p:sp>
        <p:nvSpPr>
          <p:cNvPr id="170" name="Google Shape;170;p14"/>
          <p:cNvSpPr txBox="1">
            <a:spLocks noGrp="1"/>
          </p:cNvSpPr>
          <p:nvPr>
            <p:ph type="subTitle" idx="1"/>
          </p:nvPr>
        </p:nvSpPr>
        <p:spPr>
          <a:xfrm>
            <a:off x="546329" y="2481375"/>
            <a:ext cx="1303425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9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9pPr>
          </a:lstStyle>
          <a:p>
            <a:endParaRPr/>
          </a:p>
        </p:txBody>
      </p:sp>
      <p:sp>
        <p:nvSpPr>
          <p:cNvPr id="171" name="Google Shape;171;p14"/>
          <p:cNvSpPr txBox="1">
            <a:spLocks noGrp="1"/>
          </p:cNvSpPr>
          <p:nvPr>
            <p:ph type="title" idx="2" hasCustomPrompt="1"/>
          </p:nvPr>
        </p:nvSpPr>
        <p:spPr>
          <a:xfrm>
            <a:off x="680325" y="1614550"/>
            <a:ext cx="1035450" cy="42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35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9pPr>
          </a:lstStyle>
          <a:p>
            <a:r>
              <a:t>xx%</a:t>
            </a:r>
          </a:p>
        </p:txBody>
      </p:sp>
      <p:sp>
        <p:nvSpPr>
          <p:cNvPr id="172" name="Google Shape;172;p14"/>
          <p:cNvSpPr txBox="1">
            <a:spLocks noGrp="1"/>
          </p:cNvSpPr>
          <p:nvPr>
            <p:ph type="ctrTitle" idx="3"/>
          </p:nvPr>
        </p:nvSpPr>
        <p:spPr>
          <a:xfrm>
            <a:off x="2062922" y="1908400"/>
            <a:ext cx="1303425" cy="715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"/>
              <a:buNone/>
              <a:defRPr sz="1350"/>
            </a:lvl1pPr>
            <a:lvl2pPr lvl="1" rtl="0">
              <a:spcBef>
                <a:spcPts val="0"/>
              </a:spcBef>
              <a:spcAft>
                <a:spcPts val="0"/>
              </a:spcAft>
              <a:buSzPts val="1200"/>
              <a:buNone/>
              <a:defRPr sz="900"/>
            </a:lvl2pPr>
            <a:lvl3pPr lvl="2" rtl="0">
              <a:spcBef>
                <a:spcPts val="0"/>
              </a:spcBef>
              <a:spcAft>
                <a:spcPts val="0"/>
              </a:spcAft>
              <a:buSzPts val="1200"/>
              <a:buNone/>
              <a:defRPr sz="900"/>
            </a:lvl3pPr>
            <a:lvl4pPr lvl="3" rtl="0">
              <a:spcBef>
                <a:spcPts val="0"/>
              </a:spcBef>
              <a:spcAft>
                <a:spcPts val="0"/>
              </a:spcAft>
              <a:buSzPts val="1200"/>
              <a:buNone/>
              <a:defRPr sz="900"/>
            </a:lvl4pPr>
            <a:lvl5pPr lvl="4" rtl="0">
              <a:spcBef>
                <a:spcPts val="0"/>
              </a:spcBef>
              <a:spcAft>
                <a:spcPts val="0"/>
              </a:spcAft>
              <a:buSzPts val="1200"/>
              <a:buNone/>
              <a:defRPr sz="900"/>
            </a:lvl5pPr>
            <a:lvl6pPr lvl="5" rtl="0">
              <a:spcBef>
                <a:spcPts val="0"/>
              </a:spcBef>
              <a:spcAft>
                <a:spcPts val="0"/>
              </a:spcAft>
              <a:buSzPts val="1200"/>
              <a:buNone/>
              <a:defRPr sz="900"/>
            </a:lvl6pPr>
            <a:lvl7pPr lvl="6" rtl="0">
              <a:spcBef>
                <a:spcPts val="0"/>
              </a:spcBef>
              <a:spcAft>
                <a:spcPts val="0"/>
              </a:spcAft>
              <a:buSzPts val="1200"/>
              <a:buNone/>
              <a:defRPr sz="900"/>
            </a:lvl7pPr>
            <a:lvl8pPr lvl="7" rtl="0">
              <a:spcBef>
                <a:spcPts val="0"/>
              </a:spcBef>
              <a:spcAft>
                <a:spcPts val="0"/>
              </a:spcAft>
              <a:buSzPts val="1200"/>
              <a:buNone/>
              <a:defRPr sz="900"/>
            </a:lvl8pPr>
            <a:lvl9pPr lvl="8" rtl="0">
              <a:spcBef>
                <a:spcPts val="0"/>
              </a:spcBef>
              <a:spcAft>
                <a:spcPts val="0"/>
              </a:spcAft>
              <a:buSzPts val="1200"/>
              <a:buNone/>
              <a:defRPr sz="900"/>
            </a:lvl9pPr>
          </a:lstStyle>
          <a:p>
            <a:endParaRPr/>
          </a:p>
        </p:txBody>
      </p:sp>
      <p:sp>
        <p:nvSpPr>
          <p:cNvPr id="173" name="Google Shape;173;p14"/>
          <p:cNvSpPr txBox="1">
            <a:spLocks noGrp="1"/>
          </p:cNvSpPr>
          <p:nvPr>
            <p:ph type="subTitle" idx="4"/>
          </p:nvPr>
        </p:nvSpPr>
        <p:spPr>
          <a:xfrm>
            <a:off x="2062922" y="2481375"/>
            <a:ext cx="1303425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9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9pPr>
          </a:lstStyle>
          <a:p>
            <a:endParaRPr/>
          </a:p>
        </p:txBody>
      </p:sp>
      <p:sp>
        <p:nvSpPr>
          <p:cNvPr id="174" name="Google Shape;174;p14"/>
          <p:cNvSpPr txBox="1">
            <a:spLocks noGrp="1"/>
          </p:cNvSpPr>
          <p:nvPr>
            <p:ph type="title" idx="5" hasCustomPrompt="1"/>
          </p:nvPr>
        </p:nvSpPr>
        <p:spPr>
          <a:xfrm>
            <a:off x="2196919" y="1614550"/>
            <a:ext cx="1035450" cy="42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35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9pPr>
          </a:lstStyle>
          <a:p>
            <a:r>
              <a:t>xx%</a:t>
            </a:r>
          </a:p>
        </p:txBody>
      </p:sp>
      <p:sp>
        <p:nvSpPr>
          <p:cNvPr id="175" name="Google Shape;175;p14"/>
          <p:cNvSpPr txBox="1">
            <a:spLocks noGrp="1"/>
          </p:cNvSpPr>
          <p:nvPr>
            <p:ph type="ctrTitle" idx="6"/>
          </p:nvPr>
        </p:nvSpPr>
        <p:spPr>
          <a:xfrm>
            <a:off x="546329" y="3618375"/>
            <a:ext cx="1303425" cy="715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"/>
              <a:buNone/>
              <a:defRPr sz="1350"/>
            </a:lvl1pPr>
            <a:lvl2pPr lvl="1" rtl="0">
              <a:spcBef>
                <a:spcPts val="0"/>
              </a:spcBef>
              <a:spcAft>
                <a:spcPts val="0"/>
              </a:spcAft>
              <a:buSzPts val="1200"/>
              <a:buNone/>
              <a:defRPr sz="900"/>
            </a:lvl2pPr>
            <a:lvl3pPr lvl="2" rtl="0">
              <a:spcBef>
                <a:spcPts val="0"/>
              </a:spcBef>
              <a:spcAft>
                <a:spcPts val="0"/>
              </a:spcAft>
              <a:buSzPts val="1200"/>
              <a:buNone/>
              <a:defRPr sz="900"/>
            </a:lvl3pPr>
            <a:lvl4pPr lvl="3" rtl="0">
              <a:spcBef>
                <a:spcPts val="0"/>
              </a:spcBef>
              <a:spcAft>
                <a:spcPts val="0"/>
              </a:spcAft>
              <a:buSzPts val="1200"/>
              <a:buNone/>
              <a:defRPr sz="900"/>
            </a:lvl4pPr>
            <a:lvl5pPr lvl="4" rtl="0">
              <a:spcBef>
                <a:spcPts val="0"/>
              </a:spcBef>
              <a:spcAft>
                <a:spcPts val="0"/>
              </a:spcAft>
              <a:buSzPts val="1200"/>
              <a:buNone/>
              <a:defRPr sz="900"/>
            </a:lvl5pPr>
            <a:lvl6pPr lvl="5" rtl="0">
              <a:spcBef>
                <a:spcPts val="0"/>
              </a:spcBef>
              <a:spcAft>
                <a:spcPts val="0"/>
              </a:spcAft>
              <a:buSzPts val="1200"/>
              <a:buNone/>
              <a:defRPr sz="900"/>
            </a:lvl6pPr>
            <a:lvl7pPr lvl="6" rtl="0">
              <a:spcBef>
                <a:spcPts val="0"/>
              </a:spcBef>
              <a:spcAft>
                <a:spcPts val="0"/>
              </a:spcAft>
              <a:buSzPts val="1200"/>
              <a:buNone/>
              <a:defRPr sz="900"/>
            </a:lvl7pPr>
            <a:lvl8pPr lvl="7" rtl="0">
              <a:spcBef>
                <a:spcPts val="0"/>
              </a:spcBef>
              <a:spcAft>
                <a:spcPts val="0"/>
              </a:spcAft>
              <a:buSzPts val="1200"/>
              <a:buNone/>
              <a:defRPr sz="900"/>
            </a:lvl8pPr>
            <a:lvl9pPr lvl="8" rtl="0">
              <a:spcBef>
                <a:spcPts val="0"/>
              </a:spcBef>
              <a:spcAft>
                <a:spcPts val="0"/>
              </a:spcAft>
              <a:buSzPts val="1200"/>
              <a:buNone/>
              <a:defRPr sz="900"/>
            </a:lvl9pPr>
          </a:lstStyle>
          <a:p>
            <a:endParaRPr/>
          </a:p>
        </p:txBody>
      </p:sp>
      <p:sp>
        <p:nvSpPr>
          <p:cNvPr id="176" name="Google Shape;176;p14"/>
          <p:cNvSpPr txBox="1">
            <a:spLocks noGrp="1"/>
          </p:cNvSpPr>
          <p:nvPr>
            <p:ph type="subTitle" idx="7"/>
          </p:nvPr>
        </p:nvSpPr>
        <p:spPr>
          <a:xfrm>
            <a:off x="546329" y="4191350"/>
            <a:ext cx="1303425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9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9pPr>
          </a:lstStyle>
          <a:p>
            <a:endParaRPr/>
          </a:p>
        </p:txBody>
      </p:sp>
      <p:sp>
        <p:nvSpPr>
          <p:cNvPr id="177" name="Google Shape;177;p14"/>
          <p:cNvSpPr txBox="1">
            <a:spLocks noGrp="1"/>
          </p:cNvSpPr>
          <p:nvPr>
            <p:ph type="title" idx="8" hasCustomPrompt="1"/>
          </p:nvPr>
        </p:nvSpPr>
        <p:spPr>
          <a:xfrm>
            <a:off x="680325" y="3324525"/>
            <a:ext cx="1035450" cy="42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35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9pPr>
          </a:lstStyle>
          <a:p>
            <a:r>
              <a:t>xx%</a:t>
            </a:r>
          </a:p>
        </p:txBody>
      </p:sp>
      <p:sp>
        <p:nvSpPr>
          <p:cNvPr id="178" name="Google Shape;178;p14"/>
          <p:cNvSpPr txBox="1">
            <a:spLocks noGrp="1"/>
          </p:cNvSpPr>
          <p:nvPr>
            <p:ph type="ctrTitle" idx="9"/>
          </p:nvPr>
        </p:nvSpPr>
        <p:spPr>
          <a:xfrm>
            <a:off x="2136544" y="3618375"/>
            <a:ext cx="1156275" cy="715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"/>
              <a:buNone/>
              <a:defRPr sz="1350"/>
            </a:lvl1pPr>
            <a:lvl2pPr lvl="1" rtl="0">
              <a:spcBef>
                <a:spcPts val="0"/>
              </a:spcBef>
              <a:spcAft>
                <a:spcPts val="0"/>
              </a:spcAft>
              <a:buSzPts val="1200"/>
              <a:buNone/>
              <a:defRPr sz="900"/>
            </a:lvl2pPr>
            <a:lvl3pPr lvl="2" rtl="0">
              <a:spcBef>
                <a:spcPts val="0"/>
              </a:spcBef>
              <a:spcAft>
                <a:spcPts val="0"/>
              </a:spcAft>
              <a:buSzPts val="1200"/>
              <a:buNone/>
              <a:defRPr sz="900"/>
            </a:lvl3pPr>
            <a:lvl4pPr lvl="3" rtl="0">
              <a:spcBef>
                <a:spcPts val="0"/>
              </a:spcBef>
              <a:spcAft>
                <a:spcPts val="0"/>
              </a:spcAft>
              <a:buSzPts val="1200"/>
              <a:buNone/>
              <a:defRPr sz="900"/>
            </a:lvl4pPr>
            <a:lvl5pPr lvl="4" rtl="0">
              <a:spcBef>
                <a:spcPts val="0"/>
              </a:spcBef>
              <a:spcAft>
                <a:spcPts val="0"/>
              </a:spcAft>
              <a:buSzPts val="1200"/>
              <a:buNone/>
              <a:defRPr sz="900"/>
            </a:lvl5pPr>
            <a:lvl6pPr lvl="5" rtl="0">
              <a:spcBef>
                <a:spcPts val="0"/>
              </a:spcBef>
              <a:spcAft>
                <a:spcPts val="0"/>
              </a:spcAft>
              <a:buSzPts val="1200"/>
              <a:buNone/>
              <a:defRPr sz="900"/>
            </a:lvl6pPr>
            <a:lvl7pPr lvl="6" rtl="0">
              <a:spcBef>
                <a:spcPts val="0"/>
              </a:spcBef>
              <a:spcAft>
                <a:spcPts val="0"/>
              </a:spcAft>
              <a:buSzPts val="1200"/>
              <a:buNone/>
              <a:defRPr sz="900"/>
            </a:lvl7pPr>
            <a:lvl8pPr lvl="7" rtl="0">
              <a:spcBef>
                <a:spcPts val="0"/>
              </a:spcBef>
              <a:spcAft>
                <a:spcPts val="0"/>
              </a:spcAft>
              <a:buSzPts val="1200"/>
              <a:buNone/>
              <a:defRPr sz="900"/>
            </a:lvl8pPr>
            <a:lvl9pPr lvl="8" rtl="0">
              <a:spcBef>
                <a:spcPts val="0"/>
              </a:spcBef>
              <a:spcAft>
                <a:spcPts val="0"/>
              </a:spcAft>
              <a:buSzPts val="1200"/>
              <a:buNone/>
              <a:defRPr sz="900"/>
            </a:lvl9pPr>
          </a:lstStyle>
          <a:p>
            <a:endParaRPr/>
          </a:p>
        </p:txBody>
      </p:sp>
      <p:sp>
        <p:nvSpPr>
          <p:cNvPr id="179" name="Google Shape;179;p14"/>
          <p:cNvSpPr txBox="1">
            <a:spLocks noGrp="1"/>
          </p:cNvSpPr>
          <p:nvPr>
            <p:ph type="subTitle" idx="13"/>
          </p:nvPr>
        </p:nvSpPr>
        <p:spPr>
          <a:xfrm>
            <a:off x="2062922" y="4191350"/>
            <a:ext cx="1303425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9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750"/>
            </a:lvl9pPr>
          </a:lstStyle>
          <a:p>
            <a:endParaRPr/>
          </a:p>
        </p:txBody>
      </p:sp>
      <p:sp>
        <p:nvSpPr>
          <p:cNvPr id="180" name="Google Shape;180;p14"/>
          <p:cNvSpPr txBox="1">
            <a:spLocks noGrp="1"/>
          </p:cNvSpPr>
          <p:nvPr>
            <p:ph type="title" idx="14" hasCustomPrompt="1"/>
          </p:nvPr>
        </p:nvSpPr>
        <p:spPr>
          <a:xfrm>
            <a:off x="2196919" y="3324525"/>
            <a:ext cx="1035450" cy="42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35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9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rgbClr val="E7F4F5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233775" y="459875"/>
            <a:ext cx="639045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Titan One"/>
              <a:buNone/>
              <a:defRPr sz="2800">
                <a:solidFill>
                  <a:schemeClr val="dk1"/>
                </a:solidFill>
                <a:latin typeface="Titan One"/>
                <a:ea typeface="Titan One"/>
                <a:cs typeface="Titan One"/>
                <a:sym typeface="Titan On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Titan One"/>
              <a:buNone/>
              <a:defRPr sz="2800" b="1">
                <a:solidFill>
                  <a:schemeClr val="dk1"/>
                </a:solidFill>
                <a:latin typeface="Titan One"/>
                <a:ea typeface="Titan One"/>
                <a:cs typeface="Titan One"/>
                <a:sym typeface="Titan On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Titan One"/>
              <a:buNone/>
              <a:defRPr sz="2800" b="1">
                <a:solidFill>
                  <a:schemeClr val="dk1"/>
                </a:solidFill>
                <a:latin typeface="Titan One"/>
                <a:ea typeface="Titan One"/>
                <a:cs typeface="Titan One"/>
                <a:sym typeface="Titan On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Titan One"/>
              <a:buNone/>
              <a:defRPr sz="2800" b="1">
                <a:solidFill>
                  <a:schemeClr val="dk1"/>
                </a:solidFill>
                <a:latin typeface="Titan One"/>
                <a:ea typeface="Titan One"/>
                <a:cs typeface="Titan One"/>
                <a:sym typeface="Titan On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Titan One"/>
              <a:buNone/>
              <a:defRPr sz="2800" b="1">
                <a:solidFill>
                  <a:schemeClr val="dk1"/>
                </a:solidFill>
                <a:latin typeface="Titan One"/>
                <a:ea typeface="Titan One"/>
                <a:cs typeface="Titan One"/>
                <a:sym typeface="Titan On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Titan One"/>
              <a:buNone/>
              <a:defRPr sz="2800" b="1">
                <a:solidFill>
                  <a:schemeClr val="dk1"/>
                </a:solidFill>
                <a:latin typeface="Titan One"/>
                <a:ea typeface="Titan One"/>
                <a:cs typeface="Titan One"/>
                <a:sym typeface="Titan On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Titan One"/>
              <a:buNone/>
              <a:defRPr sz="2800" b="1">
                <a:solidFill>
                  <a:schemeClr val="dk1"/>
                </a:solidFill>
                <a:latin typeface="Titan One"/>
                <a:ea typeface="Titan One"/>
                <a:cs typeface="Titan One"/>
                <a:sym typeface="Titan On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Titan One"/>
              <a:buNone/>
              <a:defRPr sz="2800" b="1">
                <a:solidFill>
                  <a:schemeClr val="dk1"/>
                </a:solidFill>
                <a:latin typeface="Titan One"/>
                <a:ea typeface="Titan One"/>
                <a:cs typeface="Titan One"/>
                <a:sym typeface="Titan On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Titan One"/>
              <a:buNone/>
              <a:defRPr sz="2800" b="1">
                <a:solidFill>
                  <a:schemeClr val="dk1"/>
                </a:solidFill>
                <a:latin typeface="Titan One"/>
                <a:ea typeface="Titan One"/>
                <a:cs typeface="Titan One"/>
                <a:sym typeface="Titan On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233775" y="1167325"/>
            <a:ext cx="639045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●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○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■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●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○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■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●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○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Catamaran"/>
              <a:buChar char="■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9" r:id="rId8"/>
    <p:sldLayoutId id="2147483660" r:id="rId9"/>
    <p:sldLayoutId id="2147483661" r:id="rId10"/>
    <p:sldLayoutId id="2147483662" r:id="rId11"/>
    <p:sldLayoutId id="2147483667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05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18" Type="http://schemas.openxmlformats.org/officeDocument/2006/relationships/image" Target="../media/image27.png"/><Relationship Id="rId3" Type="http://schemas.openxmlformats.org/officeDocument/2006/relationships/image" Target="../media/image12.png"/><Relationship Id="rId21" Type="http://schemas.openxmlformats.org/officeDocument/2006/relationships/image" Target="../media/image30.png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17" Type="http://schemas.openxmlformats.org/officeDocument/2006/relationships/image" Target="../media/image26.png"/><Relationship Id="rId2" Type="http://schemas.openxmlformats.org/officeDocument/2006/relationships/image" Target="../media/image11.png"/><Relationship Id="rId16" Type="http://schemas.openxmlformats.org/officeDocument/2006/relationships/image" Target="../media/image25.png"/><Relationship Id="rId20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4.png"/><Relationship Id="rId15" Type="http://schemas.openxmlformats.org/officeDocument/2006/relationships/image" Target="../media/image24.png"/><Relationship Id="rId10" Type="http://schemas.openxmlformats.org/officeDocument/2006/relationships/image" Target="../media/image19.png"/><Relationship Id="rId19" Type="http://schemas.openxmlformats.org/officeDocument/2006/relationships/image" Target="../media/image28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Relationship Id="rId14" Type="http://schemas.openxmlformats.org/officeDocument/2006/relationships/image" Target="../media/image23.png"/><Relationship Id="rId22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5" Type="http://schemas.openxmlformats.org/officeDocument/2006/relationships/slide" Target="slide11.xml"/><Relationship Id="rId4" Type="http://schemas.openxmlformats.org/officeDocument/2006/relationships/audio" Target="../media/audio3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4" Type="http://schemas.openxmlformats.org/officeDocument/2006/relationships/audio" Target="../media/audio3.wav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4" Type="http://schemas.openxmlformats.org/officeDocument/2006/relationships/audio" Target="../media/audio3.wav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4" Type="http://schemas.openxmlformats.org/officeDocument/2006/relationships/audio" Target="../media/audio3.wav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4F5"/>
        </a:solidFill>
        <a:effectLst/>
      </p:bgPr>
    </p:bg>
    <p:spTree>
      <p:nvGrpSpPr>
        <p:cNvPr id="1" name="Shape 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" name="Google Shape;303;p24"/>
          <p:cNvSpPr txBox="1">
            <a:spLocks noGrp="1"/>
          </p:cNvSpPr>
          <p:nvPr>
            <p:ph type="ctrTitle"/>
          </p:nvPr>
        </p:nvSpPr>
        <p:spPr>
          <a:xfrm>
            <a:off x="1703014" y="825733"/>
            <a:ext cx="3789225" cy="1088670"/>
          </a:xfrm>
          <a:prstGeom prst="rect">
            <a:avLst/>
          </a:prstGeom>
        </p:spPr>
        <p:txBody>
          <a:bodyPr spcFirstLastPara="1" wrap="square" lIns="68569" tIns="68569" rIns="68569" bIns="68569" anchor="t" anchorCtr="0">
            <a:noAutofit/>
          </a:bodyPr>
          <a:lstStyle/>
          <a:p>
            <a:r>
              <a:rPr lang="en-US" b="1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học: lớp 6A5</a:t>
            </a:r>
            <a:endParaRPr b="1">
              <a:solidFill>
                <a:schemeClr val="dk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5" name="Google Shape;305;p24"/>
          <p:cNvGrpSpPr/>
          <p:nvPr/>
        </p:nvGrpSpPr>
        <p:grpSpPr>
          <a:xfrm>
            <a:off x="-26823" y="1105666"/>
            <a:ext cx="7095682" cy="3727311"/>
            <a:chOff x="-35764" y="616971"/>
            <a:chExt cx="9460909" cy="4969748"/>
          </a:xfrm>
        </p:grpSpPr>
        <p:grpSp>
          <p:nvGrpSpPr>
            <p:cNvPr id="306" name="Google Shape;306;p24"/>
            <p:cNvGrpSpPr/>
            <p:nvPr/>
          </p:nvGrpSpPr>
          <p:grpSpPr>
            <a:xfrm>
              <a:off x="-35764" y="1530582"/>
              <a:ext cx="9460909" cy="4056136"/>
              <a:chOff x="-35764" y="1530582"/>
              <a:chExt cx="9460909" cy="4056136"/>
            </a:xfrm>
          </p:grpSpPr>
          <p:grpSp>
            <p:nvGrpSpPr>
              <p:cNvPr id="307" name="Google Shape;307;p24"/>
              <p:cNvGrpSpPr/>
              <p:nvPr/>
            </p:nvGrpSpPr>
            <p:grpSpPr>
              <a:xfrm>
                <a:off x="6818739" y="3165067"/>
                <a:ext cx="2606407" cy="2421651"/>
                <a:chOff x="6818739" y="3165067"/>
                <a:chExt cx="2606407" cy="2421651"/>
              </a:xfrm>
            </p:grpSpPr>
            <p:sp>
              <p:nvSpPr>
                <p:cNvPr id="308" name="Google Shape;308;p24"/>
                <p:cNvSpPr/>
                <p:nvPr/>
              </p:nvSpPr>
              <p:spPr>
                <a:xfrm rot="6204519" flipH="1">
                  <a:off x="8446869" y="5015568"/>
                  <a:ext cx="588540" cy="4625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225" h="36329" extrusionOk="0">
                      <a:moveTo>
                        <a:pt x="22811" y="1"/>
                      </a:moveTo>
                      <a:cubicBezTo>
                        <a:pt x="22101" y="1"/>
                        <a:pt x="21442" y="39"/>
                        <a:pt x="20849" y="98"/>
                      </a:cubicBezTo>
                      <a:cubicBezTo>
                        <a:pt x="18899" y="291"/>
                        <a:pt x="17663" y="706"/>
                        <a:pt x="17663" y="706"/>
                      </a:cubicBezTo>
                      <a:cubicBezTo>
                        <a:pt x="7826" y="4029"/>
                        <a:pt x="1473" y="13461"/>
                        <a:pt x="694" y="15519"/>
                      </a:cubicBezTo>
                      <a:cubicBezTo>
                        <a:pt x="0" y="17353"/>
                        <a:pt x="1810" y="24208"/>
                        <a:pt x="7055" y="30026"/>
                      </a:cubicBezTo>
                      <a:cubicBezTo>
                        <a:pt x="7692" y="30731"/>
                        <a:pt x="7519" y="31492"/>
                        <a:pt x="8260" y="32160"/>
                      </a:cubicBezTo>
                      <a:cubicBezTo>
                        <a:pt x="11380" y="34963"/>
                        <a:pt x="16934" y="36329"/>
                        <a:pt x="22650" y="36329"/>
                      </a:cubicBezTo>
                      <a:cubicBezTo>
                        <a:pt x="29459" y="36329"/>
                        <a:pt x="36497" y="34391"/>
                        <a:pt x="39922" y="30637"/>
                      </a:cubicBezTo>
                      <a:cubicBezTo>
                        <a:pt x="46225" y="23730"/>
                        <a:pt x="40744" y="8665"/>
                        <a:pt x="33305" y="3311"/>
                      </a:cubicBezTo>
                      <a:cubicBezTo>
                        <a:pt x="29634" y="670"/>
                        <a:pt x="25776" y="1"/>
                        <a:pt x="22811" y="1"/>
                      </a:cubicBezTo>
                      <a:close/>
                    </a:path>
                  </a:pathLst>
                </a:custGeom>
                <a:solidFill>
                  <a:srgbClr val="AF6E60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grpSp>
              <p:nvGrpSpPr>
                <p:cNvPr id="309" name="Google Shape;309;p24"/>
                <p:cNvGrpSpPr/>
                <p:nvPr/>
              </p:nvGrpSpPr>
              <p:grpSpPr>
                <a:xfrm flipH="1">
                  <a:off x="6818739" y="3165067"/>
                  <a:ext cx="2606407" cy="2193284"/>
                  <a:chOff x="4203750" y="4440300"/>
                  <a:chExt cx="1316500" cy="1107775"/>
                </a:xfrm>
              </p:grpSpPr>
              <p:sp>
                <p:nvSpPr>
                  <p:cNvPr id="310" name="Google Shape;310;p24"/>
                  <p:cNvSpPr/>
                  <p:nvPr/>
                </p:nvSpPr>
                <p:spPr>
                  <a:xfrm>
                    <a:off x="5281150" y="4879550"/>
                    <a:ext cx="239100" cy="19122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9564" h="7649" extrusionOk="0">
                        <a:moveTo>
                          <a:pt x="5316" y="0"/>
                        </a:moveTo>
                        <a:cubicBezTo>
                          <a:pt x="2882" y="0"/>
                          <a:pt x="0" y="3286"/>
                          <a:pt x="0" y="3286"/>
                        </a:cubicBezTo>
                        <a:lnTo>
                          <a:pt x="73" y="7648"/>
                        </a:lnTo>
                        <a:cubicBezTo>
                          <a:pt x="4406" y="7167"/>
                          <a:pt x="9563" y="3557"/>
                          <a:pt x="7081" y="801"/>
                        </a:cubicBezTo>
                        <a:cubicBezTo>
                          <a:pt x="6564" y="227"/>
                          <a:pt x="5955" y="0"/>
                          <a:pt x="5316" y="0"/>
                        </a:cubicBezTo>
                        <a:close/>
                      </a:path>
                    </a:pathLst>
                  </a:custGeom>
                  <a:solidFill>
                    <a:srgbClr val="965C4F"/>
                  </a:solidFill>
                  <a:ln>
                    <a:noFill/>
                  </a:ln>
                </p:spPr>
                <p:txBody>
                  <a:bodyPr spcFirstLastPara="1" wrap="square" lIns="68569" tIns="68569" rIns="68569" bIns="68569" anchor="ctr" anchorCtr="0">
                    <a:noAutofit/>
                  </a:bodyPr>
                  <a:lstStyle/>
                  <a:p>
                    <a:endParaRPr sz="1050"/>
                  </a:p>
                </p:txBody>
              </p:sp>
              <p:sp>
                <p:nvSpPr>
                  <p:cNvPr id="311" name="Google Shape;311;p24"/>
                  <p:cNvSpPr/>
                  <p:nvPr/>
                </p:nvSpPr>
                <p:spPr>
                  <a:xfrm>
                    <a:off x="5333575" y="4906725"/>
                    <a:ext cx="123450" cy="10032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938" h="4013" extrusionOk="0">
                        <a:moveTo>
                          <a:pt x="4129" y="1"/>
                        </a:moveTo>
                        <a:cubicBezTo>
                          <a:pt x="3622" y="45"/>
                          <a:pt x="3107" y="165"/>
                          <a:pt x="2643" y="395"/>
                        </a:cubicBezTo>
                        <a:cubicBezTo>
                          <a:pt x="2168" y="612"/>
                          <a:pt x="1738" y="919"/>
                          <a:pt x="1367" y="1287"/>
                        </a:cubicBezTo>
                        <a:cubicBezTo>
                          <a:pt x="990" y="1655"/>
                          <a:pt x="679" y="2079"/>
                          <a:pt x="445" y="2543"/>
                        </a:cubicBezTo>
                        <a:cubicBezTo>
                          <a:pt x="208" y="3001"/>
                          <a:pt x="41" y="3502"/>
                          <a:pt x="1" y="4013"/>
                        </a:cubicBezTo>
                        <a:cubicBezTo>
                          <a:pt x="241" y="3562"/>
                          <a:pt x="498" y="3144"/>
                          <a:pt x="782" y="2746"/>
                        </a:cubicBezTo>
                        <a:cubicBezTo>
                          <a:pt x="842" y="2657"/>
                          <a:pt x="910" y="2570"/>
                          <a:pt x="976" y="2486"/>
                        </a:cubicBezTo>
                        <a:cubicBezTo>
                          <a:pt x="1240" y="2426"/>
                          <a:pt x="1497" y="2370"/>
                          <a:pt x="1751" y="2309"/>
                        </a:cubicBezTo>
                        <a:cubicBezTo>
                          <a:pt x="2105" y="2225"/>
                          <a:pt x="2453" y="2149"/>
                          <a:pt x="2800" y="2079"/>
                        </a:cubicBezTo>
                        <a:cubicBezTo>
                          <a:pt x="3147" y="2015"/>
                          <a:pt x="3495" y="1958"/>
                          <a:pt x="3848" y="1918"/>
                        </a:cubicBezTo>
                        <a:cubicBezTo>
                          <a:pt x="4203" y="1885"/>
                          <a:pt x="4553" y="1878"/>
                          <a:pt x="4938" y="1872"/>
                        </a:cubicBezTo>
                        <a:cubicBezTo>
                          <a:pt x="4613" y="1675"/>
                          <a:pt x="4232" y="1564"/>
                          <a:pt x="3848" y="1524"/>
                        </a:cubicBezTo>
                        <a:cubicBezTo>
                          <a:pt x="3728" y="1514"/>
                          <a:pt x="3607" y="1508"/>
                          <a:pt x="3487" y="1508"/>
                        </a:cubicBezTo>
                        <a:cubicBezTo>
                          <a:pt x="3223" y="1508"/>
                          <a:pt x="2960" y="1533"/>
                          <a:pt x="2703" y="1581"/>
                        </a:cubicBezTo>
                        <a:cubicBezTo>
                          <a:pt x="2329" y="1658"/>
                          <a:pt x="1965" y="1778"/>
                          <a:pt x="1621" y="1935"/>
                        </a:cubicBezTo>
                        <a:cubicBezTo>
                          <a:pt x="1507" y="1989"/>
                          <a:pt x="1397" y="2049"/>
                          <a:pt x="1286" y="2109"/>
                        </a:cubicBezTo>
                        <a:cubicBezTo>
                          <a:pt x="1427" y="1952"/>
                          <a:pt x="1571" y="1795"/>
                          <a:pt x="1721" y="1648"/>
                        </a:cubicBezTo>
                        <a:cubicBezTo>
                          <a:pt x="2062" y="1314"/>
                          <a:pt x="2429" y="1003"/>
                          <a:pt x="2837" y="742"/>
                        </a:cubicBezTo>
                        <a:cubicBezTo>
                          <a:pt x="3238" y="462"/>
                          <a:pt x="3679" y="248"/>
                          <a:pt x="4129" y="1"/>
                        </a:cubicBezTo>
                        <a:close/>
                      </a:path>
                    </a:pathLst>
                  </a:custGeom>
                  <a:solidFill>
                    <a:srgbClr val="353B51"/>
                  </a:solidFill>
                  <a:ln>
                    <a:noFill/>
                  </a:ln>
                </p:spPr>
                <p:txBody>
                  <a:bodyPr spcFirstLastPara="1" wrap="square" lIns="68569" tIns="68569" rIns="68569" bIns="68569" anchor="ctr" anchorCtr="0">
                    <a:noAutofit/>
                  </a:bodyPr>
                  <a:lstStyle/>
                  <a:p>
                    <a:endParaRPr sz="1050"/>
                  </a:p>
                </p:txBody>
              </p:sp>
              <p:sp>
                <p:nvSpPr>
                  <p:cNvPr id="312" name="Google Shape;312;p24"/>
                  <p:cNvSpPr/>
                  <p:nvPr/>
                </p:nvSpPr>
                <p:spPr>
                  <a:xfrm>
                    <a:off x="4203750" y="4440300"/>
                    <a:ext cx="1209600" cy="53920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8384" h="21568" extrusionOk="0">
                        <a:moveTo>
                          <a:pt x="21139" y="1"/>
                        </a:moveTo>
                        <a:cubicBezTo>
                          <a:pt x="17726" y="1"/>
                          <a:pt x="14505" y="1218"/>
                          <a:pt x="12400" y="4813"/>
                        </a:cubicBezTo>
                        <a:cubicBezTo>
                          <a:pt x="12400" y="4813"/>
                          <a:pt x="1" y="6343"/>
                          <a:pt x="5973" y="16744"/>
                        </a:cubicBezTo>
                        <a:lnTo>
                          <a:pt x="13696" y="21568"/>
                        </a:lnTo>
                        <a:lnTo>
                          <a:pt x="40140" y="16129"/>
                        </a:lnTo>
                        <a:cubicBezTo>
                          <a:pt x="40140" y="16129"/>
                          <a:pt x="42745" y="15692"/>
                          <a:pt x="45394" y="12452"/>
                        </a:cubicBezTo>
                        <a:cubicBezTo>
                          <a:pt x="48039" y="9209"/>
                          <a:pt x="48383" y="3543"/>
                          <a:pt x="46891" y="3002"/>
                        </a:cubicBezTo>
                        <a:cubicBezTo>
                          <a:pt x="46784" y="2964"/>
                          <a:pt x="46675" y="2946"/>
                          <a:pt x="46566" y="2946"/>
                        </a:cubicBezTo>
                        <a:cubicBezTo>
                          <a:pt x="45142" y="2946"/>
                          <a:pt x="43567" y="5979"/>
                          <a:pt x="43567" y="5979"/>
                        </a:cubicBezTo>
                        <a:cubicBezTo>
                          <a:pt x="43567" y="5979"/>
                          <a:pt x="45591" y="978"/>
                          <a:pt x="43023" y="694"/>
                        </a:cubicBezTo>
                        <a:cubicBezTo>
                          <a:pt x="42963" y="688"/>
                          <a:pt x="42905" y="685"/>
                          <a:pt x="42846" y="685"/>
                        </a:cubicBezTo>
                        <a:cubicBezTo>
                          <a:pt x="40602" y="685"/>
                          <a:pt x="38939" y="5396"/>
                          <a:pt x="37001" y="5396"/>
                        </a:cubicBezTo>
                        <a:cubicBezTo>
                          <a:pt x="36805" y="5396"/>
                          <a:pt x="36606" y="5347"/>
                          <a:pt x="36403" y="5241"/>
                        </a:cubicBezTo>
                        <a:cubicBezTo>
                          <a:pt x="34917" y="4462"/>
                          <a:pt x="27674" y="1"/>
                          <a:pt x="21139" y="1"/>
                        </a:cubicBezTo>
                        <a:close/>
                      </a:path>
                    </a:pathLst>
                  </a:custGeom>
                  <a:solidFill>
                    <a:srgbClr val="353B51"/>
                  </a:solidFill>
                  <a:ln>
                    <a:noFill/>
                  </a:ln>
                </p:spPr>
                <p:txBody>
                  <a:bodyPr spcFirstLastPara="1" wrap="square" lIns="68569" tIns="68569" rIns="68569" bIns="68569" anchor="ctr" anchorCtr="0">
                    <a:noAutofit/>
                  </a:bodyPr>
                  <a:lstStyle/>
                  <a:p>
                    <a:endParaRPr sz="1050"/>
                  </a:p>
                </p:txBody>
              </p:sp>
              <p:sp>
                <p:nvSpPr>
                  <p:cNvPr id="313" name="Google Shape;313;p24"/>
                  <p:cNvSpPr/>
                  <p:nvPr/>
                </p:nvSpPr>
                <p:spPr>
                  <a:xfrm>
                    <a:off x="4303150" y="4639850"/>
                    <a:ext cx="1155625" cy="90822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6225" h="36329" extrusionOk="0">
                        <a:moveTo>
                          <a:pt x="22811" y="1"/>
                        </a:moveTo>
                        <a:cubicBezTo>
                          <a:pt x="22101" y="1"/>
                          <a:pt x="21442" y="39"/>
                          <a:pt x="20849" y="98"/>
                        </a:cubicBezTo>
                        <a:cubicBezTo>
                          <a:pt x="18899" y="291"/>
                          <a:pt x="17663" y="706"/>
                          <a:pt x="17663" y="706"/>
                        </a:cubicBezTo>
                        <a:cubicBezTo>
                          <a:pt x="7826" y="4029"/>
                          <a:pt x="1473" y="13461"/>
                          <a:pt x="694" y="15519"/>
                        </a:cubicBezTo>
                        <a:cubicBezTo>
                          <a:pt x="0" y="17353"/>
                          <a:pt x="1810" y="24208"/>
                          <a:pt x="7055" y="30026"/>
                        </a:cubicBezTo>
                        <a:cubicBezTo>
                          <a:pt x="7692" y="30731"/>
                          <a:pt x="7519" y="31492"/>
                          <a:pt x="8260" y="32160"/>
                        </a:cubicBezTo>
                        <a:cubicBezTo>
                          <a:pt x="11380" y="34963"/>
                          <a:pt x="16934" y="36329"/>
                          <a:pt x="22650" y="36329"/>
                        </a:cubicBezTo>
                        <a:cubicBezTo>
                          <a:pt x="29459" y="36329"/>
                          <a:pt x="36497" y="34391"/>
                          <a:pt x="39922" y="30637"/>
                        </a:cubicBezTo>
                        <a:cubicBezTo>
                          <a:pt x="46225" y="23730"/>
                          <a:pt x="40744" y="8665"/>
                          <a:pt x="33305" y="3311"/>
                        </a:cubicBezTo>
                        <a:cubicBezTo>
                          <a:pt x="29634" y="670"/>
                          <a:pt x="25776" y="1"/>
                          <a:pt x="22811" y="1"/>
                        </a:cubicBezTo>
                        <a:close/>
                      </a:path>
                    </a:pathLst>
                  </a:custGeom>
                  <a:solidFill>
                    <a:srgbClr val="AF6E60"/>
                  </a:solidFill>
                  <a:ln>
                    <a:noFill/>
                  </a:ln>
                </p:spPr>
                <p:txBody>
                  <a:bodyPr spcFirstLastPara="1" wrap="square" lIns="68569" tIns="68569" rIns="68569" bIns="68569" anchor="ctr" anchorCtr="0">
                    <a:noAutofit/>
                  </a:bodyPr>
                  <a:lstStyle/>
                  <a:p>
                    <a:endParaRPr sz="1050"/>
                  </a:p>
                </p:txBody>
              </p:sp>
              <p:sp>
                <p:nvSpPr>
                  <p:cNvPr id="314" name="Google Shape;314;p24"/>
                  <p:cNvSpPr/>
                  <p:nvPr/>
                </p:nvSpPr>
                <p:spPr>
                  <a:xfrm>
                    <a:off x="4866375" y="4893350"/>
                    <a:ext cx="43775" cy="7165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751" h="2866" extrusionOk="0">
                        <a:moveTo>
                          <a:pt x="954" y="1"/>
                        </a:moveTo>
                        <a:cubicBezTo>
                          <a:pt x="517" y="1"/>
                          <a:pt x="122" y="601"/>
                          <a:pt x="64" y="1371"/>
                        </a:cubicBezTo>
                        <a:cubicBezTo>
                          <a:pt x="1" y="2159"/>
                          <a:pt x="314" y="2828"/>
                          <a:pt x="765" y="2865"/>
                        </a:cubicBezTo>
                        <a:cubicBezTo>
                          <a:pt x="777" y="2865"/>
                          <a:pt x="788" y="2866"/>
                          <a:pt x="800" y="2866"/>
                        </a:cubicBezTo>
                        <a:cubicBezTo>
                          <a:pt x="1234" y="2866"/>
                          <a:pt x="1629" y="2266"/>
                          <a:pt x="1690" y="1498"/>
                        </a:cubicBezTo>
                        <a:cubicBezTo>
                          <a:pt x="1751" y="707"/>
                          <a:pt x="1436" y="39"/>
                          <a:pt x="989" y="2"/>
                        </a:cubicBezTo>
                        <a:cubicBezTo>
                          <a:pt x="977" y="1"/>
                          <a:pt x="965" y="1"/>
                          <a:pt x="954" y="1"/>
                        </a:cubicBezTo>
                        <a:close/>
                      </a:path>
                    </a:pathLst>
                  </a:custGeom>
                  <a:solidFill>
                    <a:srgbClr val="353B51"/>
                  </a:solidFill>
                  <a:ln>
                    <a:noFill/>
                  </a:ln>
                </p:spPr>
                <p:txBody>
                  <a:bodyPr spcFirstLastPara="1" wrap="square" lIns="68569" tIns="68569" rIns="68569" bIns="68569" anchor="ctr" anchorCtr="0">
                    <a:noAutofit/>
                  </a:bodyPr>
                  <a:lstStyle/>
                  <a:p>
                    <a:endParaRPr sz="1050"/>
                  </a:p>
                </p:txBody>
              </p:sp>
              <p:sp>
                <p:nvSpPr>
                  <p:cNvPr id="315" name="Google Shape;315;p24"/>
                  <p:cNvSpPr/>
                  <p:nvPr/>
                </p:nvSpPr>
                <p:spPr>
                  <a:xfrm>
                    <a:off x="5209250" y="4888500"/>
                    <a:ext cx="43675" cy="7165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747" h="2866" extrusionOk="0">
                        <a:moveTo>
                          <a:pt x="950" y="1"/>
                        </a:moveTo>
                        <a:cubicBezTo>
                          <a:pt x="516" y="1"/>
                          <a:pt x="122" y="601"/>
                          <a:pt x="60" y="1368"/>
                        </a:cubicBezTo>
                        <a:cubicBezTo>
                          <a:pt x="0" y="2160"/>
                          <a:pt x="314" y="2828"/>
                          <a:pt x="762" y="2865"/>
                        </a:cubicBezTo>
                        <a:cubicBezTo>
                          <a:pt x="774" y="2865"/>
                          <a:pt x="785" y="2866"/>
                          <a:pt x="797" y="2866"/>
                        </a:cubicBezTo>
                        <a:cubicBezTo>
                          <a:pt x="1231" y="2866"/>
                          <a:pt x="1625" y="2266"/>
                          <a:pt x="1687" y="1495"/>
                        </a:cubicBezTo>
                        <a:cubicBezTo>
                          <a:pt x="1747" y="707"/>
                          <a:pt x="1434" y="39"/>
                          <a:pt x="985" y="2"/>
                        </a:cubicBezTo>
                        <a:cubicBezTo>
                          <a:pt x="974" y="1"/>
                          <a:pt x="962" y="1"/>
                          <a:pt x="950" y="1"/>
                        </a:cubicBezTo>
                        <a:close/>
                      </a:path>
                    </a:pathLst>
                  </a:custGeom>
                  <a:solidFill>
                    <a:srgbClr val="353B51"/>
                  </a:solidFill>
                  <a:ln>
                    <a:noFill/>
                  </a:ln>
                </p:spPr>
                <p:txBody>
                  <a:bodyPr spcFirstLastPara="1" wrap="square" lIns="68569" tIns="68569" rIns="68569" bIns="68569" anchor="ctr" anchorCtr="0">
                    <a:noAutofit/>
                  </a:bodyPr>
                  <a:lstStyle/>
                  <a:p>
                    <a:endParaRPr sz="1050"/>
                  </a:p>
                </p:txBody>
              </p:sp>
              <p:sp>
                <p:nvSpPr>
                  <p:cNvPr id="316" name="Google Shape;316;p24"/>
                  <p:cNvSpPr/>
                  <p:nvPr/>
                </p:nvSpPr>
                <p:spPr>
                  <a:xfrm>
                    <a:off x="5228275" y="5036725"/>
                    <a:ext cx="89625" cy="7882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585" h="3153" extrusionOk="0">
                        <a:moveTo>
                          <a:pt x="1794" y="1"/>
                        </a:moveTo>
                        <a:cubicBezTo>
                          <a:pt x="1585" y="1"/>
                          <a:pt x="1372" y="43"/>
                          <a:pt x="1166" y="132"/>
                        </a:cubicBezTo>
                        <a:cubicBezTo>
                          <a:pt x="368" y="476"/>
                          <a:pt x="1" y="1405"/>
                          <a:pt x="348" y="2203"/>
                        </a:cubicBezTo>
                        <a:cubicBezTo>
                          <a:pt x="607" y="2797"/>
                          <a:pt x="1185" y="3153"/>
                          <a:pt x="1794" y="3153"/>
                        </a:cubicBezTo>
                        <a:cubicBezTo>
                          <a:pt x="2004" y="3153"/>
                          <a:pt x="2217" y="3111"/>
                          <a:pt x="2423" y="3022"/>
                        </a:cubicBezTo>
                        <a:cubicBezTo>
                          <a:pt x="3221" y="2677"/>
                          <a:pt x="3585" y="1749"/>
                          <a:pt x="3241" y="950"/>
                        </a:cubicBezTo>
                        <a:cubicBezTo>
                          <a:pt x="2982" y="356"/>
                          <a:pt x="2404" y="1"/>
                          <a:pt x="1794" y="1"/>
                        </a:cubicBezTo>
                        <a:close/>
                      </a:path>
                    </a:pathLst>
                  </a:custGeom>
                  <a:solidFill>
                    <a:srgbClr val="E59089"/>
                  </a:solidFill>
                  <a:ln>
                    <a:noFill/>
                  </a:ln>
                </p:spPr>
                <p:txBody>
                  <a:bodyPr spcFirstLastPara="1" wrap="square" lIns="68569" tIns="68569" rIns="68569" bIns="68569" anchor="ctr" anchorCtr="0">
                    <a:noAutofit/>
                  </a:bodyPr>
                  <a:lstStyle/>
                  <a:p>
                    <a:endParaRPr sz="1050"/>
                  </a:p>
                </p:txBody>
              </p:sp>
              <p:sp>
                <p:nvSpPr>
                  <p:cNvPr id="317" name="Google Shape;317;p24"/>
                  <p:cNvSpPr/>
                  <p:nvPr/>
                </p:nvSpPr>
                <p:spPr>
                  <a:xfrm>
                    <a:off x="4786875" y="4984625"/>
                    <a:ext cx="89625" cy="7887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585" h="3155" extrusionOk="0">
                        <a:moveTo>
                          <a:pt x="1793" y="1"/>
                        </a:moveTo>
                        <a:cubicBezTo>
                          <a:pt x="1583" y="1"/>
                          <a:pt x="1370" y="43"/>
                          <a:pt x="1166" y="131"/>
                        </a:cubicBezTo>
                        <a:cubicBezTo>
                          <a:pt x="368" y="479"/>
                          <a:pt x="0" y="1404"/>
                          <a:pt x="344" y="2203"/>
                        </a:cubicBezTo>
                        <a:cubicBezTo>
                          <a:pt x="603" y="2800"/>
                          <a:pt x="1184" y="3154"/>
                          <a:pt x="1794" y="3154"/>
                        </a:cubicBezTo>
                        <a:cubicBezTo>
                          <a:pt x="2003" y="3154"/>
                          <a:pt x="2215" y="3112"/>
                          <a:pt x="2419" y="3025"/>
                        </a:cubicBezTo>
                        <a:cubicBezTo>
                          <a:pt x="3218" y="2677"/>
                          <a:pt x="3585" y="1748"/>
                          <a:pt x="3238" y="950"/>
                        </a:cubicBezTo>
                        <a:cubicBezTo>
                          <a:pt x="2981" y="356"/>
                          <a:pt x="2402" y="1"/>
                          <a:pt x="1793" y="1"/>
                        </a:cubicBezTo>
                        <a:close/>
                      </a:path>
                    </a:pathLst>
                  </a:custGeom>
                  <a:solidFill>
                    <a:srgbClr val="E59089"/>
                  </a:solidFill>
                  <a:ln>
                    <a:noFill/>
                  </a:ln>
                </p:spPr>
                <p:txBody>
                  <a:bodyPr spcFirstLastPara="1" wrap="square" lIns="68569" tIns="68569" rIns="68569" bIns="68569" anchor="ctr" anchorCtr="0">
                    <a:noAutofit/>
                  </a:bodyPr>
                  <a:lstStyle/>
                  <a:p>
                    <a:endParaRPr sz="1050"/>
                  </a:p>
                </p:txBody>
              </p:sp>
              <p:sp>
                <p:nvSpPr>
                  <p:cNvPr id="318" name="Google Shape;318;p24"/>
                  <p:cNvSpPr/>
                  <p:nvPr/>
                </p:nvSpPr>
                <p:spPr>
                  <a:xfrm>
                    <a:off x="5119550" y="4985150"/>
                    <a:ext cx="129550" cy="7452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182" h="2981" extrusionOk="0">
                        <a:moveTo>
                          <a:pt x="3943" y="0"/>
                        </a:moveTo>
                        <a:cubicBezTo>
                          <a:pt x="3739" y="0"/>
                          <a:pt x="3544" y="20"/>
                          <a:pt x="3354" y="54"/>
                        </a:cubicBezTo>
                        <a:cubicBezTo>
                          <a:pt x="2947" y="127"/>
                          <a:pt x="2556" y="235"/>
                          <a:pt x="2176" y="368"/>
                        </a:cubicBezTo>
                        <a:cubicBezTo>
                          <a:pt x="1414" y="636"/>
                          <a:pt x="685" y="976"/>
                          <a:pt x="1" y="1397"/>
                        </a:cubicBezTo>
                        <a:cubicBezTo>
                          <a:pt x="769" y="1169"/>
                          <a:pt x="1527" y="936"/>
                          <a:pt x="2286" y="745"/>
                        </a:cubicBezTo>
                        <a:cubicBezTo>
                          <a:pt x="2666" y="659"/>
                          <a:pt x="3047" y="568"/>
                          <a:pt x="3425" y="528"/>
                        </a:cubicBezTo>
                        <a:cubicBezTo>
                          <a:pt x="3582" y="509"/>
                          <a:pt x="3739" y="494"/>
                          <a:pt x="3890" y="494"/>
                        </a:cubicBezTo>
                        <a:cubicBezTo>
                          <a:pt x="3919" y="494"/>
                          <a:pt x="3947" y="494"/>
                          <a:pt x="3975" y="495"/>
                        </a:cubicBezTo>
                        <a:cubicBezTo>
                          <a:pt x="4153" y="502"/>
                          <a:pt x="4326" y="528"/>
                          <a:pt x="4447" y="591"/>
                        </a:cubicBezTo>
                        <a:cubicBezTo>
                          <a:pt x="4567" y="656"/>
                          <a:pt x="4630" y="725"/>
                          <a:pt x="4654" y="862"/>
                        </a:cubicBezTo>
                        <a:cubicBezTo>
                          <a:pt x="4670" y="979"/>
                          <a:pt x="4634" y="1109"/>
                          <a:pt x="4544" y="1243"/>
                        </a:cubicBezTo>
                        <a:cubicBezTo>
                          <a:pt x="4360" y="1517"/>
                          <a:pt x="4035" y="1741"/>
                          <a:pt x="3715" y="1941"/>
                        </a:cubicBezTo>
                        <a:cubicBezTo>
                          <a:pt x="3057" y="2342"/>
                          <a:pt x="2329" y="2663"/>
                          <a:pt x="1598" y="2980"/>
                        </a:cubicBezTo>
                        <a:cubicBezTo>
                          <a:pt x="2389" y="2863"/>
                          <a:pt x="3167" y="2646"/>
                          <a:pt x="3906" y="2289"/>
                        </a:cubicBezTo>
                        <a:cubicBezTo>
                          <a:pt x="4273" y="2108"/>
                          <a:pt x="4637" y="1891"/>
                          <a:pt x="4934" y="1524"/>
                        </a:cubicBezTo>
                        <a:cubicBezTo>
                          <a:pt x="5074" y="1340"/>
                          <a:pt x="5182" y="1066"/>
                          <a:pt x="5142" y="789"/>
                        </a:cubicBezTo>
                        <a:cubicBezTo>
                          <a:pt x="5135" y="722"/>
                          <a:pt x="5111" y="659"/>
                          <a:pt x="5094" y="591"/>
                        </a:cubicBezTo>
                        <a:cubicBezTo>
                          <a:pt x="5062" y="528"/>
                          <a:pt x="5034" y="462"/>
                          <a:pt x="4991" y="405"/>
                        </a:cubicBezTo>
                        <a:cubicBezTo>
                          <a:pt x="4948" y="348"/>
                          <a:pt x="4901" y="288"/>
                          <a:pt x="4844" y="251"/>
                        </a:cubicBezTo>
                        <a:cubicBezTo>
                          <a:pt x="4791" y="204"/>
                          <a:pt x="4734" y="167"/>
                          <a:pt x="4674" y="141"/>
                        </a:cubicBezTo>
                        <a:cubicBezTo>
                          <a:pt x="4436" y="27"/>
                          <a:pt x="4206" y="4"/>
                          <a:pt x="3989" y="1"/>
                        </a:cubicBezTo>
                        <a:cubicBezTo>
                          <a:pt x="3974" y="0"/>
                          <a:pt x="3958" y="0"/>
                          <a:pt x="3943" y="0"/>
                        </a:cubicBezTo>
                        <a:close/>
                      </a:path>
                    </a:pathLst>
                  </a:custGeom>
                  <a:solidFill>
                    <a:srgbClr val="353B51"/>
                  </a:solidFill>
                  <a:ln>
                    <a:noFill/>
                  </a:ln>
                </p:spPr>
                <p:txBody>
                  <a:bodyPr spcFirstLastPara="1" wrap="square" lIns="68569" tIns="68569" rIns="68569" bIns="68569" anchor="ctr" anchorCtr="0">
                    <a:noAutofit/>
                  </a:bodyPr>
                  <a:lstStyle/>
                  <a:p>
                    <a:endParaRPr sz="1050"/>
                  </a:p>
                </p:txBody>
              </p:sp>
              <p:sp>
                <p:nvSpPr>
                  <p:cNvPr id="319" name="Google Shape;319;p24"/>
                  <p:cNvSpPr/>
                  <p:nvPr/>
                </p:nvSpPr>
                <p:spPr>
                  <a:xfrm>
                    <a:off x="4833900" y="5053200"/>
                    <a:ext cx="368100" cy="23677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4724" h="9471" extrusionOk="0">
                        <a:moveTo>
                          <a:pt x="3138" y="1"/>
                        </a:moveTo>
                        <a:cubicBezTo>
                          <a:pt x="2839" y="1"/>
                          <a:pt x="2543" y="48"/>
                          <a:pt x="2258" y="154"/>
                        </a:cubicBezTo>
                        <a:cubicBezTo>
                          <a:pt x="1870" y="298"/>
                          <a:pt x="1500" y="549"/>
                          <a:pt x="1152" y="946"/>
                        </a:cubicBezTo>
                        <a:cubicBezTo>
                          <a:pt x="0" y="2258"/>
                          <a:pt x="949" y="5489"/>
                          <a:pt x="3107" y="7560"/>
                        </a:cubicBezTo>
                        <a:cubicBezTo>
                          <a:pt x="3925" y="8348"/>
                          <a:pt x="4920" y="8966"/>
                          <a:pt x="6033" y="9246"/>
                        </a:cubicBezTo>
                        <a:cubicBezTo>
                          <a:pt x="6633" y="9401"/>
                          <a:pt x="7234" y="9470"/>
                          <a:pt x="7824" y="9470"/>
                        </a:cubicBezTo>
                        <a:cubicBezTo>
                          <a:pt x="8732" y="9470"/>
                          <a:pt x="9613" y="9306"/>
                          <a:pt x="10425" y="9032"/>
                        </a:cubicBezTo>
                        <a:cubicBezTo>
                          <a:pt x="12636" y="8295"/>
                          <a:pt x="14313" y="6752"/>
                          <a:pt x="14536" y="5565"/>
                        </a:cubicBezTo>
                        <a:cubicBezTo>
                          <a:pt x="14724" y="4587"/>
                          <a:pt x="14476" y="3889"/>
                          <a:pt x="13805" y="3428"/>
                        </a:cubicBezTo>
                        <a:cubicBezTo>
                          <a:pt x="13665" y="3331"/>
                          <a:pt x="13501" y="3244"/>
                          <a:pt x="13317" y="3168"/>
                        </a:cubicBezTo>
                        <a:cubicBezTo>
                          <a:pt x="13157" y="3097"/>
                          <a:pt x="12980" y="3037"/>
                          <a:pt x="12790" y="2984"/>
                        </a:cubicBezTo>
                        <a:cubicBezTo>
                          <a:pt x="12435" y="2887"/>
                          <a:pt x="12031" y="2813"/>
                          <a:pt x="11574" y="2770"/>
                        </a:cubicBezTo>
                        <a:cubicBezTo>
                          <a:pt x="11307" y="2739"/>
                          <a:pt x="11023" y="2719"/>
                          <a:pt x="10719" y="2710"/>
                        </a:cubicBezTo>
                        <a:cubicBezTo>
                          <a:pt x="9409" y="2663"/>
                          <a:pt x="8211" y="2175"/>
                          <a:pt x="7064" y="1584"/>
                        </a:cubicBezTo>
                        <a:cubicBezTo>
                          <a:pt x="6744" y="1421"/>
                          <a:pt x="6430" y="1250"/>
                          <a:pt x="6119" y="1073"/>
                        </a:cubicBezTo>
                        <a:cubicBezTo>
                          <a:pt x="6022" y="1020"/>
                          <a:pt x="5926" y="963"/>
                          <a:pt x="5826" y="909"/>
                        </a:cubicBezTo>
                        <a:cubicBezTo>
                          <a:pt x="5772" y="883"/>
                          <a:pt x="5718" y="852"/>
                          <a:pt x="5665" y="823"/>
                        </a:cubicBezTo>
                        <a:cubicBezTo>
                          <a:pt x="5438" y="699"/>
                          <a:pt x="5204" y="579"/>
                          <a:pt x="4967" y="468"/>
                        </a:cubicBezTo>
                        <a:cubicBezTo>
                          <a:pt x="4596" y="302"/>
                          <a:pt x="4222" y="165"/>
                          <a:pt x="3848" y="84"/>
                        </a:cubicBezTo>
                        <a:cubicBezTo>
                          <a:pt x="3657" y="41"/>
                          <a:pt x="3467" y="14"/>
                          <a:pt x="3280" y="4"/>
                        </a:cubicBezTo>
                        <a:cubicBezTo>
                          <a:pt x="3233" y="2"/>
                          <a:pt x="3185" y="1"/>
                          <a:pt x="3138" y="1"/>
                        </a:cubicBezTo>
                        <a:close/>
                      </a:path>
                    </a:pathLst>
                  </a:custGeom>
                  <a:solidFill>
                    <a:srgbClr val="353B51"/>
                  </a:solidFill>
                  <a:ln>
                    <a:noFill/>
                  </a:ln>
                </p:spPr>
                <p:txBody>
                  <a:bodyPr spcFirstLastPara="1" wrap="square" lIns="68569" tIns="68569" rIns="68569" bIns="68569" anchor="ctr" anchorCtr="0">
                    <a:noAutofit/>
                  </a:bodyPr>
                  <a:lstStyle/>
                  <a:p>
                    <a:endParaRPr sz="1050"/>
                  </a:p>
                </p:txBody>
              </p:sp>
              <p:sp>
                <p:nvSpPr>
                  <p:cNvPr id="320" name="Google Shape;320;p24"/>
                  <p:cNvSpPr/>
                  <p:nvPr/>
                </p:nvSpPr>
                <p:spPr>
                  <a:xfrm>
                    <a:off x="4911550" y="5207725"/>
                    <a:ext cx="182900" cy="8500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316" h="3400" extrusionOk="0">
                        <a:moveTo>
                          <a:pt x="3701" y="1"/>
                        </a:moveTo>
                        <a:cubicBezTo>
                          <a:pt x="2126" y="1"/>
                          <a:pt x="723" y="917"/>
                          <a:pt x="1" y="1489"/>
                        </a:cubicBezTo>
                        <a:cubicBezTo>
                          <a:pt x="819" y="2277"/>
                          <a:pt x="1814" y="2895"/>
                          <a:pt x="2927" y="3179"/>
                        </a:cubicBezTo>
                        <a:cubicBezTo>
                          <a:pt x="3525" y="3331"/>
                          <a:pt x="4124" y="3400"/>
                          <a:pt x="4712" y="3400"/>
                        </a:cubicBezTo>
                        <a:cubicBezTo>
                          <a:pt x="5621" y="3400"/>
                          <a:pt x="6504" y="3235"/>
                          <a:pt x="7316" y="2961"/>
                        </a:cubicBezTo>
                        <a:cubicBezTo>
                          <a:pt x="7105" y="1967"/>
                          <a:pt x="6520" y="797"/>
                          <a:pt x="5051" y="243"/>
                        </a:cubicBezTo>
                        <a:cubicBezTo>
                          <a:pt x="4595" y="72"/>
                          <a:pt x="4141" y="1"/>
                          <a:pt x="3701" y="1"/>
                        </a:cubicBezTo>
                        <a:close/>
                      </a:path>
                    </a:pathLst>
                  </a:custGeom>
                  <a:solidFill>
                    <a:srgbClr val="E59089"/>
                  </a:solidFill>
                  <a:ln>
                    <a:noFill/>
                  </a:ln>
                </p:spPr>
                <p:txBody>
                  <a:bodyPr spcFirstLastPara="1" wrap="square" lIns="68569" tIns="68569" rIns="68569" bIns="68569" anchor="ctr" anchorCtr="0">
                    <a:noAutofit/>
                  </a:bodyPr>
                  <a:lstStyle/>
                  <a:p>
                    <a:endParaRPr sz="1050"/>
                  </a:p>
                </p:txBody>
              </p:sp>
              <p:sp>
                <p:nvSpPr>
                  <p:cNvPr id="321" name="Google Shape;321;p24"/>
                  <p:cNvSpPr/>
                  <p:nvPr/>
                </p:nvSpPr>
                <p:spPr>
                  <a:xfrm>
                    <a:off x="4886500" y="5050450"/>
                    <a:ext cx="89050" cy="5362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562" h="2145" extrusionOk="0">
                        <a:moveTo>
                          <a:pt x="1034" y="1"/>
                        </a:moveTo>
                        <a:cubicBezTo>
                          <a:pt x="735" y="1"/>
                          <a:pt x="439" y="48"/>
                          <a:pt x="154" y="154"/>
                        </a:cubicBezTo>
                        <a:cubicBezTo>
                          <a:pt x="0" y="679"/>
                          <a:pt x="110" y="1387"/>
                          <a:pt x="445" y="1657"/>
                        </a:cubicBezTo>
                        <a:cubicBezTo>
                          <a:pt x="702" y="1865"/>
                          <a:pt x="1066" y="1842"/>
                          <a:pt x="1390" y="1905"/>
                        </a:cubicBezTo>
                        <a:cubicBezTo>
                          <a:pt x="1734" y="1970"/>
                          <a:pt x="2064" y="2145"/>
                          <a:pt x="2409" y="2145"/>
                        </a:cubicBezTo>
                        <a:cubicBezTo>
                          <a:pt x="2432" y="2145"/>
                          <a:pt x="2456" y="2144"/>
                          <a:pt x="2479" y="2142"/>
                        </a:cubicBezTo>
                        <a:cubicBezTo>
                          <a:pt x="2886" y="2112"/>
                          <a:pt x="3237" y="1818"/>
                          <a:pt x="3411" y="1450"/>
                        </a:cubicBezTo>
                        <a:cubicBezTo>
                          <a:pt x="3501" y="1253"/>
                          <a:pt x="3548" y="1043"/>
                          <a:pt x="3561" y="823"/>
                        </a:cubicBezTo>
                        <a:cubicBezTo>
                          <a:pt x="3334" y="699"/>
                          <a:pt x="3100" y="579"/>
                          <a:pt x="2863" y="468"/>
                        </a:cubicBezTo>
                        <a:cubicBezTo>
                          <a:pt x="2492" y="302"/>
                          <a:pt x="2118" y="165"/>
                          <a:pt x="1744" y="84"/>
                        </a:cubicBezTo>
                        <a:cubicBezTo>
                          <a:pt x="1553" y="41"/>
                          <a:pt x="1363" y="14"/>
                          <a:pt x="1176" y="4"/>
                        </a:cubicBezTo>
                        <a:cubicBezTo>
                          <a:pt x="1129" y="2"/>
                          <a:pt x="1081" y="1"/>
                          <a:pt x="1034" y="1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</p:spPr>
                <p:txBody>
                  <a:bodyPr spcFirstLastPara="1" wrap="square" lIns="68569" tIns="68569" rIns="68569" bIns="68569" anchor="ctr" anchorCtr="0">
                    <a:noAutofit/>
                  </a:bodyPr>
                  <a:lstStyle/>
                  <a:p>
                    <a:endParaRPr sz="1050"/>
                  </a:p>
                </p:txBody>
              </p:sp>
              <p:sp>
                <p:nvSpPr>
                  <p:cNvPr id="322" name="Google Shape;322;p24"/>
                  <p:cNvSpPr/>
                  <p:nvPr/>
                </p:nvSpPr>
                <p:spPr>
                  <a:xfrm>
                    <a:off x="5010175" y="5090050"/>
                    <a:ext cx="156675" cy="6932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6267" h="2773" extrusionOk="0">
                        <a:moveTo>
                          <a:pt x="13" y="0"/>
                        </a:moveTo>
                        <a:cubicBezTo>
                          <a:pt x="17" y="124"/>
                          <a:pt x="27" y="241"/>
                          <a:pt x="24" y="351"/>
                        </a:cubicBezTo>
                        <a:cubicBezTo>
                          <a:pt x="13" y="715"/>
                          <a:pt x="0" y="1103"/>
                          <a:pt x="201" y="1423"/>
                        </a:cubicBezTo>
                        <a:cubicBezTo>
                          <a:pt x="458" y="1834"/>
                          <a:pt x="972" y="1988"/>
                          <a:pt x="1443" y="2108"/>
                        </a:cubicBezTo>
                        <a:cubicBezTo>
                          <a:pt x="2145" y="2288"/>
                          <a:pt x="2849" y="2469"/>
                          <a:pt x="3554" y="2652"/>
                        </a:cubicBezTo>
                        <a:cubicBezTo>
                          <a:pt x="3785" y="2714"/>
                          <a:pt x="4020" y="2772"/>
                          <a:pt x="4257" y="2772"/>
                        </a:cubicBezTo>
                        <a:cubicBezTo>
                          <a:pt x="4263" y="2772"/>
                          <a:pt x="4269" y="2772"/>
                          <a:pt x="4276" y="2772"/>
                        </a:cubicBezTo>
                        <a:cubicBezTo>
                          <a:pt x="4570" y="2772"/>
                          <a:pt x="4857" y="2683"/>
                          <a:pt x="5131" y="2578"/>
                        </a:cubicBezTo>
                        <a:cubicBezTo>
                          <a:pt x="5532" y="2425"/>
                          <a:pt x="5949" y="2218"/>
                          <a:pt x="6163" y="1841"/>
                        </a:cubicBezTo>
                        <a:cubicBezTo>
                          <a:pt x="6210" y="1761"/>
                          <a:pt x="6246" y="1673"/>
                          <a:pt x="6266" y="1584"/>
                        </a:cubicBezTo>
                        <a:cubicBezTo>
                          <a:pt x="6106" y="1513"/>
                          <a:pt x="5929" y="1453"/>
                          <a:pt x="5739" y="1400"/>
                        </a:cubicBezTo>
                        <a:cubicBezTo>
                          <a:pt x="5384" y="1303"/>
                          <a:pt x="4980" y="1229"/>
                          <a:pt x="4523" y="1186"/>
                        </a:cubicBezTo>
                        <a:cubicBezTo>
                          <a:pt x="4256" y="1155"/>
                          <a:pt x="3972" y="1135"/>
                          <a:pt x="3668" y="1126"/>
                        </a:cubicBezTo>
                        <a:cubicBezTo>
                          <a:pt x="2358" y="1079"/>
                          <a:pt x="1160" y="591"/>
                          <a:pt x="13" y="0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</p:spPr>
                <p:txBody>
                  <a:bodyPr spcFirstLastPara="1" wrap="square" lIns="68569" tIns="68569" rIns="68569" bIns="68569" anchor="ctr" anchorCtr="0">
                    <a:noAutofit/>
                  </a:bodyPr>
                  <a:lstStyle/>
                  <a:p>
                    <a:endParaRPr sz="1050"/>
                  </a:p>
                </p:txBody>
              </p:sp>
              <p:sp>
                <p:nvSpPr>
                  <p:cNvPr id="323" name="Google Shape;323;p24"/>
                  <p:cNvSpPr/>
                  <p:nvPr/>
                </p:nvSpPr>
                <p:spPr>
                  <a:xfrm>
                    <a:off x="4303150" y="4642300"/>
                    <a:ext cx="537275" cy="74820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491" h="29928" extrusionOk="0">
                        <a:moveTo>
                          <a:pt x="20849" y="0"/>
                        </a:moveTo>
                        <a:lnTo>
                          <a:pt x="20849" y="0"/>
                        </a:lnTo>
                        <a:cubicBezTo>
                          <a:pt x="18899" y="193"/>
                          <a:pt x="17663" y="608"/>
                          <a:pt x="17663" y="608"/>
                        </a:cubicBezTo>
                        <a:cubicBezTo>
                          <a:pt x="7826" y="3931"/>
                          <a:pt x="1473" y="13363"/>
                          <a:pt x="694" y="15421"/>
                        </a:cubicBezTo>
                        <a:cubicBezTo>
                          <a:pt x="0" y="17255"/>
                          <a:pt x="1810" y="24110"/>
                          <a:pt x="7055" y="29928"/>
                        </a:cubicBezTo>
                        <a:lnTo>
                          <a:pt x="7055" y="29928"/>
                        </a:lnTo>
                        <a:cubicBezTo>
                          <a:pt x="4044" y="16815"/>
                          <a:pt x="12495" y="10769"/>
                          <a:pt x="12495" y="10769"/>
                        </a:cubicBezTo>
                        <a:cubicBezTo>
                          <a:pt x="21150" y="8390"/>
                          <a:pt x="21491" y="3093"/>
                          <a:pt x="20849" y="0"/>
                        </a:cubicBezTo>
                        <a:close/>
                      </a:path>
                    </a:pathLst>
                  </a:custGeom>
                  <a:solidFill>
                    <a:srgbClr val="965C4F"/>
                  </a:solidFill>
                  <a:ln>
                    <a:noFill/>
                  </a:ln>
                </p:spPr>
                <p:txBody>
                  <a:bodyPr spcFirstLastPara="1" wrap="square" lIns="68569" tIns="68569" rIns="68569" bIns="68569" anchor="ctr" anchorCtr="0">
                    <a:noAutofit/>
                  </a:bodyPr>
                  <a:lstStyle/>
                  <a:p>
                    <a:endParaRPr sz="1050"/>
                  </a:p>
                </p:txBody>
              </p:sp>
              <p:sp>
                <p:nvSpPr>
                  <p:cNvPr id="324" name="Google Shape;324;p24"/>
                  <p:cNvSpPr/>
                  <p:nvPr/>
                </p:nvSpPr>
                <p:spPr>
                  <a:xfrm>
                    <a:off x="4420775" y="4582975"/>
                    <a:ext cx="421900" cy="29435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876" h="11774" extrusionOk="0">
                        <a:moveTo>
                          <a:pt x="1" y="10843"/>
                        </a:moveTo>
                        <a:lnTo>
                          <a:pt x="128" y="11137"/>
                        </a:lnTo>
                        <a:cubicBezTo>
                          <a:pt x="161" y="11087"/>
                          <a:pt x="195" y="11037"/>
                          <a:pt x="230" y="10986"/>
                        </a:cubicBezTo>
                        <a:lnTo>
                          <a:pt x="230" y="10986"/>
                        </a:lnTo>
                        <a:cubicBezTo>
                          <a:pt x="77" y="10900"/>
                          <a:pt x="1" y="10843"/>
                          <a:pt x="1" y="10843"/>
                        </a:cubicBezTo>
                        <a:close/>
                        <a:moveTo>
                          <a:pt x="15352" y="1"/>
                        </a:moveTo>
                        <a:cubicBezTo>
                          <a:pt x="15352" y="1"/>
                          <a:pt x="3211" y="6674"/>
                          <a:pt x="230" y="10986"/>
                        </a:cubicBezTo>
                        <a:lnTo>
                          <a:pt x="230" y="10986"/>
                        </a:lnTo>
                        <a:cubicBezTo>
                          <a:pt x="693" y="11247"/>
                          <a:pt x="1858" y="11773"/>
                          <a:pt x="3720" y="11773"/>
                        </a:cubicBezTo>
                        <a:cubicBezTo>
                          <a:pt x="5336" y="11773"/>
                          <a:pt x="7477" y="11377"/>
                          <a:pt x="10138" y="10065"/>
                        </a:cubicBezTo>
                        <a:cubicBezTo>
                          <a:pt x="16875" y="6745"/>
                          <a:pt x="15352" y="1"/>
                          <a:pt x="15352" y="1"/>
                        </a:cubicBezTo>
                        <a:close/>
                      </a:path>
                    </a:pathLst>
                  </a:custGeom>
                  <a:solidFill>
                    <a:srgbClr val="353B51"/>
                  </a:solidFill>
                  <a:ln>
                    <a:noFill/>
                  </a:ln>
                </p:spPr>
                <p:txBody>
                  <a:bodyPr spcFirstLastPara="1" wrap="square" lIns="68569" tIns="68569" rIns="68569" bIns="68569" anchor="ctr" anchorCtr="0">
                    <a:noAutofit/>
                  </a:bodyPr>
                  <a:lstStyle/>
                  <a:p>
                    <a:endParaRPr sz="1050"/>
                  </a:p>
                </p:txBody>
              </p:sp>
              <p:sp>
                <p:nvSpPr>
                  <p:cNvPr id="325" name="Google Shape;325;p24"/>
                  <p:cNvSpPr/>
                  <p:nvPr/>
                </p:nvSpPr>
                <p:spPr>
                  <a:xfrm>
                    <a:off x="4240925" y="4804500"/>
                    <a:ext cx="306750" cy="25340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2270" h="10136" extrusionOk="0">
                        <a:moveTo>
                          <a:pt x="5911" y="1"/>
                        </a:moveTo>
                        <a:cubicBezTo>
                          <a:pt x="5474" y="1"/>
                          <a:pt x="5026" y="91"/>
                          <a:pt x="4569" y="292"/>
                        </a:cubicBezTo>
                        <a:cubicBezTo>
                          <a:pt x="0" y="2306"/>
                          <a:pt x="3595" y="8990"/>
                          <a:pt x="9330" y="10136"/>
                        </a:cubicBezTo>
                        <a:lnTo>
                          <a:pt x="10281" y="9388"/>
                        </a:lnTo>
                        <a:cubicBezTo>
                          <a:pt x="11884" y="8125"/>
                          <a:pt x="12269" y="5853"/>
                          <a:pt x="11170" y="4134"/>
                        </a:cubicBezTo>
                        <a:cubicBezTo>
                          <a:pt x="9909" y="2157"/>
                          <a:pt x="8044" y="1"/>
                          <a:pt x="5911" y="1"/>
                        </a:cubicBezTo>
                        <a:close/>
                      </a:path>
                    </a:pathLst>
                  </a:custGeom>
                  <a:solidFill>
                    <a:srgbClr val="965C4F"/>
                  </a:solidFill>
                  <a:ln>
                    <a:noFill/>
                  </a:ln>
                </p:spPr>
                <p:txBody>
                  <a:bodyPr spcFirstLastPara="1" wrap="square" lIns="68569" tIns="68569" rIns="68569" bIns="68569" anchor="ctr" anchorCtr="0">
                    <a:noAutofit/>
                  </a:bodyPr>
                  <a:lstStyle/>
                  <a:p>
                    <a:endParaRPr sz="1050"/>
                  </a:p>
                </p:txBody>
              </p:sp>
              <p:sp>
                <p:nvSpPr>
                  <p:cNvPr id="326" name="Google Shape;326;p24"/>
                  <p:cNvSpPr/>
                  <p:nvPr/>
                </p:nvSpPr>
                <p:spPr>
                  <a:xfrm>
                    <a:off x="4328775" y="4857450"/>
                    <a:ext cx="114175" cy="13260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567" h="5304" extrusionOk="0">
                        <a:moveTo>
                          <a:pt x="424" y="0"/>
                        </a:moveTo>
                        <a:cubicBezTo>
                          <a:pt x="282" y="0"/>
                          <a:pt x="140" y="12"/>
                          <a:pt x="0" y="36"/>
                        </a:cubicBezTo>
                        <a:cubicBezTo>
                          <a:pt x="632" y="140"/>
                          <a:pt x="1199" y="391"/>
                          <a:pt x="1700" y="718"/>
                        </a:cubicBezTo>
                        <a:cubicBezTo>
                          <a:pt x="2201" y="1052"/>
                          <a:pt x="2629" y="1479"/>
                          <a:pt x="2983" y="1967"/>
                        </a:cubicBezTo>
                        <a:cubicBezTo>
                          <a:pt x="2983" y="1967"/>
                          <a:pt x="2986" y="1970"/>
                          <a:pt x="2986" y="1974"/>
                        </a:cubicBezTo>
                        <a:cubicBezTo>
                          <a:pt x="2706" y="1880"/>
                          <a:pt x="2415" y="1809"/>
                          <a:pt x="2115" y="1793"/>
                        </a:cubicBezTo>
                        <a:cubicBezTo>
                          <a:pt x="2040" y="1788"/>
                          <a:pt x="1965" y="1785"/>
                          <a:pt x="1890" y="1785"/>
                        </a:cubicBezTo>
                        <a:cubicBezTo>
                          <a:pt x="1651" y="1785"/>
                          <a:pt x="1410" y="1815"/>
                          <a:pt x="1179" y="1883"/>
                        </a:cubicBezTo>
                        <a:cubicBezTo>
                          <a:pt x="879" y="1977"/>
                          <a:pt x="572" y="2124"/>
                          <a:pt x="381" y="2381"/>
                        </a:cubicBezTo>
                        <a:cubicBezTo>
                          <a:pt x="681" y="2304"/>
                          <a:pt x="962" y="2284"/>
                          <a:pt x="1243" y="2274"/>
                        </a:cubicBezTo>
                        <a:cubicBezTo>
                          <a:pt x="1303" y="2273"/>
                          <a:pt x="1363" y="2272"/>
                          <a:pt x="1423" y="2272"/>
                        </a:cubicBezTo>
                        <a:cubicBezTo>
                          <a:pt x="1643" y="2272"/>
                          <a:pt x="1861" y="2282"/>
                          <a:pt x="2081" y="2298"/>
                        </a:cubicBezTo>
                        <a:cubicBezTo>
                          <a:pt x="2362" y="2315"/>
                          <a:pt x="2642" y="2351"/>
                          <a:pt x="2933" y="2371"/>
                        </a:cubicBezTo>
                        <a:cubicBezTo>
                          <a:pt x="3046" y="2387"/>
                          <a:pt x="3167" y="2395"/>
                          <a:pt x="3284" y="2404"/>
                        </a:cubicBezTo>
                        <a:lnTo>
                          <a:pt x="3474" y="2728"/>
                        </a:lnTo>
                        <a:cubicBezTo>
                          <a:pt x="3638" y="2985"/>
                          <a:pt x="3738" y="3276"/>
                          <a:pt x="3888" y="3547"/>
                        </a:cubicBezTo>
                        <a:lnTo>
                          <a:pt x="4239" y="4412"/>
                        </a:lnTo>
                        <a:cubicBezTo>
                          <a:pt x="4343" y="4709"/>
                          <a:pt x="4443" y="5006"/>
                          <a:pt x="4566" y="5304"/>
                        </a:cubicBezTo>
                        <a:cubicBezTo>
                          <a:pt x="4553" y="4986"/>
                          <a:pt x="4517" y="4669"/>
                          <a:pt x="4480" y="4348"/>
                        </a:cubicBezTo>
                        <a:cubicBezTo>
                          <a:pt x="4420" y="4034"/>
                          <a:pt x="4346" y="3721"/>
                          <a:pt x="4259" y="3410"/>
                        </a:cubicBezTo>
                        <a:cubicBezTo>
                          <a:pt x="4048" y="2799"/>
                          <a:pt x="3795" y="2190"/>
                          <a:pt x="3390" y="1663"/>
                        </a:cubicBezTo>
                        <a:cubicBezTo>
                          <a:pt x="2993" y="1138"/>
                          <a:pt x="2496" y="671"/>
                          <a:pt x="1898" y="377"/>
                        </a:cubicBezTo>
                        <a:cubicBezTo>
                          <a:pt x="1439" y="145"/>
                          <a:pt x="928" y="0"/>
                          <a:pt x="424" y="0"/>
                        </a:cubicBezTo>
                        <a:close/>
                      </a:path>
                    </a:pathLst>
                  </a:custGeom>
                  <a:solidFill>
                    <a:srgbClr val="353B51"/>
                  </a:solidFill>
                  <a:ln>
                    <a:noFill/>
                  </a:ln>
                </p:spPr>
                <p:txBody>
                  <a:bodyPr spcFirstLastPara="1" wrap="square" lIns="68569" tIns="68569" rIns="68569" bIns="68569" anchor="ctr" anchorCtr="0">
                    <a:noAutofit/>
                  </a:bodyPr>
                  <a:lstStyle/>
                  <a:p>
                    <a:endParaRPr sz="1050"/>
                  </a:p>
                </p:txBody>
              </p:sp>
            </p:grpSp>
          </p:grpSp>
          <p:grpSp>
            <p:nvGrpSpPr>
              <p:cNvPr id="327" name="Google Shape;327;p24"/>
              <p:cNvGrpSpPr/>
              <p:nvPr/>
            </p:nvGrpSpPr>
            <p:grpSpPr>
              <a:xfrm>
                <a:off x="3118335" y="3305642"/>
                <a:ext cx="3028569" cy="2281073"/>
                <a:chOff x="3118335" y="3305642"/>
                <a:chExt cx="3028569" cy="2281073"/>
              </a:xfrm>
            </p:grpSpPr>
            <p:sp>
              <p:nvSpPr>
                <p:cNvPr id="328" name="Google Shape;328;p24"/>
                <p:cNvSpPr/>
                <p:nvPr/>
              </p:nvSpPr>
              <p:spPr>
                <a:xfrm>
                  <a:off x="5053359" y="3799333"/>
                  <a:ext cx="18271" cy="2311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8" h="415" extrusionOk="0">
                      <a:moveTo>
                        <a:pt x="325" y="1"/>
                      </a:moveTo>
                      <a:lnTo>
                        <a:pt x="1" y="10"/>
                      </a:lnTo>
                      <a:cubicBezTo>
                        <a:pt x="7" y="141"/>
                        <a:pt x="4" y="271"/>
                        <a:pt x="1" y="402"/>
                      </a:cubicBezTo>
                      <a:lnTo>
                        <a:pt x="322" y="414"/>
                      </a:lnTo>
                      <a:cubicBezTo>
                        <a:pt x="328" y="278"/>
                        <a:pt x="328" y="138"/>
                        <a:pt x="325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29" name="Google Shape;329;p24"/>
                <p:cNvSpPr/>
                <p:nvPr/>
              </p:nvSpPr>
              <p:spPr>
                <a:xfrm>
                  <a:off x="5261362" y="4006379"/>
                  <a:ext cx="885542" cy="12228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897" h="21954" extrusionOk="0">
                      <a:moveTo>
                        <a:pt x="4537" y="1"/>
                      </a:moveTo>
                      <a:lnTo>
                        <a:pt x="1" y="21656"/>
                      </a:lnTo>
                      <a:lnTo>
                        <a:pt x="15897" y="21953"/>
                      </a:lnTo>
                      <a:cubicBezTo>
                        <a:pt x="11665" y="7653"/>
                        <a:pt x="4537" y="178"/>
                        <a:pt x="4537" y="1"/>
                      </a:cubicBezTo>
                      <a:close/>
                    </a:path>
                  </a:pathLst>
                </a:custGeom>
                <a:solidFill>
                  <a:srgbClr val="FFE084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30" name="Google Shape;330;p24"/>
                <p:cNvSpPr/>
                <p:nvPr/>
              </p:nvSpPr>
              <p:spPr>
                <a:xfrm>
                  <a:off x="3504203" y="3568502"/>
                  <a:ext cx="2352255" cy="17951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2227" h="32227" extrusionOk="0">
                      <a:moveTo>
                        <a:pt x="21157" y="0"/>
                      </a:moveTo>
                      <a:cubicBezTo>
                        <a:pt x="14678" y="0"/>
                        <a:pt x="9917" y="4458"/>
                        <a:pt x="9917" y="4458"/>
                      </a:cubicBezTo>
                      <a:cubicBezTo>
                        <a:pt x="9917" y="4458"/>
                        <a:pt x="8187" y="5952"/>
                        <a:pt x="6276" y="8363"/>
                      </a:cubicBezTo>
                      <a:lnTo>
                        <a:pt x="6276" y="8370"/>
                      </a:lnTo>
                      <a:cubicBezTo>
                        <a:pt x="3350" y="12064"/>
                        <a:pt x="0" y="17913"/>
                        <a:pt x="1791" y="23832"/>
                      </a:cubicBezTo>
                      <a:cubicBezTo>
                        <a:pt x="3968" y="31045"/>
                        <a:pt x="12286" y="32226"/>
                        <a:pt x="20428" y="32226"/>
                      </a:cubicBezTo>
                      <a:cubicBezTo>
                        <a:pt x="23341" y="32226"/>
                        <a:pt x="26231" y="32075"/>
                        <a:pt x="28810" y="31995"/>
                      </a:cubicBezTo>
                      <a:cubicBezTo>
                        <a:pt x="29437" y="31972"/>
                        <a:pt x="30045" y="31922"/>
                        <a:pt x="30626" y="31838"/>
                      </a:cubicBezTo>
                      <a:cubicBezTo>
                        <a:pt x="39060" y="30639"/>
                        <a:pt x="42227" y="23036"/>
                        <a:pt x="40133" y="15882"/>
                      </a:cubicBezTo>
                      <a:cubicBezTo>
                        <a:pt x="39581" y="14005"/>
                        <a:pt x="38760" y="12188"/>
                        <a:pt x="37725" y="10487"/>
                      </a:cubicBezTo>
                      <a:cubicBezTo>
                        <a:pt x="36475" y="8443"/>
                        <a:pt x="34909" y="6573"/>
                        <a:pt x="33119" y="4996"/>
                      </a:cubicBezTo>
                      <a:cubicBezTo>
                        <a:pt x="30342" y="2541"/>
                        <a:pt x="27023" y="798"/>
                        <a:pt x="23508" y="200"/>
                      </a:cubicBezTo>
                      <a:cubicBezTo>
                        <a:pt x="22704" y="62"/>
                        <a:pt x="21919" y="0"/>
                        <a:pt x="21157" y="0"/>
                      </a:cubicBezTo>
                      <a:close/>
                    </a:path>
                  </a:pathLst>
                </a:custGeom>
                <a:solidFill>
                  <a:srgbClr val="EDB59D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31" name="Google Shape;331;p24"/>
                <p:cNvSpPr/>
                <p:nvPr/>
              </p:nvSpPr>
              <p:spPr>
                <a:xfrm>
                  <a:off x="4291426" y="4100962"/>
                  <a:ext cx="90855" cy="15986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31" h="2870" extrusionOk="0">
                      <a:moveTo>
                        <a:pt x="816" y="0"/>
                      </a:moveTo>
                      <a:cubicBezTo>
                        <a:pt x="368" y="0"/>
                        <a:pt x="0" y="641"/>
                        <a:pt x="0" y="1433"/>
                      </a:cubicBezTo>
                      <a:cubicBezTo>
                        <a:pt x="0" y="2228"/>
                        <a:pt x="368" y="2869"/>
                        <a:pt x="816" y="2869"/>
                      </a:cubicBezTo>
                      <a:cubicBezTo>
                        <a:pt x="1267" y="2869"/>
                        <a:pt x="1631" y="2228"/>
                        <a:pt x="1631" y="1433"/>
                      </a:cubicBezTo>
                      <a:cubicBezTo>
                        <a:pt x="1631" y="641"/>
                        <a:pt x="1267" y="0"/>
                        <a:pt x="816" y="0"/>
                      </a:cubicBezTo>
                      <a:close/>
                    </a:path>
                  </a:pathLst>
                </a:custGeom>
                <a:solidFill>
                  <a:srgbClr val="353B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32" name="Google Shape;332;p24"/>
                <p:cNvSpPr/>
                <p:nvPr/>
              </p:nvSpPr>
              <p:spPr>
                <a:xfrm>
                  <a:off x="4729268" y="4135888"/>
                  <a:ext cx="192962" cy="18855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64" h="3385" extrusionOk="0">
                      <a:moveTo>
                        <a:pt x="1196" y="1"/>
                      </a:moveTo>
                      <a:cubicBezTo>
                        <a:pt x="1174" y="1"/>
                        <a:pt x="1151" y="2"/>
                        <a:pt x="1129" y="4"/>
                      </a:cubicBezTo>
                      <a:lnTo>
                        <a:pt x="858" y="48"/>
                      </a:lnTo>
                      <a:cubicBezTo>
                        <a:pt x="688" y="115"/>
                        <a:pt x="518" y="164"/>
                        <a:pt x="361" y="289"/>
                      </a:cubicBezTo>
                      <a:cubicBezTo>
                        <a:pt x="204" y="405"/>
                        <a:pt x="70" y="605"/>
                        <a:pt x="37" y="816"/>
                      </a:cubicBezTo>
                      <a:cubicBezTo>
                        <a:pt x="1" y="1026"/>
                        <a:pt x="37" y="1220"/>
                        <a:pt x="97" y="1387"/>
                      </a:cubicBezTo>
                      <a:cubicBezTo>
                        <a:pt x="224" y="1715"/>
                        <a:pt x="411" y="1982"/>
                        <a:pt x="622" y="2219"/>
                      </a:cubicBezTo>
                      <a:cubicBezTo>
                        <a:pt x="1039" y="2689"/>
                        <a:pt x="1527" y="3077"/>
                        <a:pt x="2061" y="3384"/>
                      </a:cubicBezTo>
                      <a:cubicBezTo>
                        <a:pt x="1664" y="2917"/>
                        <a:pt x="1266" y="2459"/>
                        <a:pt x="935" y="1975"/>
                      </a:cubicBezTo>
                      <a:cubicBezTo>
                        <a:pt x="611" y="1514"/>
                        <a:pt x="324" y="896"/>
                        <a:pt x="675" y="685"/>
                      </a:cubicBezTo>
                      <a:cubicBezTo>
                        <a:pt x="755" y="616"/>
                        <a:pt x="878" y="576"/>
                        <a:pt x="992" y="525"/>
                      </a:cubicBezTo>
                      <a:lnTo>
                        <a:pt x="1169" y="492"/>
                      </a:lnTo>
                      <a:cubicBezTo>
                        <a:pt x="1187" y="489"/>
                        <a:pt x="1205" y="488"/>
                        <a:pt x="1224" y="488"/>
                      </a:cubicBezTo>
                      <a:cubicBezTo>
                        <a:pt x="1254" y="488"/>
                        <a:pt x="1286" y="491"/>
                        <a:pt x="1317" y="491"/>
                      </a:cubicBezTo>
                      <a:cubicBezTo>
                        <a:pt x="1330" y="491"/>
                        <a:pt x="1343" y="490"/>
                        <a:pt x="1356" y="489"/>
                      </a:cubicBezTo>
                      <a:cubicBezTo>
                        <a:pt x="1607" y="502"/>
                        <a:pt x="1860" y="605"/>
                        <a:pt x="2108" y="739"/>
                      </a:cubicBezTo>
                      <a:cubicBezTo>
                        <a:pt x="2602" y="1026"/>
                        <a:pt x="3040" y="1447"/>
                        <a:pt x="3464" y="1892"/>
                      </a:cubicBezTo>
                      <a:cubicBezTo>
                        <a:pt x="3343" y="1604"/>
                        <a:pt x="3180" y="1340"/>
                        <a:pt x="2993" y="1090"/>
                      </a:cubicBezTo>
                      <a:cubicBezTo>
                        <a:pt x="2802" y="842"/>
                        <a:pt x="2589" y="605"/>
                        <a:pt x="2325" y="412"/>
                      </a:cubicBezTo>
                      <a:cubicBezTo>
                        <a:pt x="2068" y="215"/>
                        <a:pt x="1754" y="61"/>
                        <a:pt x="1399" y="14"/>
                      </a:cubicBezTo>
                      <a:cubicBezTo>
                        <a:pt x="1332" y="10"/>
                        <a:pt x="1264" y="1"/>
                        <a:pt x="1196" y="1"/>
                      </a:cubicBezTo>
                      <a:close/>
                    </a:path>
                  </a:pathLst>
                </a:custGeom>
                <a:solidFill>
                  <a:srgbClr val="353B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33" name="Google Shape;333;p24"/>
                <p:cNvSpPr/>
                <p:nvPr/>
              </p:nvSpPr>
              <p:spPr>
                <a:xfrm>
                  <a:off x="4248979" y="4339814"/>
                  <a:ext cx="175749" cy="17568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55" h="3154" extrusionOk="0">
                      <a:moveTo>
                        <a:pt x="1578" y="1"/>
                      </a:moveTo>
                      <a:cubicBezTo>
                        <a:pt x="710" y="1"/>
                        <a:pt x="1" y="706"/>
                        <a:pt x="1" y="1578"/>
                      </a:cubicBezTo>
                      <a:cubicBezTo>
                        <a:pt x="1" y="2449"/>
                        <a:pt x="710" y="3154"/>
                        <a:pt x="1578" y="3154"/>
                      </a:cubicBezTo>
                      <a:cubicBezTo>
                        <a:pt x="2450" y="3154"/>
                        <a:pt x="3155" y="2449"/>
                        <a:pt x="3155" y="1578"/>
                      </a:cubicBezTo>
                      <a:cubicBezTo>
                        <a:pt x="3155" y="706"/>
                        <a:pt x="2450" y="1"/>
                        <a:pt x="1578" y="1"/>
                      </a:cubicBezTo>
                      <a:close/>
                    </a:path>
                  </a:pathLst>
                </a:custGeom>
                <a:solidFill>
                  <a:srgbClr val="E59089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34" name="Google Shape;334;p24"/>
                <p:cNvSpPr/>
                <p:nvPr/>
              </p:nvSpPr>
              <p:spPr>
                <a:xfrm>
                  <a:off x="5204264" y="4271913"/>
                  <a:ext cx="175694" cy="17568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54" h="3154" extrusionOk="0">
                      <a:moveTo>
                        <a:pt x="1577" y="1"/>
                      </a:moveTo>
                      <a:cubicBezTo>
                        <a:pt x="705" y="1"/>
                        <a:pt x="1" y="708"/>
                        <a:pt x="1" y="1577"/>
                      </a:cubicBezTo>
                      <a:cubicBezTo>
                        <a:pt x="1" y="2449"/>
                        <a:pt x="705" y="3153"/>
                        <a:pt x="1577" y="3153"/>
                      </a:cubicBezTo>
                      <a:cubicBezTo>
                        <a:pt x="2446" y="3153"/>
                        <a:pt x="3154" y="2449"/>
                        <a:pt x="3154" y="1577"/>
                      </a:cubicBezTo>
                      <a:cubicBezTo>
                        <a:pt x="3154" y="708"/>
                        <a:pt x="2446" y="1"/>
                        <a:pt x="1577" y="1"/>
                      </a:cubicBezTo>
                      <a:close/>
                    </a:path>
                  </a:pathLst>
                </a:custGeom>
                <a:solidFill>
                  <a:srgbClr val="E59089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35" name="Google Shape;335;p24"/>
                <p:cNvSpPr/>
                <p:nvPr/>
              </p:nvSpPr>
              <p:spPr>
                <a:xfrm>
                  <a:off x="4536473" y="3305642"/>
                  <a:ext cx="303759" cy="3154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53" h="5664" extrusionOk="0">
                      <a:moveTo>
                        <a:pt x="2710" y="1"/>
                      </a:moveTo>
                      <a:cubicBezTo>
                        <a:pt x="2645" y="1"/>
                        <a:pt x="2578" y="6"/>
                        <a:pt x="2509" y="18"/>
                      </a:cubicBezTo>
                      <a:cubicBezTo>
                        <a:pt x="288" y="406"/>
                        <a:pt x="4286" y="4959"/>
                        <a:pt x="4286" y="4959"/>
                      </a:cubicBezTo>
                      <a:cubicBezTo>
                        <a:pt x="4286" y="4959"/>
                        <a:pt x="2155" y="2845"/>
                        <a:pt x="1107" y="2845"/>
                      </a:cubicBezTo>
                      <a:cubicBezTo>
                        <a:pt x="925" y="2845"/>
                        <a:pt x="776" y="2908"/>
                        <a:pt x="676" y="3058"/>
                      </a:cubicBezTo>
                      <a:cubicBezTo>
                        <a:pt x="1" y="4071"/>
                        <a:pt x="5452" y="5664"/>
                        <a:pt x="5452" y="5664"/>
                      </a:cubicBezTo>
                      <a:cubicBezTo>
                        <a:pt x="5452" y="5664"/>
                        <a:pt x="4771" y="1"/>
                        <a:pt x="2710" y="1"/>
                      </a:cubicBezTo>
                      <a:close/>
                    </a:path>
                  </a:pathLst>
                </a:custGeom>
                <a:solidFill>
                  <a:srgbClr val="FFE084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36" name="Google Shape;336;p24"/>
                <p:cNvSpPr/>
                <p:nvPr/>
              </p:nvSpPr>
              <p:spPr>
                <a:xfrm>
                  <a:off x="3118335" y="4202731"/>
                  <a:ext cx="1092375" cy="138398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610" h="24846" extrusionOk="0">
                      <a:moveTo>
                        <a:pt x="10001" y="0"/>
                      </a:moveTo>
                      <a:cubicBezTo>
                        <a:pt x="10001" y="0"/>
                        <a:pt x="9162" y="4432"/>
                        <a:pt x="4582" y="10007"/>
                      </a:cubicBezTo>
                      <a:cubicBezTo>
                        <a:pt x="0" y="15582"/>
                        <a:pt x="451" y="21114"/>
                        <a:pt x="451" y="21114"/>
                      </a:cubicBezTo>
                      <a:lnTo>
                        <a:pt x="4773" y="22400"/>
                      </a:lnTo>
                      <a:cubicBezTo>
                        <a:pt x="4773" y="22400"/>
                        <a:pt x="7031" y="24845"/>
                        <a:pt x="9899" y="24845"/>
                      </a:cubicBezTo>
                      <a:cubicBezTo>
                        <a:pt x="11475" y="24845"/>
                        <a:pt x="13235" y="24107"/>
                        <a:pt x="14907" y="21818"/>
                      </a:cubicBezTo>
                      <a:cubicBezTo>
                        <a:pt x="19609" y="15375"/>
                        <a:pt x="10483" y="567"/>
                        <a:pt x="10594" y="567"/>
                      </a:cubicBezTo>
                      <a:lnTo>
                        <a:pt x="10594" y="567"/>
                      </a:lnTo>
                      <a:cubicBezTo>
                        <a:pt x="10594" y="567"/>
                        <a:pt x="10595" y="567"/>
                        <a:pt x="10595" y="568"/>
                      </a:cubicBezTo>
                      <a:lnTo>
                        <a:pt x="10001" y="0"/>
                      </a:lnTo>
                      <a:close/>
                    </a:path>
                  </a:pathLst>
                </a:custGeom>
                <a:solidFill>
                  <a:srgbClr val="FFE084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37" name="Google Shape;337;p24"/>
                <p:cNvSpPr/>
                <p:nvPr/>
              </p:nvSpPr>
              <p:spPr>
                <a:xfrm>
                  <a:off x="5053359" y="4487537"/>
                  <a:ext cx="153022" cy="9959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47" h="1788" extrusionOk="0">
                      <a:moveTo>
                        <a:pt x="1971" y="1"/>
                      </a:moveTo>
                      <a:lnTo>
                        <a:pt x="1" y="1033"/>
                      </a:lnTo>
                      <a:cubicBezTo>
                        <a:pt x="1" y="1033"/>
                        <a:pt x="328" y="1787"/>
                        <a:pt x="1141" y="1787"/>
                      </a:cubicBezTo>
                      <a:cubicBezTo>
                        <a:pt x="1279" y="1787"/>
                        <a:pt x="1431" y="1765"/>
                        <a:pt x="1598" y="1715"/>
                      </a:cubicBezTo>
                      <a:cubicBezTo>
                        <a:pt x="2746" y="1360"/>
                        <a:pt x="1971" y="1"/>
                        <a:pt x="1971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38" name="Google Shape;338;p24"/>
                <p:cNvSpPr/>
                <p:nvPr/>
              </p:nvSpPr>
              <p:spPr>
                <a:xfrm>
                  <a:off x="4833102" y="4349117"/>
                  <a:ext cx="422021" cy="2338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576" h="4199" extrusionOk="0">
                      <a:moveTo>
                        <a:pt x="7576" y="1"/>
                      </a:moveTo>
                      <a:cubicBezTo>
                        <a:pt x="7198" y="682"/>
                        <a:pt x="6774" y="1317"/>
                        <a:pt x="6246" y="1848"/>
                      </a:cubicBezTo>
                      <a:cubicBezTo>
                        <a:pt x="5719" y="2376"/>
                        <a:pt x="5107" y="2810"/>
                        <a:pt x="4433" y="3121"/>
                      </a:cubicBezTo>
                      <a:cubicBezTo>
                        <a:pt x="3761" y="3444"/>
                        <a:pt x="3033" y="3645"/>
                        <a:pt x="2291" y="3782"/>
                      </a:cubicBezTo>
                      <a:cubicBezTo>
                        <a:pt x="1580" y="3906"/>
                        <a:pt x="856" y="3972"/>
                        <a:pt x="114" y="3972"/>
                      </a:cubicBezTo>
                      <a:cubicBezTo>
                        <a:pt x="76" y="3972"/>
                        <a:pt x="38" y="3972"/>
                        <a:pt x="0" y="3972"/>
                      </a:cubicBezTo>
                      <a:lnTo>
                        <a:pt x="0" y="3972"/>
                      </a:lnTo>
                      <a:cubicBezTo>
                        <a:pt x="555" y="4129"/>
                        <a:pt x="1133" y="4198"/>
                        <a:pt x="1714" y="4198"/>
                      </a:cubicBezTo>
                      <a:cubicBezTo>
                        <a:pt x="1923" y="4198"/>
                        <a:pt x="2133" y="4189"/>
                        <a:pt x="2341" y="4172"/>
                      </a:cubicBezTo>
                      <a:cubicBezTo>
                        <a:pt x="3130" y="4112"/>
                        <a:pt x="3918" y="3922"/>
                        <a:pt x="4646" y="3578"/>
                      </a:cubicBezTo>
                      <a:cubicBezTo>
                        <a:pt x="5007" y="3401"/>
                        <a:pt x="5361" y="3201"/>
                        <a:pt x="5678" y="2954"/>
                      </a:cubicBezTo>
                      <a:cubicBezTo>
                        <a:pt x="5989" y="2700"/>
                        <a:pt x="6293" y="2429"/>
                        <a:pt x="6540" y="2112"/>
                      </a:cubicBezTo>
                      <a:cubicBezTo>
                        <a:pt x="7048" y="1491"/>
                        <a:pt x="7396" y="759"/>
                        <a:pt x="7576" y="1"/>
                      </a:cubicBezTo>
                      <a:close/>
                    </a:path>
                  </a:pathLst>
                </a:custGeom>
                <a:solidFill>
                  <a:srgbClr val="353B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39" name="Google Shape;339;p24"/>
                <p:cNvSpPr/>
                <p:nvPr/>
              </p:nvSpPr>
              <p:spPr>
                <a:xfrm>
                  <a:off x="4721246" y="3578640"/>
                  <a:ext cx="1135212" cy="17633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379" h="31657" extrusionOk="0">
                      <a:moveTo>
                        <a:pt x="518" y="1"/>
                      </a:moveTo>
                      <a:cubicBezTo>
                        <a:pt x="518" y="1"/>
                        <a:pt x="0" y="8138"/>
                        <a:pt x="13091" y="11558"/>
                      </a:cubicBezTo>
                      <a:cubicBezTo>
                        <a:pt x="13091" y="11558"/>
                        <a:pt x="17627" y="21155"/>
                        <a:pt x="13091" y="27177"/>
                      </a:cubicBezTo>
                      <a:cubicBezTo>
                        <a:pt x="11635" y="29111"/>
                        <a:pt x="10138" y="30567"/>
                        <a:pt x="8778" y="31656"/>
                      </a:cubicBezTo>
                      <a:cubicBezTo>
                        <a:pt x="17212" y="30457"/>
                        <a:pt x="20379" y="22854"/>
                        <a:pt x="18285" y="15700"/>
                      </a:cubicBezTo>
                      <a:cubicBezTo>
                        <a:pt x="17733" y="13823"/>
                        <a:pt x="16912" y="12006"/>
                        <a:pt x="15877" y="10305"/>
                      </a:cubicBezTo>
                      <a:cubicBezTo>
                        <a:pt x="14627" y="8261"/>
                        <a:pt x="13061" y="6391"/>
                        <a:pt x="11271" y="4814"/>
                      </a:cubicBezTo>
                      <a:lnTo>
                        <a:pt x="518" y="1"/>
                      </a:lnTo>
                      <a:close/>
                    </a:path>
                  </a:pathLst>
                </a:custGeom>
                <a:solidFill>
                  <a:srgbClr val="E59089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40" name="Google Shape;340;p24"/>
                <p:cNvSpPr/>
                <p:nvPr/>
              </p:nvSpPr>
              <p:spPr>
                <a:xfrm>
                  <a:off x="3853808" y="3553629"/>
                  <a:ext cx="1751867" cy="58521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449" h="10506" extrusionOk="0">
                      <a:moveTo>
                        <a:pt x="14880" y="0"/>
                      </a:moveTo>
                      <a:cubicBezTo>
                        <a:pt x="8402" y="0"/>
                        <a:pt x="3641" y="4458"/>
                        <a:pt x="3641" y="4458"/>
                      </a:cubicBezTo>
                      <a:cubicBezTo>
                        <a:pt x="3641" y="4458"/>
                        <a:pt x="1911" y="5952"/>
                        <a:pt x="0" y="8366"/>
                      </a:cubicBezTo>
                      <a:lnTo>
                        <a:pt x="0" y="8369"/>
                      </a:lnTo>
                      <a:cubicBezTo>
                        <a:pt x="0" y="8369"/>
                        <a:pt x="1559" y="8674"/>
                        <a:pt x="3745" y="8674"/>
                      </a:cubicBezTo>
                      <a:cubicBezTo>
                        <a:pt x="7837" y="8674"/>
                        <a:pt x="14131" y="7607"/>
                        <a:pt x="16521" y="1475"/>
                      </a:cubicBezTo>
                      <a:cubicBezTo>
                        <a:pt x="16521" y="1475"/>
                        <a:pt x="20303" y="10506"/>
                        <a:pt x="30640" y="10506"/>
                      </a:cubicBezTo>
                      <a:cubicBezTo>
                        <a:pt x="30905" y="10506"/>
                        <a:pt x="31175" y="10500"/>
                        <a:pt x="31449" y="10487"/>
                      </a:cubicBezTo>
                      <a:cubicBezTo>
                        <a:pt x="28255" y="5260"/>
                        <a:pt x="23004" y="1185"/>
                        <a:pt x="17232" y="200"/>
                      </a:cubicBezTo>
                      <a:cubicBezTo>
                        <a:pt x="16428" y="62"/>
                        <a:pt x="15642" y="0"/>
                        <a:pt x="14880" y="0"/>
                      </a:cubicBezTo>
                      <a:close/>
                    </a:path>
                  </a:pathLst>
                </a:custGeom>
                <a:solidFill>
                  <a:srgbClr val="FFE084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41" name="Google Shape;341;p24"/>
                <p:cNvSpPr/>
                <p:nvPr/>
              </p:nvSpPr>
              <p:spPr>
                <a:xfrm>
                  <a:off x="5170618" y="4100962"/>
                  <a:ext cx="90799" cy="15986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30" h="2870" extrusionOk="0">
                      <a:moveTo>
                        <a:pt x="815" y="0"/>
                      </a:moveTo>
                      <a:cubicBezTo>
                        <a:pt x="364" y="0"/>
                        <a:pt x="0" y="641"/>
                        <a:pt x="0" y="1433"/>
                      </a:cubicBezTo>
                      <a:cubicBezTo>
                        <a:pt x="0" y="2228"/>
                        <a:pt x="364" y="2869"/>
                        <a:pt x="815" y="2869"/>
                      </a:cubicBezTo>
                      <a:cubicBezTo>
                        <a:pt x="1266" y="2869"/>
                        <a:pt x="1630" y="2228"/>
                        <a:pt x="1630" y="1433"/>
                      </a:cubicBezTo>
                      <a:cubicBezTo>
                        <a:pt x="1630" y="641"/>
                        <a:pt x="1266" y="0"/>
                        <a:pt x="815" y="0"/>
                      </a:cubicBezTo>
                      <a:close/>
                    </a:path>
                  </a:pathLst>
                </a:custGeom>
                <a:solidFill>
                  <a:srgbClr val="353B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42" name="Google Shape;342;p24"/>
                <p:cNvSpPr/>
                <p:nvPr/>
              </p:nvSpPr>
              <p:spPr>
                <a:xfrm>
                  <a:off x="5545346" y="3961650"/>
                  <a:ext cx="558610" cy="48550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028" h="8716" extrusionOk="0">
                      <a:moveTo>
                        <a:pt x="5661" y="1"/>
                      </a:moveTo>
                      <a:cubicBezTo>
                        <a:pt x="2946" y="1"/>
                        <a:pt x="1" y="3757"/>
                        <a:pt x="1" y="3757"/>
                      </a:cubicBezTo>
                      <a:lnTo>
                        <a:pt x="1353" y="8691"/>
                      </a:lnTo>
                      <a:cubicBezTo>
                        <a:pt x="1532" y="8707"/>
                        <a:pt x="1710" y="8715"/>
                        <a:pt x="1885" y="8715"/>
                      </a:cubicBezTo>
                      <a:cubicBezTo>
                        <a:pt x="6799" y="8715"/>
                        <a:pt x="10028" y="2353"/>
                        <a:pt x="7138" y="443"/>
                      </a:cubicBezTo>
                      <a:cubicBezTo>
                        <a:pt x="6668" y="132"/>
                        <a:pt x="6169" y="1"/>
                        <a:pt x="5661" y="1"/>
                      </a:cubicBezTo>
                      <a:close/>
                    </a:path>
                  </a:pathLst>
                </a:custGeom>
                <a:solidFill>
                  <a:srgbClr val="E59089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43" name="Google Shape;343;p24"/>
                <p:cNvSpPr/>
                <p:nvPr/>
              </p:nvSpPr>
              <p:spPr>
                <a:xfrm>
                  <a:off x="5645448" y="4045260"/>
                  <a:ext cx="258304" cy="2799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37" h="5026" extrusionOk="0">
                      <a:moveTo>
                        <a:pt x="4282" y="0"/>
                      </a:moveTo>
                      <a:cubicBezTo>
                        <a:pt x="3772" y="0"/>
                        <a:pt x="3256" y="201"/>
                        <a:pt x="2826" y="485"/>
                      </a:cubicBezTo>
                      <a:cubicBezTo>
                        <a:pt x="2308" y="826"/>
                        <a:pt x="1878" y="1281"/>
                        <a:pt x="1510" y="1765"/>
                      </a:cubicBezTo>
                      <a:cubicBezTo>
                        <a:pt x="1146" y="2252"/>
                        <a:pt x="835" y="2777"/>
                        <a:pt x="585" y="3322"/>
                      </a:cubicBezTo>
                      <a:cubicBezTo>
                        <a:pt x="331" y="3869"/>
                        <a:pt x="120" y="4434"/>
                        <a:pt x="0" y="5025"/>
                      </a:cubicBezTo>
                      <a:lnTo>
                        <a:pt x="929" y="3512"/>
                      </a:lnTo>
                      <a:cubicBezTo>
                        <a:pt x="1246" y="3018"/>
                        <a:pt x="1560" y="2526"/>
                        <a:pt x="1914" y="2069"/>
                      </a:cubicBezTo>
                      <a:cubicBezTo>
                        <a:pt x="1918" y="2062"/>
                        <a:pt x="1921" y="2056"/>
                        <a:pt x="1927" y="2052"/>
                      </a:cubicBezTo>
                      <a:cubicBezTo>
                        <a:pt x="2298" y="1979"/>
                        <a:pt x="2666" y="1916"/>
                        <a:pt x="3037" y="1885"/>
                      </a:cubicBezTo>
                      <a:cubicBezTo>
                        <a:pt x="3332" y="1857"/>
                        <a:pt x="3628" y="1847"/>
                        <a:pt x="3928" y="1847"/>
                      </a:cubicBezTo>
                      <a:cubicBezTo>
                        <a:pt x="4161" y="1847"/>
                        <a:pt x="4397" y="1853"/>
                        <a:pt x="4637" y="1862"/>
                      </a:cubicBezTo>
                      <a:cubicBezTo>
                        <a:pt x="4238" y="1691"/>
                        <a:pt x="3804" y="1619"/>
                        <a:pt x="3369" y="1619"/>
                      </a:cubicBezTo>
                      <a:cubicBezTo>
                        <a:pt x="3250" y="1619"/>
                        <a:pt x="3132" y="1625"/>
                        <a:pt x="3013" y="1635"/>
                      </a:cubicBezTo>
                      <a:cubicBezTo>
                        <a:pt x="2699" y="1665"/>
                        <a:pt x="2388" y="1735"/>
                        <a:pt x="2092" y="1842"/>
                      </a:cubicBezTo>
                      <a:cubicBezTo>
                        <a:pt x="2388" y="1464"/>
                        <a:pt x="2709" y="1114"/>
                        <a:pt x="3063" y="803"/>
                      </a:cubicBezTo>
                      <a:cubicBezTo>
                        <a:pt x="3498" y="439"/>
                        <a:pt x="3988" y="141"/>
                        <a:pt x="4583" y="24"/>
                      </a:cubicBezTo>
                      <a:cubicBezTo>
                        <a:pt x="4484" y="8"/>
                        <a:pt x="4383" y="0"/>
                        <a:pt x="4282" y="0"/>
                      </a:cubicBezTo>
                      <a:close/>
                    </a:path>
                  </a:pathLst>
                </a:custGeom>
                <a:solidFill>
                  <a:srgbClr val="353B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44" name="Google Shape;344;p24"/>
                <p:cNvSpPr/>
                <p:nvPr/>
              </p:nvSpPr>
              <p:spPr>
                <a:xfrm>
                  <a:off x="3403377" y="3794710"/>
                  <a:ext cx="502571" cy="47725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022" h="8568" extrusionOk="0">
                      <a:moveTo>
                        <a:pt x="4525" y="1"/>
                      </a:moveTo>
                      <a:cubicBezTo>
                        <a:pt x="4254" y="1"/>
                        <a:pt x="3971" y="48"/>
                        <a:pt x="3674" y="150"/>
                      </a:cubicBezTo>
                      <a:cubicBezTo>
                        <a:pt x="0" y="1419"/>
                        <a:pt x="2271" y="7098"/>
                        <a:pt x="6347" y="8568"/>
                      </a:cubicBezTo>
                      <a:lnTo>
                        <a:pt x="9022" y="6106"/>
                      </a:lnTo>
                      <a:cubicBezTo>
                        <a:pt x="9022" y="6106"/>
                        <a:pt x="7608" y="1"/>
                        <a:pt x="4525" y="1"/>
                      </a:cubicBezTo>
                      <a:close/>
                    </a:path>
                  </a:pathLst>
                </a:custGeom>
                <a:solidFill>
                  <a:srgbClr val="E59089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45" name="Google Shape;345;p24"/>
                <p:cNvSpPr/>
                <p:nvPr/>
              </p:nvSpPr>
              <p:spPr>
                <a:xfrm>
                  <a:off x="3613441" y="3889571"/>
                  <a:ext cx="208448" cy="33293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742" h="5977" extrusionOk="0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481" y="391"/>
                        <a:pt x="925" y="792"/>
                        <a:pt x="1323" y="1233"/>
                      </a:cubicBezTo>
                      <a:cubicBezTo>
                        <a:pt x="1717" y="1674"/>
                        <a:pt x="2075" y="2145"/>
                        <a:pt x="2375" y="2649"/>
                      </a:cubicBezTo>
                      <a:cubicBezTo>
                        <a:pt x="2395" y="2679"/>
                        <a:pt x="2415" y="2713"/>
                        <a:pt x="2431" y="2746"/>
                      </a:cubicBezTo>
                      <a:cubicBezTo>
                        <a:pt x="2124" y="2582"/>
                        <a:pt x="1787" y="2476"/>
                        <a:pt x="1440" y="2426"/>
                      </a:cubicBezTo>
                      <a:cubicBezTo>
                        <a:pt x="1280" y="2403"/>
                        <a:pt x="1118" y="2391"/>
                        <a:pt x="956" y="2391"/>
                      </a:cubicBezTo>
                      <a:cubicBezTo>
                        <a:pt x="634" y="2391"/>
                        <a:pt x="312" y="2440"/>
                        <a:pt x="10" y="2556"/>
                      </a:cubicBezTo>
                      <a:cubicBezTo>
                        <a:pt x="491" y="2596"/>
                        <a:pt x="945" y="2622"/>
                        <a:pt x="1400" y="2693"/>
                      </a:cubicBezTo>
                      <a:cubicBezTo>
                        <a:pt x="1777" y="2746"/>
                        <a:pt x="2148" y="2830"/>
                        <a:pt x="2528" y="2913"/>
                      </a:cubicBezTo>
                      <a:cubicBezTo>
                        <a:pt x="2769" y="3334"/>
                        <a:pt x="2973" y="3778"/>
                        <a:pt x="3150" y="4236"/>
                      </a:cubicBezTo>
                      <a:cubicBezTo>
                        <a:pt x="3357" y="4791"/>
                        <a:pt x="3514" y="5368"/>
                        <a:pt x="3638" y="5976"/>
                      </a:cubicBezTo>
                      <a:cubicBezTo>
                        <a:pt x="3741" y="5365"/>
                        <a:pt x="3701" y="4727"/>
                        <a:pt x="3558" y="4112"/>
                      </a:cubicBezTo>
                      <a:cubicBezTo>
                        <a:pt x="3421" y="3498"/>
                        <a:pt x="3167" y="2907"/>
                        <a:pt x="2843" y="2366"/>
                      </a:cubicBezTo>
                      <a:cubicBezTo>
                        <a:pt x="2508" y="1828"/>
                        <a:pt x="2101" y="1333"/>
                        <a:pt x="1617" y="926"/>
                      </a:cubicBezTo>
                      <a:cubicBezTo>
                        <a:pt x="1139" y="518"/>
                        <a:pt x="592" y="191"/>
                        <a:pt x="0" y="1"/>
                      </a:cubicBezTo>
                      <a:close/>
                    </a:path>
                  </a:pathLst>
                </a:custGeom>
                <a:solidFill>
                  <a:srgbClr val="353B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46" name="Google Shape;346;p24"/>
                <p:cNvSpPr/>
                <p:nvPr/>
              </p:nvSpPr>
              <p:spPr>
                <a:xfrm rot="-1080388">
                  <a:off x="4105906" y="3730608"/>
                  <a:ext cx="1325364" cy="80711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966" h="6069" extrusionOk="0">
                      <a:moveTo>
                        <a:pt x="2035" y="184"/>
                      </a:moveTo>
                      <a:cubicBezTo>
                        <a:pt x="3053" y="184"/>
                        <a:pt x="3881" y="1012"/>
                        <a:pt x="3881" y="2034"/>
                      </a:cubicBezTo>
                      <a:cubicBezTo>
                        <a:pt x="3881" y="3053"/>
                        <a:pt x="3053" y="3881"/>
                        <a:pt x="2035" y="3881"/>
                      </a:cubicBezTo>
                      <a:cubicBezTo>
                        <a:pt x="1013" y="3881"/>
                        <a:pt x="184" y="3053"/>
                        <a:pt x="184" y="2034"/>
                      </a:cubicBezTo>
                      <a:cubicBezTo>
                        <a:pt x="184" y="1012"/>
                        <a:pt x="1013" y="184"/>
                        <a:pt x="2035" y="184"/>
                      </a:cubicBezTo>
                      <a:close/>
                      <a:moveTo>
                        <a:pt x="7932" y="2184"/>
                      </a:moveTo>
                      <a:cubicBezTo>
                        <a:pt x="8950" y="2184"/>
                        <a:pt x="9779" y="3016"/>
                        <a:pt x="9779" y="4034"/>
                      </a:cubicBezTo>
                      <a:cubicBezTo>
                        <a:pt x="9779" y="5056"/>
                        <a:pt x="8950" y="5884"/>
                        <a:pt x="7932" y="5884"/>
                      </a:cubicBezTo>
                      <a:cubicBezTo>
                        <a:pt x="6910" y="5884"/>
                        <a:pt x="6082" y="5056"/>
                        <a:pt x="6082" y="4034"/>
                      </a:cubicBezTo>
                      <a:cubicBezTo>
                        <a:pt x="6082" y="3016"/>
                        <a:pt x="6910" y="2184"/>
                        <a:pt x="7932" y="2184"/>
                      </a:cubicBezTo>
                      <a:close/>
                      <a:moveTo>
                        <a:pt x="2035" y="1"/>
                      </a:moveTo>
                      <a:cubicBezTo>
                        <a:pt x="913" y="1"/>
                        <a:pt x="1" y="912"/>
                        <a:pt x="1" y="2034"/>
                      </a:cubicBezTo>
                      <a:cubicBezTo>
                        <a:pt x="1" y="3156"/>
                        <a:pt x="913" y="4067"/>
                        <a:pt x="2035" y="4067"/>
                      </a:cubicBezTo>
                      <a:cubicBezTo>
                        <a:pt x="3043" y="4067"/>
                        <a:pt x="3881" y="3325"/>
                        <a:pt x="4038" y="2357"/>
                      </a:cubicBezTo>
                      <a:lnTo>
                        <a:pt x="6151" y="3053"/>
                      </a:lnTo>
                      <a:cubicBezTo>
                        <a:pt x="5989" y="3342"/>
                        <a:pt x="5895" y="3678"/>
                        <a:pt x="5895" y="4034"/>
                      </a:cubicBezTo>
                      <a:cubicBezTo>
                        <a:pt x="5895" y="5156"/>
                        <a:pt x="6810" y="6068"/>
                        <a:pt x="7932" y="6068"/>
                      </a:cubicBezTo>
                      <a:cubicBezTo>
                        <a:pt x="9053" y="6068"/>
                        <a:pt x="9966" y="5156"/>
                        <a:pt x="9966" y="4034"/>
                      </a:cubicBezTo>
                      <a:cubicBezTo>
                        <a:pt x="9966" y="2913"/>
                        <a:pt x="9053" y="2001"/>
                        <a:pt x="7932" y="2001"/>
                      </a:cubicBezTo>
                      <a:cubicBezTo>
                        <a:pt x="7233" y="2001"/>
                        <a:pt x="6617" y="2354"/>
                        <a:pt x="6251" y="2889"/>
                      </a:cubicBezTo>
                      <a:lnTo>
                        <a:pt x="4061" y="2170"/>
                      </a:lnTo>
                      <a:cubicBezTo>
                        <a:pt x="4065" y="2124"/>
                        <a:pt x="4068" y="2081"/>
                        <a:pt x="4068" y="2034"/>
                      </a:cubicBezTo>
                      <a:cubicBezTo>
                        <a:pt x="4068" y="912"/>
                        <a:pt x="3156" y="1"/>
                        <a:pt x="2035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</p:grpSp>
          <p:grpSp>
            <p:nvGrpSpPr>
              <p:cNvPr id="347" name="Google Shape;347;p24"/>
              <p:cNvGrpSpPr/>
              <p:nvPr/>
            </p:nvGrpSpPr>
            <p:grpSpPr>
              <a:xfrm>
                <a:off x="-35764" y="1530582"/>
                <a:ext cx="3540591" cy="3643694"/>
                <a:chOff x="-35764" y="1530582"/>
                <a:chExt cx="3540591" cy="3643694"/>
              </a:xfrm>
            </p:grpSpPr>
            <p:sp>
              <p:nvSpPr>
                <p:cNvPr id="348" name="Google Shape;348;p24"/>
                <p:cNvSpPr/>
                <p:nvPr/>
              </p:nvSpPr>
              <p:spPr>
                <a:xfrm>
                  <a:off x="-31291" y="1530582"/>
                  <a:ext cx="1617413" cy="18091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2916" h="70376" extrusionOk="0">
                      <a:moveTo>
                        <a:pt x="52749" y="0"/>
                      </a:moveTo>
                      <a:cubicBezTo>
                        <a:pt x="52601" y="0"/>
                        <a:pt x="52458" y="13"/>
                        <a:pt x="52317" y="43"/>
                      </a:cubicBezTo>
                      <a:cubicBezTo>
                        <a:pt x="51688" y="175"/>
                        <a:pt x="51279" y="641"/>
                        <a:pt x="51026" y="1324"/>
                      </a:cubicBezTo>
                      <a:cubicBezTo>
                        <a:pt x="50033" y="3974"/>
                        <a:pt x="51414" y="9901"/>
                        <a:pt x="52043" y="12277"/>
                      </a:cubicBezTo>
                      <a:cubicBezTo>
                        <a:pt x="52069" y="12384"/>
                        <a:pt x="52097" y="12477"/>
                        <a:pt x="52118" y="12566"/>
                      </a:cubicBezTo>
                      <a:cubicBezTo>
                        <a:pt x="52136" y="12637"/>
                        <a:pt x="52157" y="12704"/>
                        <a:pt x="52175" y="12765"/>
                      </a:cubicBezTo>
                      <a:cubicBezTo>
                        <a:pt x="52246" y="13039"/>
                        <a:pt x="52296" y="13217"/>
                        <a:pt x="52307" y="13274"/>
                      </a:cubicBezTo>
                      <a:cubicBezTo>
                        <a:pt x="52296" y="13259"/>
                        <a:pt x="52264" y="13238"/>
                        <a:pt x="52218" y="13206"/>
                      </a:cubicBezTo>
                      <a:cubicBezTo>
                        <a:pt x="52189" y="13185"/>
                        <a:pt x="52157" y="13164"/>
                        <a:pt x="52118" y="13128"/>
                      </a:cubicBezTo>
                      <a:cubicBezTo>
                        <a:pt x="52057" y="13085"/>
                        <a:pt x="51979" y="13025"/>
                        <a:pt x="51894" y="12954"/>
                      </a:cubicBezTo>
                      <a:cubicBezTo>
                        <a:pt x="51613" y="12744"/>
                        <a:pt x="51193" y="12435"/>
                        <a:pt x="50685" y="12064"/>
                      </a:cubicBezTo>
                      <a:lnTo>
                        <a:pt x="50677" y="12064"/>
                      </a:lnTo>
                      <a:cubicBezTo>
                        <a:pt x="49692" y="11346"/>
                        <a:pt x="48355" y="10425"/>
                        <a:pt x="46953" y="9581"/>
                      </a:cubicBezTo>
                      <a:cubicBezTo>
                        <a:pt x="46739" y="9450"/>
                        <a:pt x="46519" y="9322"/>
                        <a:pt x="46301" y="9193"/>
                      </a:cubicBezTo>
                      <a:cubicBezTo>
                        <a:pt x="46258" y="9172"/>
                        <a:pt x="46220" y="9144"/>
                        <a:pt x="46177" y="9123"/>
                      </a:cubicBezTo>
                      <a:cubicBezTo>
                        <a:pt x="46028" y="9033"/>
                        <a:pt x="45871" y="8952"/>
                        <a:pt x="45721" y="8870"/>
                      </a:cubicBezTo>
                      <a:cubicBezTo>
                        <a:pt x="45099" y="8525"/>
                        <a:pt x="44477" y="8212"/>
                        <a:pt x="43886" y="7959"/>
                      </a:cubicBezTo>
                      <a:cubicBezTo>
                        <a:pt x="43758" y="7909"/>
                        <a:pt x="43637" y="7852"/>
                        <a:pt x="43516" y="7809"/>
                      </a:cubicBezTo>
                      <a:cubicBezTo>
                        <a:pt x="43395" y="7760"/>
                        <a:pt x="43274" y="7710"/>
                        <a:pt x="43150" y="7671"/>
                      </a:cubicBezTo>
                      <a:cubicBezTo>
                        <a:pt x="42715" y="7511"/>
                        <a:pt x="42303" y="7394"/>
                        <a:pt x="41925" y="7330"/>
                      </a:cubicBezTo>
                      <a:cubicBezTo>
                        <a:pt x="41837" y="7312"/>
                        <a:pt x="41748" y="7301"/>
                        <a:pt x="41666" y="7297"/>
                      </a:cubicBezTo>
                      <a:cubicBezTo>
                        <a:pt x="41623" y="7283"/>
                        <a:pt x="41574" y="7279"/>
                        <a:pt x="41528" y="7279"/>
                      </a:cubicBezTo>
                      <a:cubicBezTo>
                        <a:pt x="41441" y="7273"/>
                        <a:pt x="41357" y="7269"/>
                        <a:pt x="41276" y="7269"/>
                      </a:cubicBezTo>
                      <a:cubicBezTo>
                        <a:pt x="40957" y="7269"/>
                        <a:pt x="40675" y="7321"/>
                        <a:pt x="40442" y="7440"/>
                      </a:cubicBezTo>
                      <a:cubicBezTo>
                        <a:pt x="39891" y="7714"/>
                        <a:pt x="39681" y="8453"/>
                        <a:pt x="39702" y="9450"/>
                      </a:cubicBezTo>
                      <a:cubicBezTo>
                        <a:pt x="39713" y="9972"/>
                        <a:pt x="39784" y="10574"/>
                        <a:pt x="39902" y="11214"/>
                      </a:cubicBezTo>
                      <a:cubicBezTo>
                        <a:pt x="40453" y="14188"/>
                        <a:pt x="41986" y="18091"/>
                        <a:pt x="42815" y="20062"/>
                      </a:cubicBezTo>
                      <a:cubicBezTo>
                        <a:pt x="43096" y="20738"/>
                        <a:pt x="43299" y="21186"/>
                        <a:pt x="43345" y="21293"/>
                      </a:cubicBezTo>
                      <a:cubicBezTo>
                        <a:pt x="43349" y="21296"/>
                        <a:pt x="43349" y="21303"/>
                        <a:pt x="43349" y="21306"/>
                      </a:cubicBezTo>
                      <a:cubicBezTo>
                        <a:pt x="43299" y="21264"/>
                        <a:pt x="42936" y="20944"/>
                        <a:pt x="42357" y="20457"/>
                      </a:cubicBezTo>
                      <a:cubicBezTo>
                        <a:pt x="42285" y="20396"/>
                        <a:pt x="42207" y="20336"/>
                        <a:pt x="42129" y="20272"/>
                      </a:cubicBezTo>
                      <a:cubicBezTo>
                        <a:pt x="41997" y="20162"/>
                        <a:pt x="41855" y="20044"/>
                        <a:pt x="41705" y="19916"/>
                      </a:cubicBezTo>
                      <a:cubicBezTo>
                        <a:pt x="41463" y="19723"/>
                        <a:pt x="41196" y="19510"/>
                        <a:pt x="40915" y="19283"/>
                      </a:cubicBezTo>
                      <a:cubicBezTo>
                        <a:pt x="40652" y="19080"/>
                        <a:pt x="40375" y="18856"/>
                        <a:pt x="40083" y="18631"/>
                      </a:cubicBezTo>
                      <a:cubicBezTo>
                        <a:pt x="40073" y="18625"/>
                        <a:pt x="40062" y="18614"/>
                        <a:pt x="40051" y="18610"/>
                      </a:cubicBezTo>
                      <a:cubicBezTo>
                        <a:pt x="39940" y="18521"/>
                        <a:pt x="39823" y="18433"/>
                        <a:pt x="39706" y="18344"/>
                      </a:cubicBezTo>
                      <a:cubicBezTo>
                        <a:pt x="39385" y="18094"/>
                        <a:pt x="39051" y="17849"/>
                        <a:pt x="38710" y="17600"/>
                      </a:cubicBezTo>
                      <a:cubicBezTo>
                        <a:pt x="38549" y="17490"/>
                        <a:pt x="38390" y="17372"/>
                        <a:pt x="38229" y="17251"/>
                      </a:cubicBezTo>
                      <a:cubicBezTo>
                        <a:pt x="38094" y="17159"/>
                        <a:pt x="37963" y="17063"/>
                        <a:pt x="37831" y="16973"/>
                      </a:cubicBezTo>
                      <a:cubicBezTo>
                        <a:pt x="37714" y="16899"/>
                        <a:pt x="37603" y="16814"/>
                        <a:pt x="37490" y="16739"/>
                      </a:cubicBezTo>
                      <a:cubicBezTo>
                        <a:pt x="36902" y="16337"/>
                        <a:pt x="36319" y="15953"/>
                        <a:pt x="35735" y="15607"/>
                      </a:cubicBezTo>
                      <a:cubicBezTo>
                        <a:pt x="35569" y="15512"/>
                        <a:pt x="35401" y="15412"/>
                        <a:pt x="35241" y="15320"/>
                      </a:cubicBezTo>
                      <a:cubicBezTo>
                        <a:pt x="35188" y="15287"/>
                        <a:pt x="35131" y="15252"/>
                        <a:pt x="35078" y="15227"/>
                      </a:cubicBezTo>
                      <a:cubicBezTo>
                        <a:pt x="34946" y="15156"/>
                        <a:pt x="34817" y="15081"/>
                        <a:pt x="34689" y="15017"/>
                      </a:cubicBezTo>
                      <a:cubicBezTo>
                        <a:pt x="34566" y="14950"/>
                        <a:pt x="34438" y="14886"/>
                        <a:pt x="34309" y="14818"/>
                      </a:cubicBezTo>
                      <a:cubicBezTo>
                        <a:pt x="34057" y="14686"/>
                        <a:pt x="33807" y="14569"/>
                        <a:pt x="33569" y="14469"/>
                      </a:cubicBezTo>
                      <a:cubicBezTo>
                        <a:pt x="33345" y="14377"/>
                        <a:pt x="33128" y="14288"/>
                        <a:pt x="32914" y="14210"/>
                      </a:cubicBezTo>
                      <a:cubicBezTo>
                        <a:pt x="32879" y="14195"/>
                        <a:pt x="32847" y="14185"/>
                        <a:pt x="32819" y="14177"/>
                      </a:cubicBezTo>
                      <a:cubicBezTo>
                        <a:pt x="32609" y="14106"/>
                        <a:pt x="32405" y="14046"/>
                        <a:pt x="32213" y="14000"/>
                      </a:cubicBezTo>
                      <a:cubicBezTo>
                        <a:pt x="32143" y="13985"/>
                        <a:pt x="32064" y="13968"/>
                        <a:pt x="31993" y="13950"/>
                      </a:cubicBezTo>
                      <a:cubicBezTo>
                        <a:pt x="31954" y="13947"/>
                        <a:pt x="31922" y="13939"/>
                        <a:pt x="31883" y="13936"/>
                      </a:cubicBezTo>
                      <a:cubicBezTo>
                        <a:pt x="31822" y="13925"/>
                        <a:pt x="31755" y="13914"/>
                        <a:pt x="31694" y="13907"/>
                      </a:cubicBezTo>
                      <a:cubicBezTo>
                        <a:pt x="31645" y="13900"/>
                        <a:pt x="31594" y="13896"/>
                        <a:pt x="31545" y="13896"/>
                      </a:cubicBezTo>
                      <a:cubicBezTo>
                        <a:pt x="31467" y="13890"/>
                        <a:pt x="31392" y="13887"/>
                        <a:pt x="31318" y="13887"/>
                      </a:cubicBezTo>
                      <a:cubicBezTo>
                        <a:pt x="31004" y="13887"/>
                        <a:pt x="30729" y="13943"/>
                        <a:pt x="30496" y="14067"/>
                      </a:cubicBezTo>
                      <a:cubicBezTo>
                        <a:pt x="29855" y="14409"/>
                        <a:pt x="29691" y="15359"/>
                        <a:pt x="29844" y="16618"/>
                      </a:cubicBezTo>
                      <a:cubicBezTo>
                        <a:pt x="30215" y="20037"/>
                        <a:pt x="32808" y="25807"/>
                        <a:pt x="33996" y="28315"/>
                      </a:cubicBezTo>
                      <a:cubicBezTo>
                        <a:pt x="34338" y="29033"/>
                        <a:pt x="34566" y="29486"/>
                        <a:pt x="34590" y="29542"/>
                      </a:cubicBezTo>
                      <a:cubicBezTo>
                        <a:pt x="34579" y="29532"/>
                        <a:pt x="34555" y="29503"/>
                        <a:pt x="34508" y="29471"/>
                      </a:cubicBezTo>
                      <a:cubicBezTo>
                        <a:pt x="34490" y="29453"/>
                        <a:pt x="34469" y="29436"/>
                        <a:pt x="34444" y="29422"/>
                      </a:cubicBezTo>
                      <a:cubicBezTo>
                        <a:pt x="34420" y="29404"/>
                        <a:pt x="34395" y="29383"/>
                        <a:pt x="34359" y="29361"/>
                      </a:cubicBezTo>
                      <a:cubicBezTo>
                        <a:pt x="34177" y="29222"/>
                        <a:pt x="33907" y="29012"/>
                        <a:pt x="33558" y="28756"/>
                      </a:cubicBezTo>
                      <a:cubicBezTo>
                        <a:pt x="33409" y="28646"/>
                        <a:pt x="33249" y="28532"/>
                        <a:pt x="33078" y="28404"/>
                      </a:cubicBezTo>
                      <a:cubicBezTo>
                        <a:pt x="32908" y="28283"/>
                        <a:pt x="32733" y="28155"/>
                        <a:pt x="32538" y="28020"/>
                      </a:cubicBezTo>
                      <a:cubicBezTo>
                        <a:pt x="31773" y="27472"/>
                        <a:pt x="30844" y="26839"/>
                        <a:pt x="29852" y="26209"/>
                      </a:cubicBezTo>
                      <a:cubicBezTo>
                        <a:pt x="29652" y="26081"/>
                        <a:pt x="29453" y="25953"/>
                        <a:pt x="29254" y="25832"/>
                      </a:cubicBezTo>
                      <a:cubicBezTo>
                        <a:pt x="29072" y="25721"/>
                        <a:pt x="28891" y="25611"/>
                        <a:pt x="28709" y="25501"/>
                      </a:cubicBezTo>
                      <a:cubicBezTo>
                        <a:pt x="28581" y="25423"/>
                        <a:pt x="28453" y="25352"/>
                        <a:pt x="28322" y="25277"/>
                      </a:cubicBezTo>
                      <a:cubicBezTo>
                        <a:pt x="26831" y="24409"/>
                        <a:pt x="25305" y="23654"/>
                        <a:pt x="24025" y="23299"/>
                      </a:cubicBezTo>
                      <a:cubicBezTo>
                        <a:pt x="23925" y="23270"/>
                        <a:pt x="23829" y="23245"/>
                        <a:pt x="23744" y="23228"/>
                      </a:cubicBezTo>
                      <a:cubicBezTo>
                        <a:pt x="23619" y="23196"/>
                        <a:pt x="23498" y="23175"/>
                        <a:pt x="23384" y="23157"/>
                      </a:cubicBezTo>
                      <a:cubicBezTo>
                        <a:pt x="23366" y="23150"/>
                        <a:pt x="23355" y="23150"/>
                        <a:pt x="23345" y="23150"/>
                      </a:cubicBezTo>
                      <a:cubicBezTo>
                        <a:pt x="23245" y="23128"/>
                        <a:pt x="23153" y="23117"/>
                        <a:pt x="23056" y="23107"/>
                      </a:cubicBezTo>
                      <a:cubicBezTo>
                        <a:pt x="22915" y="23092"/>
                        <a:pt x="22777" y="23084"/>
                        <a:pt x="22646" y="23084"/>
                      </a:cubicBezTo>
                      <a:cubicBezTo>
                        <a:pt x="22533" y="23084"/>
                        <a:pt x="22425" y="23090"/>
                        <a:pt x="22324" y="23099"/>
                      </a:cubicBezTo>
                      <a:cubicBezTo>
                        <a:pt x="22125" y="23128"/>
                        <a:pt x="21936" y="23178"/>
                        <a:pt x="21772" y="23257"/>
                      </a:cubicBezTo>
                      <a:cubicBezTo>
                        <a:pt x="21690" y="23296"/>
                        <a:pt x="21605" y="23339"/>
                        <a:pt x="21534" y="23395"/>
                      </a:cubicBezTo>
                      <a:cubicBezTo>
                        <a:pt x="20805" y="23925"/>
                        <a:pt x="20741" y="25170"/>
                        <a:pt x="21050" y="26728"/>
                      </a:cubicBezTo>
                      <a:cubicBezTo>
                        <a:pt x="21677" y="30012"/>
                        <a:pt x="23946" y="34630"/>
                        <a:pt x="24939" y="36573"/>
                      </a:cubicBezTo>
                      <a:cubicBezTo>
                        <a:pt x="25220" y="37110"/>
                        <a:pt x="25404" y="37440"/>
                        <a:pt x="25430" y="37494"/>
                      </a:cubicBezTo>
                      <a:cubicBezTo>
                        <a:pt x="25355" y="37443"/>
                        <a:pt x="24629" y="36964"/>
                        <a:pt x="23565" y="36351"/>
                      </a:cubicBezTo>
                      <a:cubicBezTo>
                        <a:pt x="23458" y="36291"/>
                        <a:pt x="23355" y="36231"/>
                        <a:pt x="23245" y="36170"/>
                      </a:cubicBezTo>
                      <a:cubicBezTo>
                        <a:pt x="23138" y="36110"/>
                        <a:pt x="23025" y="36042"/>
                        <a:pt x="22907" y="35982"/>
                      </a:cubicBezTo>
                      <a:cubicBezTo>
                        <a:pt x="22797" y="35914"/>
                        <a:pt x="22676" y="35850"/>
                        <a:pt x="22562" y="35790"/>
                      </a:cubicBezTo>
                      <a:cubicBezTo>
                        <a:pt x="22488" y="35750"/>
                        <a:pt x="22424" y="35711"/>
                        <a:pt x="22352" y="35672"/>
                      </a:cubicBezTo>
                      <a:cubicBezTo>
                        <a:pt x="22143" y="35562"/>
                        <a:pt x="21922" y="35448"/>
                        <a:pt x="21701" y="35338"/>
                      </a:cubicBezTo>
                      <a:cubicBezTo>
                        <a:pt x="21196" y="35078"/>
                        <a:pt x="20662" y="34822"/>
                        <a:pt x="20111" y="34580"/>
                      </a:cubicBezTo>
                      <a:cubicBezTo>
                        <a:pt x="19979" y="34519"/>
                        <a:pt x="19841" y="34459"/>
                        <a:pt x="19702" y="34402"/>
                      </a:cubicBezTo>
                      <a:cubicBezTo>
                        <a:pt x="19172" y="34182"/>
                        <a:pt x="18631" y="33979"/>
                        <a:pt x="18101" y="33808"/>
                      </a:cubicBezTo>
                      <a:cubicBezTo>
                        <a:pt x="17998" y="33776"/>
                        <a:pt x="17891" y="33740"/>
                        <a:pt x="17792" y="33708"/>
                      </a:cubicBezTo>
                      <a:cubicBezTo>
                        <a:pt x="17618" y="33658"/>
                        <a:pt x="17447" y="33609"/>
                        <a:pt x="17268" y="33566"/>
                      </a:cubicBezTo>
                      <a:cubicBezTo>
                        <a:pt x="17148" y="33537"/>
                        <a:pt x="17030" y="33506"/>
                        <a:pt x="16909" y="33481"/>
                      </a:cubicBezTo>
                      <a:cubicBezTo>
                        <a:pt x="16760" y="33448"/>
                        <a:pt x="16610" y="33420"/>
                        <a:pt x="16461" y="33396"/>
                      </a:cubicBezTo>
                      <a:cubicBezTo>
                        <a:pt x="16198" y="33349"/>
                        <a:pt x="15945" y="33317"/>
                        <a:pt x="15697" y="33299"/>
                      </a:cubicBezTo>
                      <a:cubicBezTo>
                        <a:pt x="15579" y="33292"/>
                        <a:pt x="15464" y="33289"/>
                        <a:pt x="15351" y="33289"/>
                      </a:cubicBezTo>
                      <a:cubicBezTo>
                        <a:pt x="14652" y="33289"/>
                        <a:pt x="14034" y="33425"/>
                        <a:pt x="13547" y="33758"/>
                      </a:cubicBezTo>
                      <a:cubicBezTo>
                        <a:pt x="12904" y="34199"/>
                        <a:pt x="12736" y="35018"/>
                        <a:pt x="12893" y="36053"/>
                      </a:cubicBezTo>
                      <a:cubicBezTo>
                        <a:pt x="13334" y="39236"/>
                        <a:pt x="16689" y="44413"/>
                        <a:pt x="18048" y="46420"/>
                      </a:cubicBezTo>
                      <a:cubicBezTo>
                        <a:pt x="18343" y="46853"/>
                        <a:pt x="18542" y="47142"/>
                        <a:pt x="18599" y="47224"/>
                      </a:cubicBezTo>
                      <a:cubicBezTo>
                        <a:pt x="18582" y="47216"/>
                        <a:pt x="18560" y="47213"/>
                        <a:pt x="18531" y="47202"/>
                      </a:cubicBezTo>
                      <a:cubicBezTo>
                        <a:pt x="18500" y="47185"/>
                        <a:pt x="18453" y="47170"/>
                        <a:pt x="18400" y="47145"/>
                      </a:cubicBezTo>
                      <a:cubicBezTo>
                        <a:pt x="18240" y="47091"/>
                        <a:pt x="17998" y="46996"/>
                        <a:pt x="17688" y="46882"/>
                      </a:cubicBezTo>
                      <a:cubicBezTo>
                        <a:pt x="17140" y="46690"/>
                        <a:pt x="16390" y="46420"/>
                        <a:pt x="15515" y="46124"/>
                      </a:cubicBezTo>
                      <a:cubicBezTo>
                        <a:pt x="15305" y="46060"/>
                        <a:pt x="15088" y="45989"/>
                        <a:pt x="14864" y="45914"/>
                      </a:cubicBezTo>
                      <a:cubicBezTo>
                        <a:pt x="14856" y="45914"/>
                        <a:pt x="14846" y="45911"/>
                        <a:pt x="14835" y="45904"/>
                      </a:cubicBezTo>
                      <a:cubicBezTo>
                        <a:pt x="14604" y="45832"/>
                        <a:pt x="14359" y="45754"/>
                        <a:pt x="14117" y="45683"/>
                      </a:cubicBezTo>
                      <a:cubicBezTo>
                        <a:pt x="14074" y="45669"/>
                        <a:pt x="14027" y="45654"/>
                        <a:pt x="13985" y="45644"/>
                      </a:cubicBezTo>
                      <a:cubicBezTo>
                        <a:pt x="13682" y="45551"/>
                        <a:pt x="13377" y="45459"/>
                        <a:pt x="13063" y="45370"/>
                      </a:cubicBezTo>
                      <a:cubicBezTo>
                        <a:pt x="13042" y="45362"/>
                        <a:pt x="13017" y="45359"/>
                        <a:pt x="12996" y="45349"/>
                      </a:cubicBezTo>
                      <a:cubicBezTo>
                        <a:pt x="12743" y="45274"/>
                        <a:pt x="12484" y="45203"/>
                        <a:pt x="12224" y="45132"/>
                      </a:cubicBezTo>
                      <a:cubicBezTo>
                        <a:pt x="12032" y="45082"/>
                        <a:pt x="11833" y="45032"/>
                        <a:pt x="11641" y="44983"/>
                      </a:cubicBezTo>
                      <a:cubicBezTo>
                        <a:pt x="11445" y="44929"/>
                        <a:pt x="11252" y="44883"/>
                        <a:pt x="11060" y="44833"/>
                      </a:cubicBezTo>
                      <a:cubicBezTo>
                        <a:pt x="11001" y="44822"/>
                        <a:pt x="10943" y="44808"/>
                        <a:pt x="10883" y="44794"/>
                      </a:cubicBezTo>
                      <a:cubicBezTo>
                        <a:pt x="10684" y="44748"/>
                        <a:pt x="10481" y="44701"/>
                        <a:pt x="10282" y="44658"/>
                      </a:cubicBezTo>
                      <a:cubicBezTo>
                        <a:pt x="10239" y="44648"/>
                        <a:pt x="10200" y="44641"/>
                        <a:pt x="10154" y="44630"/>
                      </a:cubicBezTo>
                      <a:cubicBezTo>
                        <a:pt x="10019" y="44602"/>
                        <a:pt x="9880" y="44573"/>
                        <a:pt x="9741" y="44548"/>
                      </a:cubicBezTo>
                      <a:cubicBezTo>
                        <a:pt x="8891" y="44377"/>
                        <a:pt x="8069" y="44253"/>
                        <a:pt x="7339" y="44210"/>
                      </a:cubicBezTo>
                      <a:cubicBezTo>
                        <a:pt x="7251" y="44203"/>
                        <a:pt x="7165" y="44203"/>
                        <a:pt x="7080" y="44200"/>
                      </a:cubicBezTo>
                      <a:cubicBezTo>
                        <a:pt x="6974" y="44196"/>
                        <a:pt x="6870" y="44194"/>
                        <a:pt x="6768" y="44194"/>
                      </a:cubicBezTo>
                      <a:cubicBezTo>
                        <a:pt x="5724" y="44194"/>
                        <a:pt x="4921" y="44398"/>
                        <a:pt x="4565" y="44904"/>
                      </a:cubicBezTo>
                      <a:cubicBezTo>
                        <a:pt x="4077" y="45590"/>
                        <a:pt x="4266" y="46904"/>
                        <a:pt x="4785" y="48436"/>
                      </a:cubicBezTo>
                      <a:cubicBezTo>
                        <a:pt x="5856" y="51667"/>
                        <a:pt x="8389" y="55890"/>
                        <a:pt x="9328" y="57412"/>
                      </a:cubicBezTo>
                      <a:lnTo>
                        <a:pt x="9339" y="57412"/>
                      </a:lnTo>
                      <a:cubicBezTo>
                        <a:pt x="9570" y="57785"/>
                        <a:pt x="9702" y="57995"/>
                        <a:pt x="9702" y="57995"/>
                      </a:cubicBezTo>
                      <a:cubicBezTo>
                        <a:pt x="9702" y="57995"/>
                        <a:pt x="5000" y="56918"/>
                        <a:pt x="1407" y="56918"/>
                      </a:cubicBezTo>
                      <a:cubicBezTo>
                        <a:pt x="912" y="56918"/>
                        <a:pt x="438" y="56939"/>
                        <a:pt x="0" y="56985"/>
                      </a:cubicBezTo>
                      <a:lnTo>
                        <a:pt x="0" y="63919"/>
                      </a:lnTo>
                      <a:cubicBezTo>
                        <a:pt x="1121" y="65474"/>
                        <a:pt x="2412" y="67032"/>
                        <a:pt x="3444" y="68227"/>
                      </a:cubicBezTo>
                      <a:cubicBezTo>
                        <a:pt x="4554" y="69508"/>
                        <a:pt x="5369" y="70376"/>
                        <a:pt x="5369" y="70376"/>
                      </a:cubicBezTo>
                      <a:lnTo>
                        <a:pt x="39916" y="33520"/>
                      </a:lnTo>
                      <a:lnTo>
                        <a:pt x="40851" y="32527"/>
                      </a:lnTo>
                      <a:lnTo>
                        <a:pt x="41335" y="32008"/>
                      </a:lnTo>
                      <a:lnTo>
                        <a:pt x="41342" y="32005"/>
                      </a:lnTo>
                      <a:lnTo>
                        <a:pt x="41744" y="31578"/>
                      </a:lnTo>
                      <a:lnTo>
                        <a:pt x="42940" y="30297"/>
                      </a:lnTo>
                      <a:lnTo>
                        <a:pt x="43800" y="29375"/>
                      </a:lnTo>
                      <a:lnTo>
                        <a:pt x="58525" y="13676"/>
                      </a:lnTo>
                      <a:lnTo>
                        <a:pt x="62915" y="8995"/>
                      </a:lnTo>
                      <a:cubicBezTo>
                        <a:pt x="62915" y="8995"/>
                        <a:pt x="62780" y="8820"/>
                        <a:pt x="62538" y="8499"/>
                      </a:cubicBezTo>
                      <a:cubicBezTo>
                        <a:pt x="62456" y="8382"/>
                        <a:pt x="62360" y="8254"/>
                        <a:pt x="62246" y="8112"/>
                      </a:cubicBezTo>
                      <a:cubicBezTo>
                        <a:pt x="62236" y="8094"/>
                        <a:pt x="62225" y="8080"/>
                        <a:pt x="62214" y="8069"/>
                      </a:cubicBezTo>
                      <a:cubicBezTo>
                        <a:pt x="62104" y="7920"/>
                        <a:pt x="61980" y="7763"/>
                        <a:pt x="61855" y="7593"/>
                      </a:cubicBezTo>
                      <a:cubicBezTo>
                        <a:pt x="61720" y="7429"/>
                        <a:pt x="61577" y="7248"/>
                        <a:pt x="61428" y="7059"/>
                      </a:cubicBezTo>
                      <a:cubicBezTo>
                        <a:pt x="61339" y="6941"/>
                        <a:pt x="61243" y="6828"/>
                        <a:pt x="61144" y="6706"/>
                      </a:cubicBezTo>
                      <a:cubicBezTo>
                        <a:pt x="61058" y="6596"/>
                        <a:pt x="60970" y="6489"/>
                        <a:pt x="60876" y="6379"/>
                      </a:cubicBezTo>
                      <a:cubicBezTo>
                        <a:pt x="60695" y="6151"/>
                        <a:pt x="60503" y="5928"/>
                        <a:pt x="60304" y="5696"/>
                      </a:cubicBezTo>
                      <a:cubicBezTo>
                        <a:pt x="60204" y="5579"/>
                        <a:pt x="60105" y="5458"/>
                        <a:pt x="59998" y="5340"/>
                      </a:cubicBezTo>
                      <a:cubicBezTo>
                        <a:pt x="59796" y="5105"/>
                        <a:pt x="59582" y="4860"/>
                        <a:pt x="59361" y="4626"/>
                      </a:cubicBezTo>
                      <a:cubicBezTo>
                        <a:pt x="59262" y="4508"/>
                        <a:pt x="59155" y="4398"/>
                        <a:pt x="59052" y="4288"/>
                      </a:cubicBezTo>
                      <a:cubicBezTo>
                        <a:pt x="58703" y="3907"/>
                        <a:pt x="58340" y="3534"/>
                        <a:pt x="57963" y="3174"/>
                      </a:cubicBezTo>
                      <a:cubicBezTo>
                        <a:pt x="57785" y="2997"/>
                        <a:pt x="57600" y="2818"/>
                        <a:pt x="57415" y="2647"/>
                      </a:cubicBezTo>
                      <a:cubicBezTo>
                        <a:pt x="57244" y="2495"/>
                        <a:pt x="57074" y="2338"/>
                        <a:pt x="56910" y="2192"/>
                      </a:cubicBezTo>
                      <a:cubicBezTo>
                        <a:pt x="56700" y="2007"/>
                        <a:pt x="56490" y="1836"/>
                        <a:pt x="56274" y="1665"/>
                      </a:cubicBezTo>
                      <a:cubicBezTo>
                        <a:pt x="56188" y="1595"/>
                        <a:pt x="56092" y="1527"/>
                        <a:pt x="56003" y="1455"/>
                      </a:cubicBezTo>
                      <a:cubicBezTo>
                        <a:pt x="55818" y="1317"/>
                        <a:pt x="55633" y="1186"/>
                        <a:pt x="55451" y="1064"/>
                      </a:cubicBezTo>
                      <a:cubicBezTo>
                        <a:pt x="55341" y="986"/>
                        <a:pt x="55231" y="915"/>
                        <a:pt x="55121" y="851"/>
                      </a:cubicBezTo>
                      <a:cubicBezTo>
                        <a:pt x="54978" y="762"/>
                        <a:pt x="54839" y="680"/>
                        <a:pt x="54697" y="602"/>
                      </a:cubicBezTo>
                      <a:cubicBezTo>
                        <a:pt x="54612" y="552"/>
                        <a:pt x="54530" y="506"/>
                        <a:pt x="54448" y="470"/>
                      </a:cubicBezTo>
                      <a:cubicBezTo>
                        <a:pt x="54189" y="342"/>
                        <a:pt x="53939" y="235"/>
                        <a:pt x="53691" y="161"/>
                      </a:cubicBezTo>
                      <a:cubicBezTo>
                        <a:pt x="53591" y="125"/>
                        <a:pt x="53494" y="100"/>
                        <a:pt x="53395" y="83"/>
                      </a:cubicBezTo>
                      <a:cubicBezTo>
                        <a:pt x="53335" y="65"/>
                        <a:pt x="53278" y="54"/>
                        <a:pt x="53225" y="51"/>
                      </a:cubicBezTo>
                      <a:cubicBezTo>
                        <a:pt x="53161" y="33"/>
                        <a:pt x="53100" y="22"/>
                        <a:pt x="53039" y="15"/>
                      </a:cubicBezTo>
                      <a:cubicBezTo>
                        <a:pt x="52941" y="5"/>
                        <a:pt x="52844" y="0"/>
                        <a:pt x="52749" y="0"/>
                      </a:cubicBezTo>
                      <a:close/>
                    </a:path>
                  </a:pathLst>
                </a:custGeom>
                <a:solidFill>
                  <a:srgbClr val="2FE4B8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49" name="Google Shape;349;p24"/>
                <p:cNvSpPr/>
                <p:nvPr/>
              </p:nvSpPr>
              <p:spPr>
                <a:xfrm>
                  <a:off x="-35764" y="2993690"/>
                  <a:ext cx="253450" cy="946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859" h="3680" extrusionOk="0">
                      <a:moveTo>
                        <a:pt x="9339" y="495"/>
                      </a:moveTo>
                      <a:cubicBezTo>
                        <a:pt x="9505" y="769"/>
                        <a:pt x="9623" y="954"/>
                        <a:pt x="9673" y="1032"/>
                      </a:cubicBezTo>
                      <a:cubicBezTo>
                        <a:pt x="9755" y="1050"/>
                        <a:pt x="9812" y="1065"/>
                        <a:pt x="9844" y="1072"/>
                      </a:cubicBezTo>
                      <a:cubicBezTo>
                        <a:pt x="9851" y="1065"/>
                        <a:pt x="9855" y="1057"/>
                        <a:pt x="9858" y="1050"/>
                      </a:cubicBezTo>
                      <a:cubicBezTo>
                        <a:pt x="9833" y="1008"/>
                        <a:pt x="9776" y="919"/>
                        <a:pt x="9694" y="791"/>
                      </a:cubicBezTo>
                      <a:cubicBezTo>
                        <a:pt x="9584" y="702"/>
                        <a:pt x="9463" y="602"/>
                        <a:pt x="9339" y="495"/>
                      </a:cubicBezTo>
                      <a:close/>
                      <a:moveTo>
                        <a:pt x="1412" y="1"/>
                      </a:moveTo>
                      <a:cubicBezTo>
                        <a:pt x="914" y="1"/>
                        <a:pt x="438" y="22"/>
                        <a:pt x="0" y="68"/>
                      </a:cubicBezTo>
                      <a:lnTo>
                        <a:pt x="0" y="3679"/>
                      </a:lnTo>
                      <a:cubicBezTo>
                        <a:pt x="57" y="3658"/>
                        <a:pt x="118" y="3640"/>
                        <a:pt x="174" y="3622"/>
                      </a:cubicBezTo>
                      <a:lnTo>
                        <a:pt x="174" y="68"/>
                      </a:lnTo>
                      <a:cubicBezTo>
                        <a:pt x="587" y="26"/>
                        <a:pt x="1036" y="4"/>
                        <a:pt x="1501" y="1"/>
                      </a:cubicBezTo>
                      <a:close/>
                    </a:path>
                  </a:pathLst>
                </a:custGeom>
                <a:solidFill>
                  <a:srgbClr val="98DFBC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50" name="Google Shape;350;p24"/>
                <p:cNvSpPr/>
                <p:nvPr/>
              </p:nvSpPr>
              <p:spPr>
                <a:xfrm>
                  <a:off x="-31291" y="2993690"/>
                  <a:ext cx="250442" cy="9907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42" h="3854" extrusionOk="0">
                      <a:moveTo>
                        <a:pt x="9520" y="791"/>
                      </a:moveTo>
                      <a:lnTo>
                        <a:pt x="9520" y="791"/>
                      </a:lnTo>
                      <a:cubicBezTo>
                        <a:pt x="9602" y="919"/>
                        <a:pt x="9659" y="1008"/>
                        <a:pt x="9684" y="1050"/>
                      </a:cubicBezTo>
                      <a:cubicBezTo>
                        <a:pt x="9702" y="1022"/>
                        <a:pt x="9720" y="993"/>
                        <a:pt x="9741" y="965"/>
                      </a:cubicBezTo>
                      <a:cubicBezTo>
                        <a:pt x="9709" y="944"/>
                        <a:pt x="9681" y="919"/>
                        <a:pt x="9648" y="890"/>
                      </a:cubicBezTo>
                      <a:cubicBezTo>
                        <a:pt x="9609" y="858"/>
                        <a:pt x="9566" y="826"/>
                        <a:pt x="9520" y="791"/>
                      </a:cubicBezTo>
                      <a:close/>
                      <a:moveTo>
                        <a:pt x="1327" y="1"/>
                      </a:moveTo>
                      <a:cubicBezTo>
                        <a:pt x="862" y="4"/>
                        <a:pt x="413" y="26"/>
                        <a:pt x="0" y="68"/>
                      </a:cubicBezTo>
                      <a:lnTo>
                        <a:pt x="0" y="3622"/>
                      </a:lnTo>
                      <a:cubicBezTo>
                        <a:pt x="1092" y="3277"/>
                        <a:pt x="2213" y="3149"/>
                        <a:pt x="3277" y="3149"/>
                      </a:cubicBezTo>
                      <a:cubicBezTo>
                        <a:pt x="5041" y="3149"/>
                        <a:pt x="6656" y="3502"/>
                        <a:pt x="7752" y="3822"/>
                      </a:cubicBezTo>
                      <a:cubicBezTo>
                        <a:pt x="7788" y="3832"/>
                        <a:pt x="7827" y="3843"/>
                        <a:pt x="7866" y="3853"/>
                      </a:cubicBezTo>
                      <a:cubicBezTo>
                        <a:pt x="8456" y="2922"/>
                        <a:pt x="9062" y="1993"/>
                        <a:pt x="9670" y="1072"/>
                      </a:cubicBezTo>
                      <a:cubicBezTo>
                        <a:pt x="9638" y="1065"/>
                        <a:pt x="9581" y="1050"/>
                        <a:pt x="9499" y="1032"/>
                      </a:cubicBezTo>
                      <a:lnTo>
                        <a:pt x="9499" y="1032"/>
                      </a:lnTo>
                      <a:cubicBezTo>
                        <a:pt x="9517" y="1065"/>
                        <a:pt x="9528" y="1078"/>
                        <a:pt x="9528" y="1078"/>
                      </a:cubicBezTo>
                      <a:cubicBezTo>
                        <a:pt x="9528" y="1078"/>
                        <a:pt x="4906" y="19"/>
                        <a:pt x="1327" y="1"/>
                      </a:cubicBezTo>
                      <a:close/>
                    </a:path>
                  </a:pathLst>
                </a:custGeom>
                <a:solidFill>
                  <a:srgbClr val="25C7A0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51" name="Google Shape;351;p24"/>
                <p:cNvSpPr/>
                <p:nvPr/>
              </p:nvSpPr>
              <p:spPr>
                <a:xfrm>
                  <a:off x="727366" y="1887432"/>
                  <a:ext cx="46582" cy="705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12" h="2744" extrusionOk="0">
                      <a:moveTo>
                        <a:pt x="1651" y="1"/>
                      </a:moveTo>
                      <a:cubicBezTo>
                        <a:pt x="1331" y="1"/>
                        <a:pt x="1047" y="57"/>
                        <a:pt x="808" y="185"/>
                      </a:cubicBezTo>
                      <a:cubicBezTo>
                        <a:pt x="168" y="527"/>
                        <a:pt x="1" y="1477"/>
                        <a:pt x="157" y="2736"/>
                      </a:cubicBezTo>
                      <a:cubicBezTo>
                        <a:pt x="214" y="2740"/>
                        <a:pt x="275" y="2740"/>
                        <a:pt x="335" y="2743"/>
                      </a:cubicBezTo>
                      <a:cubicBezTo>
                        <a:pt x="331" y="2740"/>
                        <a:pt x="331" y="2736"/>
                        <a:pt x="331" y="2736"/>
                      </a:cubicBezTo>
                      <a:cubicBezTo>
                        <a:pt x="178" y="1477"/>
                        <a:pt x="342" y="527"/>
                        <a:pt x="983" y="185"/>
                      </a:cubicBezTo>
                      <a:cubicBezTo>
                        <a:pt x="1214" y="60"/>
                        <a:pt x="1488" y="4"/>
                        <a:pt x="1800" y="4"/>
                      </a:cubicBezTo>
                      <a:lnTo>
                        <a:pt x="1812" y="4"/>
                      </a:lnTo>
                      <a:cubicBezTo>
                        <a:pt x="1758" y="1"/>
                        <a:pt x="1705" y="1"/>
                        <a:pt x="1651" y="1"/>
                      </a:cubicBezTo>
                      <a:close/>
                    </a:path>
                  </a:pathLst>
                </a:custGeom>
                <a:solidFill>
                  <a:srgbClr val="98DFBC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52" name="Google Shape;352;p24"/>
                <p:cNvSpPr/>
                <p:nvPr/>
              </p:nvSpPr>
              <p:spPr>
                <a:xfrm>
                  <a:off x="731942" y="1887535"/>
                  <a:ext cx="322501" cy="21866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545" h="8506" extrusionOk="0">
                      <a:moveTo>
                        <a:pt x="1622" y="0"/>
                      </a:moveTo>
                      <a:cubicBezTo>
                        <a:pt x="1310" y="0"/>
                        <a:pt x="1036" y="56"/>
                        <a:pt x="805" y="181"/>
                      </a:cubicBezTo>
                      <a:cubicBezTo>
                        <a:pt x="164" y="523"/>
                        <a:pt x="0" y="1473"/>
                        <a:pt x="153" y="2732"/>
                      </a:cubicBezTo>
                      <a:cubicBezTo>
                        <a:pt x="153" y="2732"/>
                        <a:pt x="153" y="2736"/>
                        <a:pt x="157" y="2739"/>
                      </a:cubicBezTo>
                      <a:cubicBezTo>
                        <a:pt x="3888" y="2928"/>
                        <a:pt x="8421" y="6670"/>
                        <a:pt x="10431" y="8506"/>
                      </a:cubicBezTo>
                      <a:cubicBezTo>
                        <a:pt x="11146" y="7858"/>
                        <a:pt x="11847" y="7228"/>
                        <a:pt x="12544" y="6617"/>
                      </a:cubicBezTo>
                      <a:cubicBezTo>
                        <a:pt x="10292" y="4724"/>
                        <a:pt x="4571" y="163"/>
                        <a:pt x="1634" y="0"/>
                      </a:cubicBezTo>
                      <a:close/>
                    </a:path>
                  </a:pathLst>
                </a:custGeom>
                <a:solidFill>
                  <a:srgbClr val="25C7A0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53" name="Google Shape;353;p24"/>
                <p:cNvSpPr/>
                <p:nvPr/>
              </p:nvSpPr>
              <p:spPr>
                <a:xfrm>
                  <a:off x="69013" y="2666581"/>
                  <a:ext cx="70284" cy="10923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34" h="4249" extrusionOk="0">
                      <a:moveTo>
                        <a:pt x="2690" y="1"/>
                      </a:moveTo>
                      <a:cubicBezTo>
                        <a:pt x="1641" y="1"/>
                        <a:pt x="844" y="203"/>
                        <a:pt x="488" y="712"/>
                      </a:cubicBezTo>
                      <a:cubicBezTo>
                        <a:pt x="1" y="1398"/>
                        <a:pt x="190" y="2712"/>
                        <a:pt x="709" y="4248"/>
                      </a:cubicBezTo>
                      <a:cubicBezTo>
                        <a:pt x="755" y="4209"/>
                        <a:pt x="802" y="4173"/>
                        <a:pt x="848" y="4137"/>
                      </a:cubicBezTo>
                      <a:cubicBezTo>
                        <a:pt x="357" y="2651"/>
                        <a:pt x="190" y="1381"/>
                        <a:pt x="663" y="712"/>
                      </a:cubicBezTo>
                      <a:cubicBezTo>
                        <a:pt x="1004" y="228"/>
                        <a:pt x="1751" y="18"/>
                        <a:pt x="2733" y="4"/>
                      </a:cubicBezTo>
                      <a:cubicBezTo>
                        <a:pt x="2719" y="1"/>
                        <a:pt x="2705" y="1"/>
                        <a:pt x="2690" y="1"/>
                      </a:cubicBezTo>
                      <a:close/>
                    </a:path>
                  </a:pathLst>
                </a:custGeom>
                <a:solidFill>
                  <a:srgbClr val="98DFBC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54" name="Google Shape;354;p24"/>
                <p:cNvSpPr/>
                <p:nvPr/>
              </p:nvSpPr>
              <p:spPr>
                <a:xfrm>
                  <a:off x="73872" y="2666684"/>
                  <a:ext cx="347745" cy="119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527" h="4629" extrusionOk="0">
                      <a:moveTo>
                        <a:pt x="2544" y="0"/>
                      </a:moveTo>
                      <a:cubicBezTo>
                        <a:pt x="1562" y="14"/>
                        <a:pt x="815" y="224"/>
                        <a:pt x="474" y="708"/>
                      </a:cubicBezTo>
                      <a:cubicBezTo>
                        <a:pt x="1" y="1377"/>
                        <a:pt x="168" y="2647"/>
                        <a:pt x="659" y="4133"/>
                      </a:cubicBezTo>
                      <a:cubicBezTo>
                        <a:pt x="1666" y="3358"/>
                        <a:pt x="3060" y="3081"/>
                        <a:pt x="4554" y="3081"/>
                      </a:cubicBezTo>
                      <a:cubicBezTo>
                        <a:pt x="7396" y="3081"/>
                        <a:pt x="10588" y="4095"/>
                        <a:pt x="12071" y="4629"/>
                      </a:cubicBezTo>
                      <a:cubicBezTo>
                        <a:pt x="12552" y="3992"/>
                        <a:pt x="13039" y="3358"/>
                        <a:pt x="13527" y="2729"/>
                      </a:cubicBezTo>
                      <a:cubicBezTo>
                        <a:pt x="11420" y="1956"/>
                        <a:pt x="5806" y="14"/>
                        <a:pt x="2544" y="0"/>
                      </a:cubicBezTo>
                      <a:close/>
                    </a:path>
                  </a:pathLst>
                </a:custGeom>
                <a:solidFill>
                  <a:srgbClr val="25C7A0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55" name="Google Shape;355;p24"/>
                <p:cNvSpPr/>
                <p:nvPr/>
              </p:nvSpPr>
              <p:spPr>
                <a:xfrm>
                  <a:off x="291703" y="2386283"/>
                  <a:ext cx="330264" cy="1076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847" h="4188" extrusionOk="0">
                      <a:moveTo>
                        <a:pt x="2590" y="1"/>
                      </a:moveTo>
                      <a:cubicBezTo>
                        <a:pt x="1897" y="1"/>
                        <a:pt x="1285" y="139"/>
                        <a:pt x="808" y="467"/>
                      </a:cubicBezTo>
                      <a:cubicBezTo>
                        <a:pt x="168" y="911"/>
                        <a:pt x="1" y="1726"/>
                        <a:pt x="157" y="2765"/>
                      </a:cubicBezTo>
                      <a:cubicBezTo>
                        <a:pt x="207" y="2725"/>
                        <a:pt x="260" y="2690"/>
                        <a:pt x="310" y="2654"/>
                      </a:cubicBezTo>
                      <a:cubicBezTo>
                        <a:pt x="186" y="1669"/>
                        <a:pt x="360" y="897"/>
                        <a:pt x="982" y="470"/>
                      </a:cubicBezTo>
                      <a:cubicBezTo>
                        <a:pt x="1441" y="157"/>
                        <a:pt x="2017" y="19"/>
                        <a:pt x="2665" y="4"/>
                      </a:cubicBezTo>
                      <a:cubicBezTo>
                        <a:pt x="2641" y="1"/>
                        <a:pt x="2615" y="1"/>
                        <a:pt x="2590" y="1"/>
                      </a:cubicBezTo>
                      <a:close/>
                      <a:moveTo>
                        <a:pt x="12199" y="3285"/>
                      </a:moveTo>
                      <a:lnTo>
                        <a:pt x="12199" y="3285"/>
                      </a:lnTo>
                      <a:cubicBezTo>
                        <a:pt x="12377" y="3618"/>
                        <a:pt x="12512" y="3875"/>
                        <a:pt x="12598" y="4032"/>
                      </a:cubicBezTo>
                      <a:cubicBezTo>
                        <a:pt x="12711" y="4106"/>
                        <a:pt x="12793" y="4160"/>
                        <a:pt x="12836" y="4188"/>
                      </a:cubicBezTo>
                      <a:cubicBezTo>
                        <a:pt x="12839" y="4181"/>
                        <a:pt x="12844" y="4177"/>
                        <a:pt x="12847" y="4173"/>
                      </a:cubicBezTo>
                      <a:cubicBezTo>
                        <a:pt x="12801" y="4085"/>
                        <a:pt x="12683" y="3864"/>
                        <a:pt x="12505" y="3533"/>
                      </a:cubicBezTo>
                      <a:cubicBezTo>
                        <a:pt x="12406" y="3455"/>
                        <a:pt x="12302" y="3370"/>
                        <a:pt x="12199" y="3285"/>
                      </a:cubicBezTo>
                      <a:close/>
                    </a:path>
                  </a:pathLst>
                </a:custGeom>
                <a:solidFill>
                  <a:srgbClr val="98DFBC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56" name="Google Shape;356;p24"/>
                <p:cNvSpPr/>
                <p:nvPr/>
              </p:nvSpPr>
              <p:spPr>
                <a:xfrm>
                  <a:off x="296459" y="2386386"/>
                  <a:ext cx="330470" cy="16655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855" h="6479" extrusionOk="0">
                      <a:moveTo>
                        <a:pt x="12320" y="3529"/>
                      </a:moveTo>
                      <a:cubicBezTo>
                        <a:pt x="12498" y="3860"/>
                        <a:pt x="12616" y="4081"/>
                        <a:pt x="12662" y="4169"/>
                      </a:cubicBezTo>
                      <a:cubicBezTo>
                        <a:pt x="12726" y="4095"/>
                        <a:pt x="12790" y="4023"/>
                        <a:pt x="12854" y="3952"/>
                      </a:cubicBezTo>
                      <a:cubicBezTo>
                        <a:pt x="12687" y="3821"/>
                        <a:pt x="12509" y="3678"/>
                        <a:pt x="12320" y="3529"/>
                      </a:cubicBezTo>
                      <a:close/>
                      <a:moveTo>
                        <a:pt x="2480" y="0"/>
                      </a:moveTo>
                      <a:cubicBezTo>
                        <a:pt x="1832" y="15"/>
                        <a:pt x="1256" y="153"/>
                        <a:pt x="797" y="466"/>
                      </a:cubicBezTo>
                      <a:cubicBezTo>
                        <a:pt x="175" y="893"/>
                        <a:pt x="1" y="1665"/>
                        <a:pt x="125" y="2650"/>
                      </a:cubicBezTo>
                      <a:cubicBezTo>
                        <a:pt x="712" y="2252"/>
                        <a:pt x="1384" y="2085"/>
                        <a:pt x="2106" y="2085"/>
                      </a:cubicBezTo>
                      <a:cubicBezTo>
                        <a:pt x="5095" y="2085"/>
                        <a:pt x="8898" y="4980"/>
                        <a:pt x="10669" y="6478"/>
                      </a:cubicBezTo>
                      <a:cubicBezTo>
                        <a:pt x="11327" y="5703"/>
                        <a:pt x="11989" y="4938"/>
                        <a:pt x="12651" y="4184"/>
                      </a:cubicBezTo>
                      <a:cubicBezTo>
                        <a:pt x="12608" y="4156"/>
                        <a:pt x="12526" y="4102"/>
                        <a:pt x="12413" y="4028"/>
                      </a:cubicBezTo>
                      <a:lnTo>
                        <a:pt x="12413" y="4028"/>
                      </a:lnTo>
                      <a:cubicBezTo>
                        <a:pt x="12477" y="4148"/>
                        <a:pt x="12513" y="4209"/>
                        <a:pt x="12513" y="4209"/>
                      </a:cubicBezTo>
                      <a:cubicBezTo>
                        <a:pt x="12513" y="4209"/>
                        <a:pt x="6308" y="53"/>
                        <a:pt x="2480" y="0"/>
                      </a:cubicBezTo>
                      <a:close/>
                    </a:path>
                  </a:pathLst>
                </a:custGeom>
                <a:solidFill>
                  <a:srgbClr val="25C7A0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57" name="Google Shape;357;p24"/>
                <p:cNvSpPr/>
                <p:nvPr/>
              </p:nvSpPr>
              <p:spPr>
                <a:xfrm>
                  <a:off x="497376" y="2124005"/>
                  <a:ext cx="51621" cy="9367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08" h="3644" extrusionOk="0">
                      <a:moveTo>
                        <a:pt x="1922" y="1"/>
                      </a:moveTo>
                      <a:cubicBezTo>
                        <a:pt x="1473" y="1"/>
                        <a:pt x="1089" y="93"/>
                        <a:pt x="794" y="306"/>
                      </a:cubicBezTo>
                      <a:cubicBezTo>
                        <a:pt x="65" y="837"/>
                        <a:pt x="1" y="2085"/>
                        <a:pt x="310" y="3643"/>
                      </a:cubicBezTo>
                      <a:cubicBezTo>
                        <a:pt x="363" y="3633"/>
                        <a:pt x="420" y="3622"/>
                        <a:pt x="477" y="3615"/>
                      </a:cubicBezTo>
                      <a:cubicBezTo>
                        <a:pt x="175" y="2071"/>
                        <a:pt x="246" y="837"/>
                        <a:pt x="968" y="310"/>
                      </a:cubicBezTo>
                      <a:cubicBezTo>
                        <a:pt x="1039" y="254"/>
                        <a:pt x="1124" y="211"/>
                        <a:pt x="1206" y="172"/>
                      </a:cubicBezTo>
                      <a:cubicBezTo>
                        <a:pt x="1370" y="93"/>
                        <a:pt x="1559" y="43"/>
                        <a:pt x="1758" y="14"/>
                      </a:cubicBezTo>
                      <a:cubicBezTo>
                        <a:pt x="1836" y="8"/>
                        <a:pt x="1922" y="4"/>
                        <a:pt x="2007" y="1"/>
                      </a:cubicBezTo>
                      <a:close/>
                    </a:path>
                  </a:pathLst>
                </a:custGeom>
                <a:solidFill>
                  <a:srgbClr val="98DFBC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58" name="Google Shape;358;p24"/>
                <p:cNvSpPr/>
                <p:nvPr/>
              </p:nvSpPr>
              <p:spPr>
                <a:xfrm>
                  <a:off x="501849" y="2124005"/>
                  <a:ext cx="326897" cy="1979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16" h="7699" extrusionOk="0">
                      <a:moveTo>
                        <a:pt x="1833" y="1"/>
                      </a:moveTo>
                      <a:cubicBezTo>
                        <a:pt x="1748" y="4"/>
                        <a:pt x="1662" y="8"/>
                        <a:pt x="1584" y="14"/>
                      </a:cubicBezTo>
                      <a:cubicBezTo>
                        <a:pt x="1385" y="43"/>
                        <a:pt x="1196" y="93"/>
                        <a:pt x="1032" y="172"/>
                      </a:cubicBezTo>
                      <a:cubicBezTo>
                        <a:pt x="950" y="211"/>
                        <a:pt x="865" y="254"/>
                        <a:pt x="794" y="310"/>
                      </a:cubicBezTo>
                      <a:cubicBezTo>
                        <a:pt x="72" y="837"/>
                        <a:pt x="1" y="2071"/>
                        <a:pt x="303" y="3615"/>
                      </a:cubicBezTo>
                      <a:cubicBezTo>
                        <a:pt x="623" y="3565"/>
                        <a:pt x="950" y="3541"/>
                        <a:pt x="1282" y="3541"/>
                      </a:cubicBezTo>
                      <a:cubicBezTo>
                        <a:pt x="4914" y="3541"/>
                        <a:pt x="9051" y="6368"/>
                        <a:pt x="10790" y="7699"/>
                      </a:cubicBezTo>
                      <a:cubicBezTo>
                        <a:pt x="11435" y="7030"/>
                        <a:pt x="12075" y="6368"/>
                        <a:pt x="12716" y="5725"/>
                      </a:cubicBezTo>
                      <a:cubicBezTo>
                        <a:pt x="10449" y="4049"/>
                        <a:pt x="4789" y="75"/>
                        <a:pt x="1833" y="1"/>
                      </a:cubicBezTo>
                      <a:close/>
                    </a:path>
                  </a:pathLst>
                </a:custGeom>
                <a:solidFill>
                  <a:srgbClr val="25C7A0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59" name="Google Shape;359;p24"/>
                <p:cNvSpPr/>
                <p:nvPr/>
              </p:nvSpPr>
              <p:spPr>
                <a:xfrm>
                  <a:off x="984168" y="1717336"/>
                  <a:ext cx="44011" cy="561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12" h="2185" extrusionOk="0">
                      <a:moveTo>
                        <a:pt x="1598" y="1"/>
                      </a:moveTo>
                      <a:cubicBezTo>
                        <a:pt x="1281" y="1"/>
                        <a:pt x="997" y="54"/>
                        <a:pt x="762" y="171"/>
                      </a:cubicBezTo>
                      <a:cubicBezTo>
                        <a:pt x="210" y="449"/>
                        <a:pt x="0" y="1188"/>
                        <a:pt x="21" y="2185"/>
                      </a:cubicBezTo>
                      <a:cubicBezTo>
                        <a:pt x="82" y="2178"/>
                        <a:pt x="138" y="2170"/>
                        <a:pt x="199" y="2167"/>
                      </a:cubicBezTo>
                      <a:cubicBezTo>
                        <a:pt x="178" y="1181"/>
                        <a:pt x="388" y="449"/>
                        <a:pt x="939" y="175"/>
                      </a:cubicBezTo>
                      <a:cubicBezTo>
                        <a:pt x="1156" y="65"/>
                        <a:pt x="1419" y="11"/>
                        <a:pt x="1711" y="4"/>
                      </a:cubicBezTo>
                      <a:cubicBezTo>
                        <a:pt x="1675" y="4"/>
                        <a:pt x="1637" y="1"/>
                        <a:pt x="1598" y="1"/>
                      </a:cubicBezTo>
                      <a:close/>
                    </a:path>
                  </a:pathLst>
                </a:custGeom>
                <a:solidFill>
                  <a:srgbClr val="98DFBC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60" name="Google Shape;360;p24"/>
                <p:cNvSpPr/>
                <p:nvPr/>
              </p:nvSpPr>
              <p:spPr>
                <a:xfrm>
                  <a:off x="988718" y="1717439"/>
                  <a:ext cx="310521" cy="1784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79" h="6941" extrusionOk="0">
                      <a:moveTo>
                        <a:pt x="1534" y="0"/>
                      </a:moveTo>
                      <a:cubicBezTo>
                        <a:pt x="1242" y="7"/>
                        <a:pt x="979" y="61"/>
                        <a:pt x="762" y="171"/>
                      </a:cubicBezTo>
                      <a:cubicBezTo>
                        <a:pt x="211" y="445"/>
                        <a:pt x="1" y="1177"/>
                        <a:pt x="22" y="2163"/>
                      </a:cubicBezTo>
                      <a:cubicBezTo>
                        <a:pt x="136" y="2156"/>
                        <a:pt x="250" y="2152"/>
                        <a:pt x="367" y="2152"/>
                      </a:cubicBezTo>
                      <a:cubicBezTo>
                        <a:pt x="3744" y="2152"/>
                        <a:pt x="8407" y="5443"/>
                        <a:pt x="10357" y="6941"/>
                      </a:cubicBezTo>
                      <a:cubicBezTo>
                        <a:pt x="10944" y="6514"/>
                        <a:pt x="11517" y="6105"/>
                        <a:pt x="12079" y="5717"/>
                      </a:cubicBezTo>
                      <a:cubicBezTo>
                        <a:pt x="10520" y="4535"/>
                        <a:pt x="4519" y="114"/>
                        <a:pt x="1534" y="0"/>
                      </a:cubicBezTo>
                      <a:close/>
                    </a:path>
                  </a:pathLst>
                </a:custGeom>
                <a:solidFill>
                  <a:srgbClr val="25C7A0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61" name="Google Shape;361;p24"/>
                <p:cNvSpPr/>
                <p:nvPr/>
              </p:nvSpPr>
              <p:spPr>
                <a:xfrm>
                  <a:off x="1303949" y="1853501"/>
                  <a:ext cx="3779" cy="65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7" h="254" extrusionOk="0">
                      <a:moveTo>
                        <a:pt x="1" y="1"/>
                      </a:moveTo>
                      <a:lnTo>
                        <a:pt x="1" y="1"/>
                      </a:lnTo>
                      <a:cubicBezTo>
                        <a:pt x="26" y="93"/>
                        <a:pt x="47" y="178"/>
                        <a:pt x="68" y="253"/>
                      </a:cubicBezTo>
                      <a:cubicBezTo>
                        <a:pt x="93" y="235"/>
                        <a:pt x="121" y="217"/>
                        <a:pt x="147" y="200"/>
                      </a:cubicBezTo>
                      <a:cubicBezTo>
                        <a:pt x="100" y="136"/>
                        <a:pt x="50" y="71"/>
                        <a:pt x="1" y="1"/>
                      </a:cubicBezTo>
                      <a:close/>
                    </a:path>
                  </a:pathLst>
                </a:custGeom>
                <a:solidFill>
                  <a:srgbClr val="98DFBC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62" name="Google Shape;362;p24"/>
                <p:cNvSpPr/>
                <p:nvPr/>
              </p:nvSpPr>
              <p:spPr>
                <a:xfrm>
                  <a:off x="1280377" y="1531405"/>
                  <a:ext cx="286716" cy="20535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153" h="7988" extrusionOk="0">
                      <a:moveTo>
                        <a:pt x="2135" y="1"/>
                      </a:moveTo>
                      <a:cubicBezTo>
                        <a:pt x="2156" y="8"/>
                        <a:pt x="2177" y="11"/>
                        <a:pt x="2199" y="19"/>
                      </a:cubicBezTo>
                      <a:cubicBezTo>
                        <a:pt x="2252" y="22"/>
                        <a:pt x="2309" y="33"/>
                        <a:pt x="2369" y="51"/>
                      </a:cubicBezTo>
                      <a:cubicBezTo>
                        <a:pt x="2391" y="54"/>
                        <a:pt x="2412" y="57"/>
                        <a:pt x="2433" y="62"/>
                      </a:cubicBezTo>
                      <a:cubicBezTo>
                        <a:pt x="2330" y="36"/>
                        <a:pt x="2230" y="19"/>
                        <a:pt x="2135" y="1"/>
                      </a:cubicBezTo>
                      <a:close/>
                      <a:moveTo>
                        <a:pt x="3657" y="563"/>
                      </a:moveTo>
                      <a:cubicBezTo>
                        <a:pt x="3685" y="578"/>
                        <a:pt x="3714" y="594"/>
                        <a:pt x="3743" y="609"/>
                      </a:cubicBezTo>
                      <a:lnTo>
                        <a:pt x="3743" y="609"/>
                      </a:lnTo>
                      <a:cubicBezTo>
                        <a:pt x="3719" y="596"/>
                        <a:pt x="3695" y="583"/>
                        <a:pt x="3671" y="570"/>
                      </a:cubicBezTo>
                      <a:cubicBezTo>
                        <a:pt x="3664" y="566"/>
                        <a:pt x="3660" y="563"/>
                        <a:pt x="3657" y="563"/>
                      </a:cubicBezTo>
                      <a:close/>
                      <a:moveTo>
                        <a:pt x="3743" y="609"/>
                      </a:moveTo>
                      <a:cubicBezTo>
                        <a:pt x="3860" y="676"/>
                        <a:pt x="3976" y="745"/>
                        <a:pt x="4095" y="819"/>
                      </a:cubicBezTo>
                      <a:cubicBezTo>
                        <a:pt x="4097" y="820"/>
                        <a:pt x="4099" y="821"/>
                        <a:pt x="4102" y="822"/>
                      </a:cubicBezTo>
                      <a:lnTo>
                        <a:pt x="4102" y="822"/>
                      </a:lnTo>
                      <a:cubicBezTo>
                        <a:pt x="3980" y="745"/>
                        <a:pt x="3861" y="675"/>
                        <a:pt x="3743" y="609"/>
                      </a:cubicBezTo>
                      <a:close/>
                      <a:moveTo>
                        <a:pt x="4102" y="822"/>
                      </a:moveTo>
                      <a:cubicBezTo>
                        <a:pt x="4108" y="826"/>
                        <a:pt x="4114" y="830"/>
                        <a:pt x="4120" y="833"/>
                      </a:cubicBezTo>
                      <a:cubicBezTo>
                        <a:pt x="4114" y="828"/>
                        <a:pt x="4108" y="825"/>
                        <a:pt x="4102" y="822"/>
                      </a:cubicBezTo>
                      <a:close/>
                      <a:moveTo>
                        <a:pt x="4397" y="1014"/>
                      </a:moveTo>
                      <a:cubicBezTo>
                        <a:pt x="4400" y="1017"/>
                        <a:pt x="4404" y="1019"/>
                        <a:pt x="4407" y="1021"/>
                      </a:cubicBezTo>
                      <a:lnTo>
                        <a:pt x="4407" y="1021"/>
                      </a:lnTo>
                      <a:cubicBezTo>
                        <a:pt x="4404" y="1019"/>
                        <a:pt x="4400" y="1017"/>
                        <a:pt x="4397" y="1014"/>
                      </a:cubicBezTo>
                      <a:close/>
                      <a:moveTo>
                        <a:pt x="4407" y="1021"/>
                      </a:moveTo>
                      <a:cubicBezTo>
                        <a:pt x="4442" y="1043"/>
                        <a:pt x="4475" y="1067"/>
                        <a:pt x="4511" y="1090"/>
                      </a:cubicBezTo>
                      <a:cubicBezTo>
                        <a:pt x="4483" y="1072"/>
                        <a:pt x="4454" y="1050"/>
                        <a:pt x="4425" y="1032"/>
                      </a:cubicBezTo>
                      <a:cubicBezTo>
                        <a:pt x="4421" y="1028"/>
                        <a:pt x="4414" y="1025"/>
                        <a:pt x="4407" y="1021"/>
                      </a:cubicBezTo>
                      <a:close/>
                      <a:moveTo>
                        <a:pt x="43" y="1182"/>
                      </a:moveTo>
                      <a:cubicBezTo>
                        <a:pt x="28" y="1218"/>
                        <a:pt x="14" y="1257"/>
                        <a:pt x="0" y="1292"/>
                      </a:cubicBezTo>
                      <a:lnTo>
                        <a:pt x="0" y="1295"/>
                      </a:lnTo>
                      <a:cubicBezTo>
                        <a:pt x="14" y="1257"/>
                        <a:pt x="28" y="1221"/>
                        <a:pt x="43" y="1182"/>
                      </a:cubicBezTo>
                      <a:close/>
                      <a:moveTo>
                        <a:pt x="6870" y="3075"/>
                      </a:moveTo>
                      <a:cubicBezTo>
                        <a:pt x="6888" y="3093"/>
                        <a:pt x="6906" y="3110"/>
                        <a:pt x="6924" y="3128"/>
                      </a:cubicBezTo>
                      <a:lnTo>
                        <a:pt x="6924" y="3128"/>
                      </a:lnTo>
                      <a:cubicBezTo>
                        <a:pt x="6906" y="3109"/>
                        <a:pt x="6887" y="3092"/>
                        <a:pt x="6870" y="3075"/>
                      </a:cubicBezTo>
                      <a:close/>
                      <a:moveTo>
                        <a:pt x="6924" y="3128"/>
                      </a:moveTo>
                      <a:cubicBezTo>
                        <a:pt x="6929" y="3132"/>
                        <a:pt x="6933" y="3137"/>
                        <a:pt x="6937" y="3142"/>
                      </a:cubicBezTo>
                      <a:cubicBezTo>
                        <a:pt x="6947" y="3151"/>
                        <a:pt x="6958" y="3160"/>
                        <a:pt x="6968" y="3169"/>
                      </a:cubicBezTo>
                      <a:lnTo>
                        <a:pt x="6968" y="3169"/>
                      </a:lnTo>
                      <a:cubicBezTo>
                        <a:pt x="6953" y="3155"/>
                        <a:pt x="6938" y="3142"/>
                        <a:pt x="6924" y="3128"/>
                      </a:cubicBezTo>
                      <a:close/>
                      <a:moveTo>
                        <a:pt x="6968" y="3169"/>
                      </a:moveTo>
                      <a:lnTo>
                        <a:pt x="6968" y="3169"/>
                      </a:lnTo>
                      <a:cubicBezTo>
                        <a:pt x="6978" y="3179"/>
                        <a:pt x="6988" y="3189"/>
                        <a:pt x="6998" y="3199"/>
                      </a:cubicBezTo>
                      <a:cubicBezTo>
                        <a:pt x="6989" y="3190"/>
                        <a:pt x="6978" y="3180"/>
                        <a:pt x="6968" y="3169"/>
                      </a:cubicBezTo>
                      <a:close/>
                      <a:moveTo>
                        <a:pt x="8008" y="4238"/>
                      </a:moveTo>
                      <a:cubicBezTo>
                        <a:pt x="8013" y="4244"/>
                        <a:pt x="8020" y="4250"/>
                        <a:pt x="8027" y="4257"/>
                      </a:cubicBezTo>
                      <a:lnTo>
                        <a:pt x="8027" y="4257"/>
                      </a:lnTo>
                      <a:cubicBezTo>
                        <a:pt x="8026" y="4257"/>
                        <a:pt x="8026" y="4256"/>
                        <a:pt x="8026" y="4256"/>
                      </a:cubicBezTo>
                      <a:cubicBezTo>
                        <a:pt x="8018" y="4249"/>
                        <a:pt x="8011" y="4241"/>
                        <a:pt x="8008" y="4238"/>
                      </a:cubicBezTo>
                      <a:close/>
                      <a:moveTo>
                        <a:pt x="8027" y="4257"/>
                      </a:moveTo>
                      <a:cubicBezTo>
                        <a:pt x="8030" y="4264"/>
                        <a:pt x="8037" y="4271"/>
                        <a:pt x="8044" y="4277"/>
                      </a:cubicBezTo>
                      <a:cubicBezTo>
                        <a:pt x="8039" y="4270"/>
                        <a:pt x="8033" y="4263"/>
                        <a:pt x="8027" y="4257"/>
                      </a:cubicBezTo>
                      <a:close/>
                      <a:moveTo>
                        <a:pt x="8307" y="4561"/>
                      </a:moveTo>
                      <a:cubicBezTo>
                        <a:pt x="8314" y="4572"/>
                        <a:pt x="8325" y="4583"/>
                        <a:pt x="8335" y="4594"/>
                      </a:cubicBezTo>
                      <a:cubicBezTo>
                        <a:pt x="8352" y="4613"/>
                        <a:pt x="8371" y="4633"/>
                        <a:pt x="8390" y="4653"/>
                      </a:cubicBezTo>
                      <a:lnTo>
                        <a:pt x="8390" y="4653"/>
                      </a:lnTo>
                      <a:cubicBezTo>
                        <a:pt x="8362" y="4622"/>
                        <a:pt x="8335" y="4592"/>
                        <a:pt x="8307" y="4561"/>
                      </a:cubicBezTo>
                      <a:close/>
                      <a:moveTo>
                        <a:pt x="8390" y="4653"/>
                      </a:moveTo>
                      <a:lnTo>
                        <a:pt x="8390" y="4653"/>
                      </a:lnTo>
                      <a:cubicBezTo>
                        <a:pt x="8398" y="4662"/>
                        <a:pt x="8406" y="4670"/>
                        <a:pt x="8413" y="4679"/>
                      </a:cubicBezTo>
                      <a:cubicBezTo>
                        <a:pt x="8406" y="4670"/>
                        <a:pt x="8398" y="4662"/>
                        <a:pt x="8390" y="4653"/>
                      </a:cubicBezTo>
                      <a:close/>
                      <a:moveTo>
                        <a:pt x="8957" y="5291"/>
                      </a:moveTo>
                      <a:cubicBezTo>
                        <a:pt x="8962" y="5298"/>
                        <a:pt x="8968" y="5305"/>
                        <a:pt x="8972" y="5308"/>
                      </a:cubicBezTo>
                      <a:cubicBezTo>
                        <a:pt x="8975" y="5313"/>
                        <a:pt x="8979" y="5316"/>
                        <a:pt x="8979" y="5316"/>
                      </a:cubicBezTo>
                      <a:cubicBezTo>
                        <a:pt x="8972" y="5308"/>
                        <a:pt x="8965" y="5298"/>
                        <a:pt x="8957" y="5291"/>
                      </a:cubicBezTo>
                      <a:close/>
                      <a:moveTo>
                        <a:pt x="9157" y="5518"/>
                      </a:moveTo>
                      <a:lnTo>
                        <a:pt x="9157" y="5518"/>
                      </a:lnTo>
                      <a:cubicBezTo>
                        <a:pt x="9196" y="5569"/>
                        <a:pt x="9235" y="5615"/>
                        <a:pt x="9278" y="5664"/>
                      </a:cubicBezTo>
                      <a:cubicBezTo>
                        <a:pt x="9330" y="5725"/>
                        <a:pt x="9383" y="5787"/>
                        <a:pt x="9435" y="5848"/>
                      </a:cubicBezTo>
                      <a:lnTo>
                        <a:pt x="9435" y="5848"/>
                      </a:lnTo>
                      <a:cubicBezTo>
                        <a:pt x="9344" y="5740"/>
                        <a:pt x="9251" y="5629"/>
                        <a:pt x="9157" y="5518"/>
                      </a:cubicBezTo>
                      <a:close/>
                      <a:moveTo>
                        <a:pt x="9435" y="5848"/>
                      </a:moveTo>
                      <a:cubicBezTo>
                        <a:pt x="9461" y="5880"/>
                        <a:pt x="9487" y="5911"/>
                        <a:pt x="9512" y="5942"/>
                      </a:cubicBezTo>
                      <a:cubicBezTo>
                        <a:pt x="9487" y="5911"/>
                        <a:pt x="9461" y="5879"/>
                        <a:pt x="9435" y="5848"/>
                      </a:cubicBezTo>
                      <a:close/>
                      <a:moveTo>
                        <a:pt x="9740" y="6212"/>
                      </a:moveTo>
                      <a:cubicBezTo>
                        <a:pt x="9780" y="6259"/>
                        <a:pt x="9815" y="6301"/>
                        <a:pt x="9850" y="6347"/>
                      </a:cubicBezTo>
                      <a:cubicBezTo>
                        <a:pt x="9859" y="6357"/>
                        <a:pt x="9868" y="6367"/>
                        <a:pt x="9876" y="6378"/>
                      </a:cubicBezTo>
                      <a:lnTo>
                        <a:pt x="9876" y="6378"/>
                      </a:lnTo>
                      <a:cubicBezTo>
                        <a:pt x="9832" y="6322"/>
                        <a:pt x="9787" y="6267"/>
                        <a:pt x="9740" y="6212"/>
                      </a:cubicBezTo>
                      <a:close/>
                      <a:moveTo>
                        <a:pt x="9876" y="6378"/>
                      </a:moveTo>
                      <a:cubicBezTo>
                        <a:pt x="9889" y="6394"/>
                        <a:pt x="9902" y="6410"/>
                        <a:pt x="9914" y="6426"/>
                      </a:cubicBezTo>
                      <a:cubicBezTo>
                        <a:pt x="9902" y="6409"/>
                        <a:pt x="9889" y="6393"/>
                        <a:pt x="9876" y="6378"/>
                      </a:cubicBezTo>
                      <a:close/>
                      <a:moveTo>
                        <a:pt x="10060" y="6600"/>
                      </a:moveTo>
                      <a:cubicBezTo>
                        <a:pt x="10078" y="6625"/>
                        <a:pt x="10096" y="6650"/>
                        <a:pt x="10118" y="6674"/>
                      </a:cubicBezTo>
                      <a:cubicBezTo>
                        <a:pt x="10164" y="6735"/>
                        <a:pt x="10213" y="6792"/>
                        <a:pt x="10264" y="6849"/>
                      </a:cubicBezTo>
                      <a:cubicBezTo>
                        <a:pt x="10195" y="6767"/>
                        <a:pt x="10128" y="6685"/>
                        <a:pt x="10060" y="6600"/>
                      </a:cubicBezTo>
                      <a:close/>
                      <a:moveTo>
                        <a:pt x="10392" y="7012"/>
                      </a:moveTo>
                      <a:cubicBezTo>
                        <a:pt x="10393" y="7014"/>
                        <a:pt x="10393" y="7015"/>
                        <a:pt x="10394" y="7016"/>
                      </a:cubicBezTo>
                      <a:lnTo>
                        <a:pt x="10394" y="7016"/>
                      </a:lnTo>
                      <a:cubicBezTo>
                        <a:pt x="10393" y="7014"/>
                        <a:pt x="10393" y="7013"/>
                        <a:pt x="10392" y="7012"/>
                      </a:cubicBezTo>
                      <a:close/>
                      <a:moveTo>
                        <a:pt x="10394" y="7016"/>
                      </a:moveTo>
                      <a:lnTo>
                        <a:pt x="10394" y="7016"/>
                      </a:lnTo>
                      <a:cubicBezTo>
                        <a:pt x="10397" y="7019"/>
                        <a:pt x="10399" y="7024"/>
                        <a:pt x="10402" y="7027"/>
                      </a:cubicBezTo>
                      <a:cubicBezTo>
                        <a:pt x="10498" y="7144"/>
                        <a:pt x="10587" y="7258"/>
                        <a:pt x="10676" y="7372"/>
                      </a:cubicBezTo>
                      <a:cubicBezTo>
                        <a:pt x="10588" y="7256"/>
                        <a:pt x="10492" y="7139"/>
                        <a:pt x="10394" y="7016"/>
                      </a:cubicBezTo>
                      <a:close/>
                      <a:moveTo>
                        <a:pt x="10911" y="7671"/>
                      </a:moveTo>
                      <a:lnTo>
                        <a:pt x="10911" y="7671"/>
                      </a:lnTo>
                      <a:cubicBezTo>
                        <a:pt x="10993" y="7781"/>
                        <a:pt x="11075" y="7888"/>
                        <a:pt x="11152" y="7988"/>
                      </a:cubicBezTo>
                      <a:cubicBezTo>
                        <a:pt x="11078" y="7888"/>
                        <a:pt x="10996" y="7781"/>
                        <a:pt x="10911" y="7671"/>
                      </a:cubicBezTo>
                      <a:close/>
                    </a:path>
                  </a:pathLst>
                </a:custGeom>
                <a:solidFill>
                  <a:srgbClr val="98DFBC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63" name="Google Shape;363;p24"/>
                <p:cNvSpPr/>
                <p:nvPr/>
              </p:nvSpPr>
              <p:spPr>
                <a:xfrm>
                  <a:off x="1280377" y="1530582"/>
                  <a:ext cx="286716" cy="2260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153" h="8795" extrusionOk="0">
                      <a:moveTo>
                        <a:pt x="1729" y="1"/>
                      </a:moveTo>
                      <a:cubicBezTo>
                        <a:pt x="1580" y="1"/>
                        <a:pt x="1434" y="15"/>
                        <a:pt x="1291" y="43"/>
                      </a:cubicBezTo>
                      <a:cubicBezTo>
                        <a:pt x="697" y="171"/>
                        <a:pt x="299" y="591"/>
                        <a:pt x="43" y="1214"/>
                      </a:cubicBezTo>
                      <a:cubicBezTo>
                        <a:pt x="28" y="1250"/>
                        <a:pt x="14" y="1289"/>
                        <a:pt x="0" y="1324"/>
                      </a:cubicBezTo>
                      <a:lnTo>
                        <a:pt x="0" y="1327"/>
                      </a:lnTo>
                      <a:cubicBezTo>
                        <a:pt x="4027" y="2583"/>
                        <a:pt x="7371" y="7095"/>
                        <a:pt x="8517" y="8795"/>
                      </a:cubicBezTo>
                      <a:cubicBezTo>
                        <a:pt x="9389" y="8486"/>
                        <a:pt x="10267" y="8233"/>
                        <a:pt x="11152" y="8020"/>
                      </a:cubicBezTo>
                      <a:cubicBezTo>
                        <a:pt x="11075" y="7920"/>
                        <a:pt x="10993" y="7813"/>
                        <a:pt x="10911" y="7703"/>
                      </a:cubicBezTo>
                      <a:cubicBezTo>
                        <a:pt x="10836" y="7607"/>
                        <a:pt x="10758" y="7507"/>
                        <a:pt x="10676" y="7404"/>
                      </a:cubicBezTo>
                      <a:cubicBezTo>
                        <a:pt x="10587" y="7290"/>
                        <a:pt x="10498" y="7176"/>
                        <a:pt x="10402" y="7059"/>
                      </a:cubicBezTo>
                      <a:cubicBezTo>
                        <a:pt x="10399" y="7056"/>
                        <a:pt x="10395" y="7048"/>
                        <a:pt x="10392" y="7044"/>
                      </a:cubicBezTo>
                      <a:cubicBezTo>
                        <a:pt x="10349" y="6992"/>
                        <a:pt x="10306" y="6938"/>
                        <a:pt x="10264" y="6881"/>
                      </a:cubicBezTo>
                      <a:cubicBezTo>
                        <a:pt x="10213" y="6824"/>
                        <a:pt x="10164" y="6767"/>
                        <a:pt x="10118" y="6706"/>
                      </a:cubicBezTo>
                      <a:cubicBezTo>
                        <a:pt x="10096" y="6682"/>
                        <a:pt x="10078" y="6657"/>
                        <a:pt x="10060" y="6632"/>
                      </a:cubicBezTo>
                      <a:cubicBezTo>
                        <a:pt x="10014" y="6575"/>
                        <a:pt x="9965" y="6514"/>
                        <a:pt x="9914" y="6458"/>
                      </a:cubicBezTo>
                      <a:cubicBezTo>
                        <a:pt x="9893" y="6429"/>
                        <a:pt x="9872" y="6404"/>
                        <a:pt x="9850" y="6379"/>
                      </a:cubicBezTo>
                      <a:cubicBezTo>
                        <a:pt x="9815" y="6333"/>
                        <a:pt x="9780" y="6291"/>
                        <a:pt x="9740" y="6244"/>
                      </a:cubicBezTo>
                      <a:cubicBezTo>
                        <a:pt x="9666" y="6156"/>
                        <a:pt x="9591" y="6066"/>
                        <a:pt x="9512" y="5974"/>
                      </a:cubicBezTo>
                      <a:cubicBezTo>
                        <a:pt x="9438" y="5882"/>
                        <a:pt x="9356" y="5789"/>
                        <a:pt x="9278" y="5696"/>
                      </a:cubicBezTo>
                      <a:cubicBezTo>
                        <a:pt x="9235" y="5647"/>
                        <a:pt x="9196" y="5601"/>
                        <a:pt x="9157" y="5550"/>
                      </a:cubicBezTo>
                      <a:cubicBezTo>
                        <a:pt x="9097" y="5483"/>
                        <a:pt x="9039" y="5415"/>
                        <a:pt x="8979" y="5348"/>
                      </a:cubicBezTo>
                      <a:cubicBezTo>
                        <a:pt x="8979" y="5348"/>
                        <a:pt x="8975" y="5345"/>
                        <a:pt x="8972" y="5340"/>
                      </a:cubicBezTo>
                      <a:cubicBezTo>
                        <a:pt x="8968" y="5337"/>
                        <a:pt x="8962" y="5330"/>
                        <a:pt x="8957" y="5323"/>
                      </a:cubicBezTo>
                      <a:cubicBezTo>
                        <a:pt x="8780" y="5120"/>
                        <a:pt x="8599" y="4918"/>
                        <a:pt x="8413" y="4711"/>
                      </a:cubicBezTo>
                      <a:cubicBezTo>
                        <a:pt x="8389" y="4683"/>
                        <a:pt x="8360" y="4654"/>
                        <a:pt x="8335" y="4626"/>
                      </a:cubicBezTo>
                      <a:cubicBezTo>
                        <a:pt x="8325" y="4615"/>
                        <a:pt x="8314" y="4604"/>
                        <a:pt x="8307" y="4593"/>
                      </a:cubicBezTo>
                      <a:cubicBezTo>
                        <a:pt x="8218" y="4498"/>
                        <a:pt x="8133" y="4401"/>
                        <a:pt x="8044" y="4309"/>
                      </a:cubicBezTo>
                      <a:cubicBezTo>
                        <a:pt x="8036" y="4302"/>
                        <a:pt x="8029" y="4294"/>
                        <a:pt x="8026" y="4288"/>
                      </a:cubicBezTo>
                      <a:cubicBezTo>
                        <a:pt x="8018" y="4281"/>
                        <a:pt x="8011" y="4273"/>
                        <a:pt x="8008" y="4270"/>
                      </a:cubicBezTo>
                      <a:cubicBezTo>
                        <a:pt x="7681" y="3918"/>
                        <a:pt x="7343" y="3569"/>
                        <a:pt x="6998" y="3231"/>
                      </a:cubicBezTo>
                      <a:cubicBezTo>
                        <a:pt x="6980" y="3213"/>
                        <a:pt x="6959" y="3192"/>
                        <a:pt x="6937" y="3174"/>
                      </a:cubicBezTo>
                      <a:cubicBezTo>
                        <a:pt x="6916" y="3149"/>
                        <a:pt x="6891" y="3128"/>
                        <a:pt x="6870" y="3107"/>
                      </a:cubicBezTo>
                      <a:cubicBezTo>
                        <a:pt x="6094" y="2356"/>
                        <a:pt x="5294" y="1662"/>
                        <a:pt x="4511" y="1122"/>
                      </a:cubicBezTo>
                      <a:cubicBezTo>
                        <a:pt x="4483" y="1104"/>
                        <a:pt x="4454" y="1082"/>
                        <a:pt x="4425" y="1064"/>
                      </a:cubicBezTo>
                      <a:cubicBezTo>
                        <a:pt x="4419" y="1058"/>
                        <a:pt x="4407" y="1054"/>
                        <a:pt x="4397" y="1046"/>
                      </a:cubicBezTo>
                      <a:cubicBezTo>
                        <a:pt x="4304" y="982"/>
                        <a:pt x="4212" y="922"/>
                        <a:pt x="4120" y="865"/>
                      </a:cubicBezTo>
                      <a:cubicBezTo>
                        <a:pt x="4112" y="858"/>
                        <a:pt x="4102" y="854"/>
                        <a:pt x="4095" y="851"/>
                      </a:cubicBezTo>
                      <a:cubicBezTo>
                        <a:pt x="3952" y="762"/>
                        <a:pt x="3813" y="680"/>
                        <a:pt x="3671" y="602"/>
                      </a:cubicBezTo>
                      <a:cubicBezTo>
                        <a:pt x="3664" y="598"/>
                        <a:pt x="3660" y="595"/>
                        <a:pt x="3657" y="595"/>
                      </a:cubicBezTo>
                      <a:cubicBezTo>
                        <a:pt x="3233" y="363"/>
                        <a:pt x="2824" y="193"/>
                        <a:pt x="2433" y="94"/>
                      </a:cubicBezTo>
                      <a:cubicBezTo>
                        <a:pt x="2412" y="89"/>
                        <a:pt x="2391" y="86"/>
                        <a:pt x="2369" y="83"/>
                      </a:cubicBezTo>
                      <a:cubicBezTo>
                        <a:pt x="2309" y="65"/>
                        <a:pt x="2252" y="54"/>
                        <a:pt x="2199" y="51"/>
                      </a:cubicBezTo>
                      <a:cubicBezTo>
                        <a:pt x="2177" y="43"/>
                        <a:pt x="2156" y="40"/>
                        <a:pt x="2135" y="33"/>
                      </a:cubicBezTo>
                      <a:cubicBezTo>
                        <a:pt x="1995" y="12"/>
                        <a:pt x="1861" y="1"/>
                        <a:pt x="1729" y="1"/>
                      </a:cubicBezTo>
                      <a:close/>
                    </a:path>
                  </a:pathLst>
                </a:custGeom>
                <a:solidFill>
                  <a:srgbClr val="25C7A0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64" name="Google Shape;364;p24"/>
                <p:cNvSpPr/>
                <p:nvPr/>
              </p:nvSpPr>
              <p:spPr>
                <a:xfrm>
                  <a:off x="-31291" y="1696360"/>
                  <a:ext cx="3536118" cy="347791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7552" h="135288" extrusionOk="0">
                      <a:moveTo>
                        <a:pt x="102497" y="0"/>
                      </a:moveTo>
                      <a:cubicBezTo>
                        <a:pt x="100177" y="0"/>
                        <a:pt x="98003" y="1875"/>
                        <a:pt x="96391" y="3794"/>
                      </a:cubicBezTo>
                      <a:cubicBezTo>
                        <a:pt x="94691" y="5818"/>
                        <a:pt x="93610" y="7882"/>
                        <a:pt x="93610" y="7882"/>
                      </a:cubicBezTo>
                      <a:cubicBezTo>
                        <a:pt x="93610" y="7882"/>
                        <a:pt x="91012" y="6291"/>
                        <a:pt x="86914" y="4612"/>
                      </a:cubicBezTo>
                      <a:cubicBezTo>
                        <a:pt x="82362" y="2746"/>
                        <a:pt x="75964" y="776"/>
                        <a:pt x="69232" y="776"/>
                      </a:cubicBezTo>
                      <a:cubicBezTo>
                        <a:pt x="64489" y="776"/>
                        <a:pt x="59580" y="1754"/>
                        <a:pt x="55036" y="4434"/>
                      </a:cubicBezTo>
                      <a:cubicBezTo>
                        <a:pt x="40606" y="12954"/>
                        <a:pt x="13921" y="39750"/>
                        <a:pt x="0" y="68310"/>
                      </a:cubicBezTo>
                      <a:lnTo>
                        <a:pt x="0" y="135234"/>
                      </a:lnTo>
                      <a:lnTo>
                        <a:pt x="33182" y="135234"/>
                      </a:lnTo>
                      <a:lnTo>
                        <a:pt x="82364" y="135287"/>
                      </a:lnTo>
                      <a:lnTo>
                        <a:pt x="74968" y="80110"/>
                      </a:lnTo>
                      <a:lnTo>
                        <a:pt x="79742" y="55360"/>
                      </a:lnTo>
                      <a:lnTo>
                        <a:pt x="96889" y="58324"/>
                      </a:lnTo>
                      <a:lnTo>
                        <a:pt x="100415" y="59395"/>
                      </a:lnTo>
                      <a:cubicBezTo>
                        <a:pt x="102482" y="60025"/>
                        <a:pt x="104616" y="60340"/>
                        <a:pt x="106750" y="60340"/>
                      </a:cubicBezTo>
                      <a:cubicBezTo>
                        <a:pt x="108688" y="60340"/>
                        <a:pt x="110626" y="60080"/>
                        <a:pt x="112514" y="59559"/>
                      </a:cubicBezTo>
                      <a:cubicBezTo>
                        <a:pt x="114016" y="59153"/>
                        <a:pt x="115651" y="58644"/>
                        <a:pt x="117310" y="58025"/>
                      </a:cubicBezTo>
                      <a:cubicBezTo>
                        <a:pt x="122268" y="56211"/>
                        <a:pt x="127431" y="53450"/>
                        <a:pt x="129583" y="49462"/>
                      </a:cubicBezTo>
                      <a:cubicBezTo>
                        <a:pt x="129583" y="49462"/>
                        <a:pt x="137551" y="37825"/>
                        <a:pt x="134325" y="35463"/>
                      </a:cubicBezTo>
                      <a:cubicBezTo>
                        <a:pt x="133961" y="35196"/>
                        <a:pt x="133576" y="35077"/>
                        <a:pt x="133179" y="35077"/>
                      </a:cubicBezTo>
                      <a:cubicBezTo>
                        <a:pt x="130047" y="35077"/>
                        <a:pt x="126182" y="42468"/>
                        <a:pt x="126182" y="42468"/>
                      </a:cubicBezTo>
                      <a:lnTo>
                        <a:pt x="103521" y="17363"/>
                      </a:lnTo>
                      <a:cubicBezTo>
                        <a:pt x="103521" y="17363"/>
                        <a:pt x="108679" y="1418"/>
                        <a:pt x="103521" y="126"/>
                      </a:cubicBezTo>
                      <a:cubicBezTo>
                        <a:pt x="103177" y="40"/>
                        <a:pt x="102835" y="0"/>
                        <a:pt x="102497" y="0"/>
                      </a:cubicBezTo>
                      <a:close/>
                    </a:path>
                  </a:pathLst>
                </a:custGeom>
                <a:solidFill>
                  <a:srgbClr val="2FE4B8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65" name="Google Shape;365;p24"/>
                <p:cNvSpPr/>
                <p:nvPr/>
              </p:nvSpPr>
              <p:spPr>
                <a:xfrm>
                  <a:off x="2581685" y="2786114"/>
                  <a:ext cx="261034" cy="3364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54" h="13089" extrusionOk="0">
                      <a:moveTo>
                        <a:pt x="6599" y="0"/>
                      </a:moveTo>
                      <a:cubicBezTo>
                        <a:pt x="6193" y="0"/>
                        <a:pt x="5777" y="80"/>
                        <a:pt x="5408" y="249"/>
                      </a:cubicBezTo>
                      <a:cubicBezTo>
                        <a:pt x="4888" y="487"/>
                        <a:pt x="4454" y="847"/>
                        <a:pt x="4074" y="1238"/>
                      </a:cubicBezTo>
                      <a:cubicBezTo>
                        <a:pt x="3326" y="2045"/>
                        <a:pt x="2811" y="2996"/>
                        <a:pt x="2356" y="3953"/>
                      </a:cubicBezTo>
                      <a:cubicBezTo>
                        <a:pt x="1914" y="4917"/>
                        <a:pt x="1541" y="5909"/>
                        <a:pt x="1249" y="6920"/>
                      </a:cubicBezTo>
                      <a:cubicBezTo>
                        <a:pt x="651" y="8940"/>
                        <a:pt x="228" y="11004"/>
                        <a:pt x="0" y="13089"/>
                      </a:cubicBezTo>
                      <a:cubicBezTo>
                        <a:pt x="228" y="12067"/>
                        <a:pt x="466" y="11046"/>
                        <a:pt x="747" y="10043"/>
                      </a:cubicBezTo>
                      <a:cubicBezTo>
                        <a:pt x="1018" y="9033"/>
                        <a:pt x="1310" y="8033"/>
                        <a:pt x="1655" y="7051"/>
                      </a:cubicBezTo>
                      <a:cubicBezTo>
                        <a:pt x="2006" y="6073"/>
                        <a:pt x="2356" y="5094"/>
                        <a:pt x="2811" y="4166"/>
                      </a:cubicBezTo>
                      <a:cubicBezTo>
                        <a:pt x="3262" y="3244"/>
                        <a:pt x="3782" y="2341"/>
                        <a:pt x="4472" y="1619"/>
                      </a:cubicBezTo>
                      <a:cubicBezTo>
                        <a:pt x="4814" y="1256"/>
                        <a:pt x="5195" y="936"/>
                        <a:pt x="5628" y="730"/>
                      </a:cubicBezTo>
                      <a:cubicBezTo>
                        <a:pt x="5950" y="581"/>
                        <a:pt x="6286" y="510"/>
                        <a:pt x="6633" y="510"/>
                      </a:cubicBezTo>
                      <a:cubicBezTo>
                        <a:pt x="6759" y="510"/>
                        <a:pt x="6887" y="519"/>
                        <a:pt x="7016" y="538"/>
                      </a:cubicBezTo>
                      <a:cubicBezTo>
                        <a:pt x="7503" y="597"/>
                        <a:pt x="7969" y="758"/>
                        <a:pt x="8360" y="1035"/>
                      </a:cubicBezTo>
                      <a:cubicBezTo>
                        <a:pt x="8752" y="1313"/>
                        <a:pt x="9058" y="1701"/>
                        <a:pt x="9275" y="2145"/>
                      </a:cubicBezTo>
                      <a:cubicBezTo>
                        <a:pt x="9716" y="3042"/>
                        <a:pt x="9830" y="4095"/>
                        <a:pt x="9830" y="5123"/>
                      </a:cubicBezTo>
                      <a:cubicBezTo>
                        <a:pt x="9840" y="6162"/>
                        <a:pt x="9712" y="7201"/>
                        <a:pt x="9517" y="8229"/>
                      </a:cubicBezTo>
                      <a:cubicBezTo>
                        <a:pt x="9833" y="7229"/>
                        <a:pt x="10015" y="6186"/>
                        <a:pt x="10101" y="5134"/>
                      </a:cubicBezTo>
                      <a:cubicBezTo>
                        <a:pt x="10153" y="4081"/>
                        <a:pt x="10093" y="2985"/>
                        <a:pt x="9659" y="1968"/>
                      </a:cubicBezTo>
                      <a:cubicBezTo>
                        <a:pt x="9446" y="1462"/>
                        <a:pt x="9104" y="986"/>
                        <a:pt x="8641" y="651"/>
                      </a:cubicBezTo>
                      <a:cubicBezTo>
                        <a:pt x="8183" y="313"/>
                        <a:pt x="7635" y="118"/>
                        <a:pt x="7087" y="39"/>
                      </a:cubicBezTo>
                      <a:cubicBezTo>
                        <a:pt x="6928" y="13"/>
                        <a:pt x="6765" y="0"/>
                        <a:pt x="6599" y="0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66" name="Google Shape;366;p24"/>
                <p:cNvSpPr/>
                <p:nvPr/>
              </p:nvSpPr>
              <p:spPr>
                <a:xfrm>
                  <a:off x="2692966" y="2886342"/>
                  <a:ext cx="122085" cy="2166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49" h="8429" extrusionOk="0">
                      <a:moveTo>
                        <a:pt x="2119" y="0"/>
                      </a:moveTo>
                      <a:cubicBezTo>
                        <a:pt x="2119" y="0"/>
                        <a:pt x="2118" y="0"/>
                        <a:pt x="2117" y="0"/>
                      </a:cubicBezTo>
                      <a:cubicBezTo>
                        <a:pt x="1" y="0"/>
                        <a:pt x="656" y="8428"/>
                        <a:pt x="656" y="8428"/>
                      </a:cubicBezTo>
                      <a:cubicBezTo>
                        <a:pt x="2007" y="6586"/>
                        <a:pt x="4749" y="0"/>
                        <a:pt x="2119" y="0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67" name="Google Shape;367;p24"/>
                <p:cNvSpPr/>
                <p:nvPr/>
              </p:nvSpPr>
              <p:spPr>
                <a:xfrm>
                  <a:off x="1763570" y="2164235"/>
                  <a:ext cx="72572" cy="12450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23" h="4843" extrusionOk="0">
                      <a:moveTo>
                        <a:pt x="1281" y="1"/>
                      </a:moveTo>
                      <a:cubicBezTo>
                        <a:pt x="1102" y="1"/>
                        <a:pt x="910" y="113"/>
                        <a:pt x="748" y="371"/>
                      </a:cubicBezTo>
                      <a:cubicBezTo>
                        <a:pt x="496" y="773"/>
                        <a:pt x="332" y="1264"/>
                        <a:pt x="214" y="1776"/>
                      </a:cubicBezTo>
                      <a:cubicBezTo>
                        <a:pt x="129" y="2043"/>
                        <a:pt x="72" y="2321"/>
                        <a:pt x="43" y="2612"/>
                      </a:cubicBezTo>
                      <a:cubicBezTo>
                        <a:pt x="29" y="2687"/>
                        <a:pt x="22" y="2765"/>
                        <a:pt x="26" y="2851"/>
                      </a:cubicBezTo>
                      <a:cubicBezTo>
                        <a:pt x="22" y="2953"/>
                        <a:pt x="0" y="3053"/>
                        <a:pt x="5" y="3160"/>
                      </a:cubicBezTo>
                      <a:cubicBezTo>
                        <a:pt x="12" y="3295"/>
                        <a:pt x="26" y="3434"/>
                        <a:pt x="51" y="3569"/>
                      </a:cubicBezTo>
                      <a:cubicBezTo>
                        <a:pt x="58" y="3708"/>
                        <a:pt x="51" y="3854"/>
                        <a:pt x="64" y="3989"/>
                      </a:cubicBezTo>
                      <a:cubicBezTo>
                        <a:pt x="86" y="4220"/>
                        <a:pt x="243" y="4459"/>
                        <a:pt x="432" y="4501"/>
                      </a:cubicBezTo>
                      <a:cubicBezTo>
                        <a:pt x="585" y="4709"/>
                        <a:pt x="771" y="4842"/>
                        <a:pt x="979" y="4842"/>
                      </a:cubicBezTo>
                      <a:cubicBezTo>
                        <a:pt x="1171" y="4842"/>
                        <a:pt x="1382" y="4729"/>
                        <a:pt x="1606" y="4459"/>
                      </a:cubicBezTo>
                      <a:cubicBezTo>
                        <a:pt x="2263" y="3665"/>
                        <a:pt x="2822" y="1904"/>
                        <a:pt x="2391" y="812"/>
                      </a:cubicBezTo>
                      <a:cubicBezTo>
                        <a:pt x="2267" y="503"/>
                        <a:pt x="2057" y="303"/>
                        <a:pt x="1822" y="190"/>
                      </a:cubicBezTo>
                      <a:cubicBezTo>
                        <a:pt x="1742" y="80"/>
                        <a:pt x="1623" y="22"/>
                        <a:pt x="1505" y="22"/>
                      </a:cubicBezTo>
                      <a:cubicBezTo>
                        <a:pt x="1481" y="22"/>
                        <a:pt x="1458" y="24"/>
                        <a:pt x="1435" y="29"/>
                      </a:cubicBezTo>
                      <a:cubicBezTo>
                        <a:pt x="1385" y="11"/>
                        <a:pt x="1334" y="1"/>
                        <a:pt x="1281" y="1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68" name="Google Shape;368;p24"/>
                <p:cNvSpPr/>
                <p:nvPr/>
              </p:nvSpPr>
              <p:spPr>
                <a:xfrm>
                  <a:off x="2443953" y="2085394"/>
                  <a:ext cx="67071" cy="11383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09" h="4428" extrusionOk="0">
                      <a:moveTo>
                        <a:pt x="1878" y="1"/>
                      </a:moveTo>
                      <a:cubicBezTo>
                        <a:pt x="1758" y="1"/>
                        <a:pt x="1633" y="39"/>
                        <a:pt x="1509" y="104"/>
                      </a:cubicBezTo>
                      <a:cubicBezTo>
                        <a:pt x="777" y="307"/>
                        <a:pt x="0" y="2058"/>
                        <a:pt x="76" y="3139"/>
                      </a:cubicBezTo>
                      <a:cubicBezTo>
                        <a:pt x="54" y="3781"/>
                        <a:pt x="300" y="4428"/>
                        <a:pt x="803" y="4428"/>
                      </a:cubicBezTo>
                      <a:cubicBezTo>
                        <a:pt x="882" y="4428"/>
                        <a:pt x="968" y="4412"/>
                        <a:pt x="1061" y="4377"/>
                      </a:cubicBezTo>
                      <a:cubicBezTo>
                        <a:pt x="1670" y="4150"/>
                        <a:pt x="2061" y="3331"/>
                        <a:pt x="2213" y="2588"/>
                      </a:cubicBezTo>
                      <a:cubicBezTo>
                        <a:pt x="2220" y="2556"/>
                        <a:pt x="2225" y="2513"/>
                        <a:pt x="2231" y="2481"/>
                      </a:cubicBezTo>
                      <a:cubicBezTo>
                        <a:pt x="2466" y="1937"/>
                        <a:pt x="2609" y="1278"/>
                        <a:pt x="2491" y="702"/>
                      </a:cubicBezTo>
                      <a:cubicBezTo>
                        <a:pt x="2385" y="194"/>
                        <a:pt x="2148" y="1"/>
                        <a:pt x="1878" y="1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69" name="Google Shape;369;p24"/>
                <p:cNvSpPr/>
                <p:nvPr/>
              </p:nvSpPr>
              <p:spPr>
                <a:xfrm>
                  <a:off x="1621751" y="2398339"/>
                  <a:ext cx="883464" cy="7836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366" h="30484" extrusionOk="0">
                      <a:moveTo>
                        <a:pt x="7934" y="0"/>
                      </a:moveTo>
                      <a:cubicBezTo>
                        <a:pt x="7215" y="0"/>
                        <a:pt x="6428" y="218"/>
                        <a:pt x="5525" y="663"/>
                      </a:cubicBezTo>
                      <a:cubicBezTo>
                        <a:pt x="2565" y="2121"/>
                        <a:pt x="0" y="11602"/>
                        <a:pt x="6254" y="20066"/>
                      </a:cubicBezTo>
                      <a:cubicBezTo>
                        <a:pt x="8783" y="23502"/>
                        <a:pt x="12558" y="27409"/>
                        <a:pt x="18794" y="29269"/>
                      </a:cubicBezTo>
                      <a:cubicBezTo>
                        <a:pt x="21715" y="30139"/>
                        <a:pt x="23983" y="30484"/>
                        <a:pt x="26333" y="30484"/>
                      </a:cubicBezTo>
                      <a:cubicBezTo>
                        <a:pt x="28682" y="30484"/>
                        <a:pt x="31115" y="30139"/>
                        <a:pt x="34366" y="29629"/>
                      </a:cubicBezTo>
                      <a:cubicBezTo>
                        <a:pt x="34366" y="29629"/>
                        <a:pt x="33743" y="29062"/>
                        <a:pt x="28948" y="25192"/>
                      </a:cubicBezTo>
                      <a:cubicBezTo>
                        <a:pt x="27059" y="23666"/>
                        <a:pt x="25159" y="21987"/>
                        <a:pt x="23437" y="20165"/>
                      </a:cubicBezTo>
                      <a:cubicBezTo>
                        <a:pt x="23092" y="19810"/>
                        <a:pt x="22761" y="19447"/>
                        <a:pt x="22452" y="19081"/>
                      </a:cubicBezTo>
                      <a:cubicBezTo>
                        <a:pt x="21150" y="17611"/>
                        <a:pt x="19976" y="16053"/>
                        <a:pt x="18994" y="14441"/>
                      </a:cubicBezTo>
                      <a:cubicBezTo>
                        <a:pt x="17955" y="12727"/>
                        <a:pt x="17037" y="11147"/>
                        <a:pt x="16219" y="9724"/>
                      </a:cubicBezTo>
                      <a:cubicBezTo>
                        <a:pt x="16134" y="9567"/>
                        <a:pt x="16045" y="9415"/>
                        <a:pt x="15955" y="9269"/>
                      </a:cubicBezTo>
                      <a:cubicBezTo>
                        <a:pt x="13647" y="5249"/>
                        <a:pt x="12088" y="2463"/>
                        <a:pt x="10484" y="1072"/>
                      </a:cubicBezTo>
                      <a:cubicBezTo>
                        <a:pt x="9677" y="363"/>
                        <a:pt x="8862" y="0"/>
                        <a:pt x="7934" y="0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70" name="Google Shape;370;p24"/>
                <p:cNvSpPr/>
                <p:nvPr/>
              </p:nvSpPr>
              <p:spPr>
                <a:xfrm>
                  <a:off x="1793569" y="2425896"/>
                  <a:ext cx="238360" cy="27967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72" h="10879" extrusionOk="0">
                      <a:moveTo>
                        <a:pt x="3800" y="0"/>
                      </a:moveTo>
                      <a:cubicBezTo>
                        <a:pt x="2928" y="1611"/>
                        <a:pt x="1" y="7489"/>
                        <a:pt x="2530" y="10021"/>
                      </a:cubicBezTo>
                      <a:cubicBezTo>
                        <a:pt x="3146" y="10636"/>
                        <a:pt x="3831" y="10879"/>
                        <a:pt x="4528" y="10879"/>
                      </a:cubicBezTo>
                      <a:cubicBezTo>
                        <a:pt x="6352" y="10879"/>
                        <a:pt x="8265" y="9220"/>
                        <a:pt x="9271" y="8197"/>
                      </a:cubicBezTo>
                      <a:cubicBezTo>
                        <a:pt x="6963" y="4177"/>
                        <a:pt x="5404" y="1391"/>
                        <a:pt x="3800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71" name="Google Shape;371;p24"/>
                <p:cNvSpPr/>
                <p:nvPr/>
              </p:nvSpPr>
              <p:spPr>
                <a:xfrm>
                  <a:off x="1998059" y="2648278"/>
                  <a:ext cx="200853" cy="25211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813" h="9807" extrusionOk="0">
                      <a:moveTo>
                        <a:pt x="1580" y="1"/>
                      </a:moveTo>
                      <a:lnTo>
                        <a:pt x="1580" y="1"/>
                      </a:lnTo>
                      <a:cubicBezTo>
                        <a:pt x="929" y="2022"/>
                        <a:pt x="1" y="6056"/>
                        <a:pt x="2025" y="8386"/>
                      </a:cubicBezTo>
                      <a:cubicBezTo>
                        <a:pt x="2948" y="9450"/>
                        <a:pt x="4140" y="9806"/>
                        <a:pt x="5318" y="9806"/>
                      </a:cubicBezTo>
                      <a:cubicBezTo>
                        <a:pt x="6196" y="9806"/>
                        <a:pt x="7067" y="9608"/>
                        <a:pt x="7813" y="9358"/>
                      </a:cubicBezTo>
                      <a:cubicBezTo>
                        <a:pt x="6511" y="7888"/>
                        <a:pt x="5337" y="6330"/>
                        <a:pt x="4355" y="4718"/>
                      </a:cubicBezTo>
                      <a:cubicBezTo>
                        <a:pt x="3316" y="3004"/>
                        <a:pt x="2398" y="1424"/>
                        <a:pt x="1580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72" name="Google Shape;372;p24"/>
                <p:cNvSpPr/>
                <p:nvPr/>
              </p:nvSpPr>
              <p:spPr>
                <a:xfrm>
                  <a:off x="2191753" y="2916675"/>
                  <a:ext cx="174143" cy="15501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74" h="6030" extrusionOk="0">
                      <a:moveTo>
                        <a:pt x="1263" y="1"/>
                      </a:moveTo>
                      <a:cubicBezTo>
                        <a:pt x="544" y="1602"/>
                        <a:pt x="0" y="3779"/>
                        <a:pt x="1494" y="5138"/>
                      </a:cubicBezTo>
                      <a:cubicBezTo>
                        <a:pt x="2210" y="5793"/>
                        <a:pt x="2998" y="6029"/>
                        <a:pt x="3763" y="6029"/>
                      </a:cubicBezTo>
                      <a:cubicBezTo>
                        <a:pt x="4935" y="6029"/>
                        <a:pt x="6052" y="5476"/>
                        <a:pt x="6774" y="5028"/>
                      </a:cubicBezTo>
                      <a:cubicBezTo>
                        <a:pt x="4874" y="3513"/>
                        <a:pt x="2985" y="1823"/>
                        <a:pt x="1263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73" name="Google Shape;373;p24"/>
                <p:cNvSpPr/>
                <p:nvPr/>
              </p:nvSpPr>
              <p:spPr>
                <a:xfrm>
                  <a:off x="1782515" y="2912510"/>
                  <a:ext cx="322398" cy="23825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541" h="9268" extrusionOk="0">
                      <a:moveTo>
                        <a:pt x="1283" y="0"/>
                      </a:moveTo>
                      <a:cubicBezTo>
                        <a:pt x="772" y="0"/>
                        <a:pt x="335" y="30"/>
                        <a:pt x="0" y="64"/>
                      </a:cubicBezTo>
                      <a:cubicBezTo>
                        <a:pt x="2529" y="3500"/>
                        <a:pt x="5828" y="7410"/>
                        <a:pt x="12540" y="9267"/>
                      </a:cubicBezTo>
                      <a:cubicBezTo>
                        <a:pt x="10467" y="1131"/>
                        <a:pt x="4452" y="0"/>
                        <a:pt x="1283" y="0"/>
                      </a:cubicBezTo>
                      <a:close/>
                    </a:path>
                  </a:pathLst>
                </a:custGeom>
                <a:solidFill>
                  <a:srgbClr val="F46060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74" name="Google Shape;374;p24"/>
                <p:cNvSpPr/>
                <p:nvPr/>
              </p:nvSpPr>
              <p:spPr>
                <a:xfrm>
                  <a:off x="2358173" y="1696386"/>
                  <a:ext cx="1118636" cy="149167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3514" h="58025" extrusionOk="0">
                      <a:moveTo>
                        <a:pt x="40532" y="39012"/>
                      </a:moveTo>
                      <a:cubicBezTo>
                        <a:pt x="43513" y="39012"/>
                        <a:pt x="37169" y="48315"/>
                        <a:pt x="37169" y="48315"/>
                      </a:cubicBezTo>
                      <a:cubicBezTo>
                        <a:pt x="37169" y="48315"/>
                        <a:pt x="37169" y="39012"/>
                        <a:pt x="40532" y="39012"/>
                      </a:cubicBezTo>
                      <a:close/>
                      <a:moveTo>
                        <a:pt x="9539" y="0"/>
                      </a:moveTo>
                      <a:cubicBezTo>
                        <a:pt x="7222" y="0"/>
                        <a:pt x="5049" y="1875"/>
                        <a:pt x="3437" y="3793"/>
                      </a:cubicBezTo>
                      <a:cubicBezTo>
                        <a:pt x="3455" y="3793"/>
                        <a:pt x="3473" y="3796"/>
                        <a:pt x="3494" y="3796"/>
                      </a:cubicBezTo>
                      <a:cubicBezTo>
                        <a:pt x="3761" y="3796"/>
                        <a:pt x="4106" y="3722"/>
                        <a:pt x="4487" y="3640"/>
                      </a:cubicBezTo>
                      <a:cubicBezTo>
                        <a:pt x="4935" y="3540"/>
                        <a:pt x="5391" y="3479"/>
                        <a:pt x="5842" y="3479"/>
                      </a:cubicBezTo>
                      <a:cubicBezTo>
                        <a:pt x="6621" y="3479"/>
                        <a:pt x="7383" y="3665"/>
                        <a:pt x="8033" y="4170"/>
                      </a:cubicBezTo>
                      <a:cubicBezTo>
                        <a:pt x="9570" y="5351"/>
                        <a:pt x="9660" y="7617"/>
                        <a:pt x="9471" y="9549"/>
                      </a:cubicBezTo>
                      <a:cubicBezTo>
                        <a:pt x="9218" y="12181"/>
                        <a:pt x="8699" y="14775"/>
                        <a:pt x="7913" y="17308"/>
                      </a:cubicBezTo>
                      <a:cubicBezTo>
                        <a:pt x="10432" y="18656"/>
                        <a:pt x="12488" y="20866"/>
                        <a:pt x="13658" y="23473"/>
                      </a:cubicBezTo>
                      <a:cubicBezTo>
                        <a:pt x="11139" y="23527"/>
                        <a:pt x="8588" y="23583"/>
                        <a:pt x="6155" y="24245"/>
                      </a:cubicBezTo>
                      <a:cubicBezTo>
                        <a:pt x="3715" y="24910"/>
                        <a:pt x="1374" y="26245"/>
                        <a:pt x="1" y="28358"/>
                      </a:cubicBezTo>
                      <a:cubicBezTo>
                        <a:pt x="3615" y="26601"/>
                        <a:pt x="7571" y="25526"/>
                        <a:pt x="11581" y="25230"/>
                      </a:cubicBezTo>
                      <a:cubicBezTo>
                        <a:pt x="12161" y="25184"/>
                        <a:pt x="12740" y="25017"/>
                        <a:pt x="13295" y="25017"/>
                      </a:cubicBezTo>
                      <a:cubicBezTo>
                        <a:pt x="13587" y="25017"/>
                        <a:pt x="13872" y="25064"/>
                        <a:pt x="14146" y="25202"/>
                      </a:cubicBezTo>
                      <a:cubicBezTo>
                        <a:pt x="15704" y="25995"/>
                        <a:pt x="16433" y="27867"/>
                        <a:pt x="17504" y="29528"/>
                      </a:cubicBezTo>
                      <a:cubicBezTo>
                        <a:pt x="16793" y="29468"/>
                        <a:pt x="16077" y="29439"/>
                        <a:pt x="15362" y="29439"/>
                      </a:cubicBezTo>
                      <a:cubicBezTo>
                        <a:pt x="11602" y="29439"/>
                        <a:pt x="7845" y="30243"/>
                        <a:pt x="4412" y="31791"/>
                      </a:cubicBezTo>
                      <a:cubicBezTo>
                        <a:pt x="7440" y="31250"/>
                        <a:pt x="10520" y="30987"/>
                        <a:pt x="13594" y="30987"/>
                      </a:cubicBezTo>
                      <a:cubicBezTo>
                        <a:pt x="14807" y="30987"/>
                        <a:pt x="16045" y="31029"/>
                        <a:pt x="17173" y="31481"/>
                      </a:cubicBezTo>
                      <a:cubicBezTo>
                        <a:pt x="18300" y="31937"/>
                        <a:pt x="19482" y="32605"/>
                        <a:pt x="19692" y="33801"/>
                      </a:cubicBezTo>
                      <a:cubicBezTo>
                        <a:pt x="16486" y="34000"/>
                        <a:pt x="13128" y="34975"/>
                        <a:pt x="10158" y="36167"/>
                      </a:cubicBezTo>
                      <a:cubicBezTo>
                        <a:pt x="12875" y="36014"/>
                        <a:pt x="15604" y="35857"/>
                        <a:pt x="18322" y="35715"/>
                      </a:cubicBezTo>
                      <a:cubicBezTo>
                        <a:pt x="18571" y="35700"/>
                        <a:pt x="18820" y="35686"/>
                        <a:pt x="19069" y="35686"/>
                      </a:cubicBezTo>
                      <a:cubicBezTo>
                        <a:pt x="19535" y="35686"/>
                        <a:pt x="19994" y="35732"/>
                        <a:pt x="20410" y="35914"/>
                      </a:cubicBezTo>
                      <a:cubicBezTo>
                        <a:pt x="20962" y="36156"/>
                        <a:pt x="21406" y="36611"/>
                        <a:pt x="21801" y="37063"/>
                      </a:cubicBezTo>
                      <a:cubicBezTo>
                        <a:pt x="24853" y="40531"/>
                        <a:pt x="26896" y="45185"/>
                        <a:pt x="26145" y="49746"/>
                      </a:cubicBezTo>
                      <a:cubicBezTo>
                        <a:pt x="25715" y="52399"/>
                        <a:pt x="24367" y="54886"/>
                        <a:pt x="24345" y="57568"/>
                      </a:cubicBezTo>
                      <a:cubicBezTo>
                        <a:pt x="24345" y="57714"/>
                        <a:pt x="24345" y="57867"/>
                        <a:pt x="24356" y="58024"/>
                      </a:cubicBezTo>
                      <a:cubicBezTo>
                        <a:pt x="29314" y="56210"/>
                        <a:pt x="34477" y="53449"/>
                        <a:pt x="36629" y="49461"/>
                      </a:cubicBezTo>
                      <a:cubicBezTo>
                        <a:pt x="36629" y="49461"/>
                        <a:pt x="38625" y="46544"/>
                        <a:pt x="40215" y="43339"/>
                      </a:cubicBezTo>
                      <a:cubicBezTo>
                        <a:pt x="41801" y="40137"/>
                        <a:pt x="42983" y="36643"/>
                        <a:pt x="41371" y="35462"/>
                      </a:cubicBezTo>
                      <a:cubicBezTo>
                        <a:pt x="41008" y="35195"/>
                        <a:pt x="40620" y="35075"/>
                        <a:pt x="40226" y="35075"/>
                      </a:cubicBezTo>
                      <a:cubicBezTo>
                        <a:pt x="39991" y="35075"/>
                        <a:pt x="39756" y="35117"/>
                        <a:pt x="39517" y="35192"/>
                      </a:cubicBezTo>
                      <a:cubicBezTo>
                        <a:pt x="36540" y="36131"/>
                        <a:pt x="33228" y="42467"/>
                        <a:pt x="33228" y="42467"/>
                      </a:cubicBezTo>
                      <a:lnTo>
                        <a:pt x="10567" y="17362"/>
                      </a:lnTo>
                      <a:cubicBezTo>
                        <a:pt x="10567" y="17362"/>
                        <a:pt x="12857" y="10278"/>
                        <a:pt x="12857" y="5173"/>
                      </a:cubicBezTo>
                      <a:cubicBezTo>
                        <a:pt x="12857" y="2619"/>
                        <a:pt x="12285" y="555"/>
                        <a:pt x="10567" y="125"/>
                      </a:cubicBezTo>
                      <a:cubicBezTo>
                        <a:pt x="10560" y="125"/>
                        <a:pt x="10556" y="121"/>
                        <a:pt x="10549" y="121"/>
                      </a:cubicBezTo>
                      <a:cubicBezTo>
                        <a:pt x="10211" y="39"/>
                        <a:pt x="9873" y="0"/>
                        <a:pt x="9539" y="0"/>
                      </a:cubicBezTo>
                      <a:close/>
                    </a:path>
                  </a:pathLst>
                </a:custGeom>
                <a:solidFill>
                  <a:srgbClr val="25C7A0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75" name="Google Shape;375;p24"/>
                <p:cNvSpPr/>
                <p:nvPr/>
              </p:nvSpPr>
              <p:spPr>
                <a:xfrm>
                  <a:off x="3313635" y="2699228"/>
                  <a:ext cx="163114" cy="23918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345" h="9304" extrusionOk="0">
                      <a:moveTo>
                        <a:pt x="3363" y="0"/>
                      </a:moveTo>
                      <a:cubicBezTo>
                        <a:pt x="0" y="0"/>
                        <a:pt x="0" y="9303"/>
                        <a:pt x="0" y="9303"/>
                      </a:cubicBezTo>
                      <a:cubicBezTo>
                        <a:pt x="0" y="9303"/>
                        <a:pt x="6344" y="0"/>
                        <a:pt x="3363" y="0"/>
                      </a:cubicBezTo>
                      <a:close/>
                    </a:path>
                  </a:pathLst>
                </a:custGeom>
                <a:solidFill>
                  <a:srgbClr val="282D3B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76" name="Google Shape;376;p24"/>
                <p:cNvSpPr/>
                <p:nvPr/>
              </p:nvSpPr>
              <p:spPr>
                <a:xfrm>
                  <a:off x="2338251" y="2335796"/>
                  <a:ext cx="350753" cy="12031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644" h="4680" extrusionOk="0">
                      <a:moveTo>
                        <a:pt x="11936" y="0"/>
                      </a:moveTo>
                      <a:cubicBezTo>
                        <a:pt x="11891" y="0"/>
                        <a:pt x="11846" y="0"/>
                        <a:pt x="11801" y="1"/>
                      </a:cubicBezTo>
                      <a:cubicBezTo>
                        <a:pt x="11185" y="29"/>
                        <a:pt x="10566" y="47"/>
                        <a:pt x="9954" y="136"/>
                      </a:cubicBezTo>
                      <a:cubicBezTo>
                        <a:pt x="8723" y="261"/>
                        <a:pt x="7514" y="566"/>
                        <a:pt x="6340" y="947"/>
                      </a:cubicBezTo>
                      <a:cubicBezTo>
                        <a:pt x="5163" y="1338"/>
                        <a:pt x="4027" y="1847"/>
                        <a:pt x="2960" y="2474"/>
                      </a:cubicBezTo>
                      <a:cubicBezTo>
                        <a:pt x="2426" y="2783"/>
                        <a:pt x="1907" y="3121"/>
                        <a:pt x="1406" y="3477"/>
                      </a:cubicBezTo>
                      <a:cubicBezTo>
                        <a:pt x="918" y="3857"/>
                        <a:pt x="427" y="4234"/>
                        <a:pt x="0" y="4679"/>
                      </a:cubicBezTo>
                      <a:cubicBezTo>
                        <a:pt x="1011" y="3981"/>
                        <a:pt x="2068" y="3377"/>
                        <a:pt x="3160" y="2847"/>
                      </a:cubicBezTo>
                      <a:cubicBezTo>
                        <a:pt x="4252" y="2320"/>
                        <a:pt x="5362" y="1840"/>
                        <a:pt x="6514" y="1470"/>
                      </a:cubicBezTo>
                      <a:cubicBezTo>
                        <a:pt x="7660" y="1090"/>
                        <a:pt x="8830" y="773"/>
                        <a:pt x="10022" y="556"/>
                      </a:cubicBezTo>
                      <a:cubicBezTo>
                        <a:pt x="11210" y="303"/>
                        <a:pt x="12420" y="207"/>
                        <a:pt x="13643" y="83"/>
                      </a:cubicBezTo>
                      <a:cubicBezTo>
                        <a:pt x="13079" y="43"/>
                        <a:pt x="12506" y="0"/>
                        <a:pt x="11936" y="0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77" name="Google Shape;377;p24"/>
                <p:cNvSpPr/>
                <p:nvPr/>
              </p:nvSpPr>
              <p:spPr>
                <a:xfrm>
                  <a:off x="2414057" y="2454018"/>
                  <a:ext cx="350753" cy="12023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644" h="4677" extrusionOk="0">
                      <a:moveTo>
                        <a:pt x="11924" y="1"/>
                      </a:moveTo>
                      <a:cubicBezTo>
                        <a:pt x="11883" y="1"/>
                        <a:pt x="11842" y="1"/>
                        <a:pt x="11801" y="1"/>
                      </a:cubicBezTo>
                      <a:cubicBezTo>
                        <a:pt x="11185" y="31"/>
                        <a:pt x="10566" y="48"/>
                        <a:pt x="9954" y="133"/>
                      </a:cubicBezTo>
                      <a:cubicBezTo>
                        <a:pt x="8724" y="261"/>
                        <a:pt x="7514" y="568"/>
                        <a:pt x="6337" y="948"/>
                      </a:cubicBezTo>
                      <a:cubicBezTo>
                        <a:pt x="5163" y="1339"/>
                        <a:pt x="4024" y="1848"/>
                        <a:pt x="2956" y="2474"/>
                      </a:cubicBezTo>
                      <a:cubicBezTo>
                        <a:pt x="2423" y="2784"/>
                        <a:pt x="1907" y="3121"/>
                        <a:pt x="1402" y="3477"/>
                      </a:cubicBezTo>
                      <a:cubicBezTo>
                        <a:pt x="915" y="3858"/>
                        <a:pt x="427" y="4236"/>
                        <a:pt x="1" y="4676"/>
                      </a:cubicBezTo>
                      <a:cubicBezTo>
                        <a:pt x="1011" y="3983"/>
                        <a:pt x="2068" y="3377"/>
                        <a:pt x="3156" y="2844"/>
                      </a:cubicBezTo>
                      <a:cubicBezTo>
                        <a:pt x="4248" y="2321"/>
                        <a:pt x="5362" y="1841"/>
                        <a:pt x="6514" y="1471"/>
                      </a:cubicBezTo>
                      <a:cubicBezTo>
                        <a:pt x="7657" y="1087"/>
                        <a:pt x="8826" y="773"/>
                        <a:pt x="10018" y="553"/>
                      </a:cubicBezTo>
                      <a:cubicBezTo>
                        <a:pt x="11207" y="304"/>
                        <a:pt x="12420" y="208"/>
                        <a:pt x="13643" y="83"/>
                      </a:cubicBezTo>
                      <a:cubicBezTo>
                        <a:pt x="13072" y="44"/>
                        <a:pt x="12499" y="1"/>
                        <a:pt x="11924" y="1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78" name="Google Shape;378;p24"/>
                <p:cNvSpPr/>
                <p:nvPr/>
              </p:nvSpPr>
              <p:spPr>
                <a:xfrm>
                  <a:off x="2513642" y="2563140"/>
                  <a:ext cx="350779" cy="1202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645" h="4676" extrusionOk="0">
                      <a:moveTo>
                        <a:pt x="11924" y="0"/>
                      </a:moveTo>
                      <a:cubicBezTo>
                        <a:pt x="11883" y="0"/>
                        <a:pt x="11842" y="0"/>
                        <a:pt x="11801" y="1"/>
                      </a:cubicBezTo>
                      <a:cubicBezTo>
                        <a:pt x="11185" y="29"/>
                        <a:pt x="10566" y="47"/>
                        <a:pt x="9955" y="132"/>
                      </a:cubicBezTo>
                      <a:cubicBezTo>
                        <a:pt x="8720" y="260"/>
                        <a:pt x="7514" y="567"/>
                        <a:pt x="6336" y="947"/>
                      </a:cubicBezTo>
                      <a:cubicBezTo>
                        <a:pt x="5162" y="1339"/>
                        <a:pt x="4024" y="1848"/>
                        <a:pt x="2957" y="2473"/>
                      </a:cubicBezTo>
                      <a:cubicBezTo>
                        <a:pt x="2423" y="2782"/>
                        <a:pt x="1908" y="3121"/>
                        <a:pt x="1402" y="3477"/>
                      </a:cubicBezTo>
                      <a:cubicBezTo>
                        <a:pt x="915" y="3857"/>
                        <a:pt x="427" y="4234"/>
                        <a:pt x="0" y="4675"/>
                      </a:cubicBezTo>
                      <a:cubicBezTo>
                        <a:pt x="1011" y="3982"/>
                        <a:pt x="2067" y="3377"/>
                        <a:pt x="3156" y="2843"/>
                      </a:cubicBezTo>
                      <a:cubicBezTo>
                        <a:pt x="4248" y="2321"/>
                        <a:pt x="5362" y="1840"/>
                        <a:pt x="6515" y="1470"/>
                      </a:cubicBezTo>
                      <a:cubicBezTo>
                        <a:pt x="7656" y="1086"/>
                        <a:pt x="8827" y="773"/>
                        <a:pt x="10019" y="552"/>
                      </a:cubicBezTo>
                      <a:cubicBezTo>
                        <a:pt x="11206" y="303"/>
                        <a:pt x="12420" y="207"/>
                        <a:pt x="13644" y="83"/>
                      </a:cubicBezTo>
                      <a:cubicBezTo>
                        <a:pt x="13073" y="43"/>
                        <a:pt x="12499" y="0"/>
                        <a:pt x="11924" y="0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79" name="Google Shape;379;p24"/>
                <p:cNvSpPr/>
                <p:nvPr/>
              </p:nvSpPr>
              <p:spPr>
                <a:xfrm>
                  <a:off x="1748944" y="1716333"/>
                  <a:ext cx="454020" cy="985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661" h="3835" extrusionOk="0">
                      <a:moveTo>
                        <a:pt x="0" y="0"/>
                      </a:moveTo>
                      <a:cubicBezTo>
                        <a:pt x="6723" y="4"/>
                        <a:pt x="13111" y="1969"/>
                        <a:pt x="17660" y="3835"/>
                      </a:cubicBezTo>
                      <a:cubicBezTo>
                        <a:pt x="13115" y="1969"/>
                        <a:pt x="6723" y="4"/>
                        <a:pt x="0" y="0"/>
                      </a:cubicBezTo>
                      <a:close/>
                    </a:path>
                  </a:pathLst>
                </a:custGeom>
                <a:solidFill>
                  <a:srgbClr val="C0ECD6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80" name="Google Shape;380;p24"/>
                <p:cNvSpPr/>
                <p:nvPr/>
              </p:nvSpPr>
              <p:spPr>
                <a:xfrm>
                  <a:off x="1309527" y="1795971"/>
                  <a:ext cx="99719" cy="6149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79" h="2392" extrusionOk="0">
                      <a:moveTo>
                        <a:pt x="3879" y="1"/>
                      </a:moveTo>
                      <a:cubicBezTo>
                        <a:pt x="3544" y="178"/>
                        <a:pt x="3209" y="364"/>
                        <a:pt x="2876" y="559"/>
                      </a:cubicBezTo>
                      <a:cubicBezTo>
                        <a:pt x="1965" y="1100"/>
                        <a:pt x="1004" y="1712"/>
                        <a:pt x="1" y="2391"/>
                      </a:cubicBezTo>
                      <a:lnTo>
                        <a:pt x="1" y="2391"/>
                      </a:lnTo>
                      <a:cubicBezTo>
                        <a:pt x="1004" y="1712"/>
                        <a:pt x="1965" y="1100"/>
                        <a:pt x="2876" y="559"/>
                      </a:cubicBezTo>
                      <a:cubicBezTo>
                        <a:pt x="3209" y="364"/>
                        <a:pt x="3544" y="178"/>
                        <a:pt x="3879" y="1"/>
                      </a:cubicBezTo>
                      <a:close/>
                    </a:path>
                  </a:pathLst>
                </a:custGeom>
                <a:solidFill>
                  <a:srgbClr val="17AC5B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81" name="Google Shape;381;p24"/>
                <p:cNvSpPr/>
                <p:nvPr/>
              </p:nvSpPr>
              <p:spPr>
                <a:xfrm>
                  <a:off x="1301687" y="1860004"/>
                  <a:ext cx="4036" cy="27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7" h="108" extrusionOk="0">
                      <a:moveTo>
                        <a:pt x="156" y="0"/>
                      </a:moveTo>
                      <a:cubicBezTo>
                        <a:pt x="103" y="35"/>
                        <a:pt x="50" y="71"/>
                        <a:pt x="0" y="107"/>
                      </a:cubicBezTo>
                      <a:lnTo>
                        <a:pt x="0" y="107"/>
                      </a:lnTo>
                      <a:cubicBezTo>
                        <a:pt x="50" y="71"/>
                        <a:pt x="103" y="35"/>
                        <a:pt x="156" y="0"/>
                      </a:cubicBezTo>
                      <a:close/>
                    </a:path>
                  </a:pathLst>
                </a:custGeom>
                <a:solidFill>
                  <a:srgbClr val="C0ECD6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82" name="Google Shape;382;p24"/>
                <p:cNvSpPr/>
                <p:nvPr/>
              </p:nvSpPr>
              <p:spPr>
                <a:xfrm>
                  <a:off x="1252923" y="1862755"/>
                  <a:ext cx="48793" cy="3457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98" h="1345" extrusionOk="0">
                      <a:moveTo>
                        <a:pt x="79" y="1288"/>
                      </a:moveTo>
                      <a:cubicBezTo>
                        <a:pt x="54" y="1306"/>
                        <a:pt x="26" y="1327"/>
                        <a:pt x="1" y="1345"/>
                      </a:cubicBezTo>
                      <a:cubicBezTo>
                        <a:pt x="26" y="1327"/>
                        <a:pt x="54" y="1306"/>
                        <a:pt x="79" y="1288"/>
                      </a:cubicBezTo>
                      <a:lnTo>
                        <a:pt x="79" y="1288"/>
                      </a:lnTo>
                      <a:close/>
                      <a:moveTo>
                        <a:pt x="1897" y="0"/>
                      </a:moveTo>
                      <a:lnTo>
                        <a:pt x="1801" y="64"/>
                      </a:lnTo>
                      <a:lnTo>
                        <a:pt x="1801" y="64"/>
                      </a:lnTo>
                      <a:lnTo>
                        <a:pt x="1897" y="0"/>
                      </a:lnTo>
                      <a:close/>
                    </a:path>
                  </a:pathLst>
                </a:custGeom>
                <a:solidFill>
                  <a:srgbClr val="17AC5B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83" name="Google Shape;383;p24"/>
                <p:cNvSpPr/>
                <p:nvPr/>
              </p:nvSpPr>
              <p:spPr>
                <a:xfrm>
                  <a:off x="1305697" y="1858616"/>
                  <a:ext cx="2031" cy="14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" h="55" extrusionOk="0">
                      <a:moveTo>
                        <a:pt x="79" y="1"/>
                      </a:moveTo>
                      <a:cubicBezTo>
                        <a:pt x="53" y="18"/>
                        <a:pt x="25" y="36"/>
                        <a:pt x="0" y="54"/>
                      </a:cubicBezTo>
                      <a:lnTo>
                        <a:pt x="0" y="54"/>
                      </a:lnTo>
                      <a:cubicBezTo>
                        <a:pt x="25" y="36"/>
                        <a:pt x="53" y="18"/>
                        <a:pt x="79" y="1"/>
                      </a:cubicBezTo>
                      <a:close/>
                    </a:path>
                  </a:pathLst>
                </a:custGeom>
                <a:solidFill>
                  <a:srgbClr val="73CE9E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84" name="Google Shape;384;p24"/>
                <p:cNvSpPr/>
                <p:nvPr/>
              </p:nvSpPr>
              <p:spPr>
                <a:xfrm>
                  <a:off x="1254928" y="1864400"/>
                  <a:ext cx="44294" cy="3146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23" h="1224" extrusionOk="0">
                      <a:moveTo>
                        <a:pt x="1723" y="0"/>
                      </a:moveTo>
                      <a:cubicBezTo>
                        <a:pt x="1161" y="388"/>
                        <a:pt x="588" y="797"/>
                        <a:pt x="1" y="1224"/>
                      </a:cubicBezTo>
                      <a:lnTo>
                        <a:pt x="1" y="1224"/>
                      </a:lnTo>
                      <a:cubicBezTo>
                        <a:pt x="588" y="797"/>
                        <a:pt x="1161" y="388"/>
                        <a:pt x="1723" y="0"/>
                      </a:cubicBezTo>
                      <a:close/>
                    </a:path>
                  </a:pathLst>
                </a:custGeom>
                <a:solidFill>
                  <a:srgbClr val="0E9743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85" name="Google Shape;385;p24"/>
                <p:cNvSpPr/>
                <p:nvPr/>
              </p:nvSpPr>
              <p:spPr>
                <a:xfrm>
                  <a:off x="-31291" y="1716333"/>
                  <a:ext cx="2234367" cy="34565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915" h="134458" extrusionOk="0">
                      <a:moveTo>
                        <a:pt x="34512" y="27122"/>
                      </a:moveTo>
                      <a:cubicBezTo>
                        <a:pt x="34800" y="27122"/>
                        <a:pt x="35088" y="27421"/>
                        <a:pt x="34889" y="27735"/>
                      </a:cubicBezTo>
                      <a:cubicBezTo>
                        <a:pt x="34587" y="28219"/>
                        <a:pt x="34280" y="28702"/>
                        <a:pt x="33978" y="29183"/>
                      </a:cubicBezTo>
                      <a:cubicBezTo>
                        <a:pt x="33889" y="29321"/>
                        <a:pt x="33765" y="29378"/>
                        <a:pt x="33637" y="29378"/>
                      </a:cubicBezTo>
                      <a:cubicBezTo>
                        <a:pt x="33349" y="29378"/>
                        <a:pt x="33064" y="29079"/>
                        <a:pt x="33264" y="28766"/>
                      </a:cubicBezTo>
                      <a:cubicBezTo>
                        <a:pt x="33566" y="28283"/>
                        <a:pt x="33868" y="27799"/>
                        <a:pt x="34174" y="27319"/>
                      </a:cubicBezTo>
                      <a:cubicBezTo>
                        <a:pt x="34259" y="27180"/>
                        <a:pt x="34387" y="27122"/>
                        <a:pt x="34512" y="27122"/>
                      </a:cubicBezTo>
                      <a:close/>
                      <a:moveTo>
                        <a:pt x="35551" y="29449"/>
                      </a:moveTo>
                      <a:cubicBezTo>
                        <a:pt x="35842" y="29449"/>
                        <a:pt x="36116" y="29866"/>
                        <a:pt x="35868" y="30179"/>
                      </a:cubicBezTo>
                      <a:cubicBezTo>
                        <a:pt x="35697" y="30399"/>
                        <a:pt x="35522" y="30620"/>
                        <a:pt x="35348" y="30841"/>
                      </a:cubicBezTo>
                      <a:cubicBezTo>
                        <a:pt x="35270" y="30940"/>
                        <a:pt x="35174" y="30982"/>
                        <a:pt x="35081" y="30982"/>
                      </a:cubicBezTo>
                      <a:cubicBezTo>
                        <a:pt x="34789" y="30982"/>
                        <a:pt x="34515" y="30567"/>
                        <a:pt x="34761" y="30253"/>
                      </a:cubicBezTo>
                      <a:cubicBezTo>
                        <a:pt x="34935" y="30033"/>
                        <a:pt x="35109" y="29812"/>
                        <a:pt x="35284" y="29592"/>
                      </a:cubicBezTo>
                      <a:cubicBezTo>
                        <a:pt x="35362" y="29492"/>
                        <a:pt x="35458" y="29449"/>
                        <a:pt x="35551" y="29449"/>
                      </a:cubicBezTo>
                      <a:close/>
                      <a:moveTo>
                        <a:pt x="21374" y="38457"/>
                      </a:moveTo>
                      <a:cubicBezTo>
                        <a:pt x="21613" y="38457"/>
                        <a:pt x="21882" y="38663"/>
                        <a:pt x="21836" y="38977"/>
                      </a:cubicBezTo>
                      <a:cubicBezTo>
                        <a:pt x="21723" y="39755"/>
                        <a:pt x="21335" y="40438"/>
                        <a:pt x="20730" y="40940"/>
                      </a:cubicBezTo>
                      <a:cubicBezTo>
                        <a:pt x="20644" y="41015"/>
                        <a:pt x="20549" y="41044"/>
                        <a:pt x="20456" y="41044"/>
                      </a:cubicBezTo>
                      <a:cubicBezTo>
                        <a:pt x="20118" y="41044"/>
                        <a:pt x="19823" y="40624"/>
                        <a:pt x="20143" y="40356"/>
                      </a:cubicBezTo>
                      <a:cubicBezTo>
                        <a:pt x="20652" y="39929"/>
                        <a:pt x="20940" y="39410"/>
                        <a:pt x="21036" y="38755"/>
                      </a:cubicBezTo>
                      <a:cubicBezTo>
                        <a:pt x="21068" y="38546"/>
                        <a:pt x="21214" y="38457"/>
                        <a:pt x="21374" y="38457"/>
                      </a:cubicBezTo>
                      <a:close/>
                      <a:moveTo>
                        <a:pt x="21790" y="42274"/>
                      </a:moveTo>
                      <a:cubicBezTo>
                        <a:pt x="22071" y="42274"/>
                        <a:pt x="22360" y="42573"/>
                        <a:pt x="22178" y="42893"/>
                      </a:cubicBezTo>
                      <a:cubicBezTo>
                        <a:pt x="21811" y="43541"/>
                        <a:pt x="21449" y="44188"/>
                        <a:pt x="21082" y="44835"/>
                      </a:cubicBezTo>
                      <a:cubicBezTo>
                        <a:pt x="21000" y="44981"/>
                        <a:pt x="20876" y="45039"/>
                        <a:pt x="20751" y="45039"/>
                      </a:cubicBezTo>
                      <a:cubicBezTo>
                        <a:pt x="20470" y="45039"/>
                        <a:pt x="20186" y="44740"/>
                        <a:pt x="20367" y="44420"/>
                      </a:cubicBezTo>
                      <a:cubicBezTo>
                        <a:pt x="20730" y="43772"/>
                        <a:pt x="21097" y="43124"/>
                        <a:pt x="21463" y="42477"/>
                      </a:cubicBezTo>
                      <a:cubicBezTo>
                        <a:pt x="21541" y="42331"/>
                        <a:pt x="21665" y="42274"/>
                        <a:pt x="21790" y="42274"/>
                      </a:cubicBezTo>
                      <a:close/>
                      <a:moveTo>
                        <a:pt x="17237" y="43669"/>
                      </a:moveTo>
                      <a:cubicBezTo>
                        <a:pt x="17503" y="43669"/>
                        <a:pt x="17795" y="43971"/>
                        <a:pt x="17646" y="44302"/>
                      </a:cubicBezTo>
                      <a:cubicBezTo>
                        <a:pt x="17244" y="45188"/>
                        <a:pt x="16643" y="45906"/>
                        <a:pt x="15874" y="46497"/>
                      </a:cubicBezTo>
                      <a:cubicBezTo>
                        <a:pt x="15799" y="46558"/>
                        <a:pt x="15725" y="46582"/>
                        <a:pt x="15657" y="46582"/>
                      </a:cubicBezTo>
                      <a:cubicBezTo>
                        <a:pt x="15334" y="46582"/>
                        <a:pt x="15116" y="46049"/>
                        <a:pt x="15457" y="45782"/>
                      </a:cubicBezTo>
                      <a:cubicBezTo>
                        <a:pt x="16109" y="45280"/>
                        <a:pt x="16589" y="44633"/>
                        <a:pt x="16927" y="43886"/>
                      </a:cubicBezTo>
                      <a:cubicBezTo>
                        <a:pt x="16999" y="43733"/>
                        <a:pt x="17116" y="43669"/>
                        <a:pt x="17237" y="43669"/>
                      </a:cubicBezTo>
                      <a:close/>
                      <a:moveTo>
                        <a:pt x="19521" y="61279"/>
                      </a:moveTo>
                      <a:cubicBezTo>
                        <a:pt x="19791" y="61279"/>
                        <a:pt x="20083" y="61581"/>
                        <a:pt x="19923" y="61912"/>
                      </a:cubicBezTo>
                      <a:cubicBezTo>
                        <a:pt x="19603" y="62577"/>
                        <a:pt x="19186" y="63168"/>
                        <a:pt x="18674" y="63701"/>
                      </a:cubicBezTo>
                      <a:cubicBezTo>
                        <a:pt x="18588" y="63790"/>
                        <a:pt x="18493" y="63829"/>
                        <a:pt x="18400" y="63829"/>
                      </a:cubicBezTo>
                      <a:cubicBezTo>
                        <a:pt x="18087" y="63829"/>
                        <a:pt x="17805" y="63413"/>
                        <a:pt x="18091" y="63115"/>
                      </a:cubicBezTo>
                      <a:cubicBezTo>
                        <a:pt x="18552" y="62631"/>
                        <a:pt x="18915" y="62097"/>
                        <a:pt x="19207" y="61492"/>
                      </a:cubicBezTo>
                      <a:cubicBezTo>
                        <a:pt x="19278" y="61343"/>
                        <a:pt x="19399" y="61279"/>
                        <a:pt x="19521" y="61279"/>
                      </a:cubicBezTo>
                      <a:close/>
                      <a:moveTo>
                        <a:pt x="14750" y="65921"/>
                      </a:moveTo>
                      <a:cubicBezTo>
                        <a:pt x="15031" y="65921"/>
                        <a:pt x="15316" y="66220"/>
                        <a:pt x="15134" y="66544"/>
                      </a:cubicBezTo>
                      <a:lnTo>
                        <a:pt x="13413" y="69610"/>
                      </a:lnTo>
                      <a:cubicBezTo>
                        <a:pt x="13331" y="69753"/>
                        <a:pt x="13209" y="69813"/>
                        <a:pt x="13085" y="69813"/>
                      </a:cubicBezTo>
                      <a:cubicBezTo>
                        <a:pt x="12804" y="69813"/>
                        <a:pt x="12516" y="69514"/>
                        <a:pt x="12697" y="69190"/>
                      </a:cubicBezTo>
                      <a:cubicBezTo>
                        <a:pt x="13270" y="68169"/>
                        <a:pt x="13846" y="67149"/>
                        <a:pt x="14419" y="66124"/>
                      </a:cubicBezTo>
                      <a:cubicBezTo>
                        <a:pt x="14501" y="65982"/>
                        <a:pt x="14625" y="65921"/>
                        <a:pt x="14750" y="65921"/>
                      </a:cubicBezTo>
                      <a:close/>
                      <a:moveTo>
                        <a:pt x="15948" y="68504"/>
                      </a:moveTo>
                      <a:cubicBezTo>
                        <a:pt x="16198" y="68504"/>
                        <a:pt x="16454" y="68707"/>
                        <a:pt x="16372" y="69016"/>
                      </a:cubicBezTo>
                      <a:cubicBezTo>
                        <a:pt x="16183" y="69756"/>
                        <a:pt x="15813" y="70397"/>
                        <a:pt x="15276" y="70937"/>
                      </a:cubicBezTo>
                      <a:cubicBezTo>
                        <a:pt x="15191" y="71023"/>
                        <a:pt x="15095" y="71058"/>
                        <a:pt x="14999" y="71058"/>
                      </a:cubicBezTo>
                      <a:cubicBezTo>
                        <a:pt x="14682" y="71058"/>
                        <a:pt x="14401" y="70642"/>
                        <a:pt x="14689" y="70351"/>
                      </a:cubicBezTo>
                      <a:cubicBezTo>
                        <a:pt x="15130" y="69909"/>
                        <a:pt x="15419" y="69400"/>
                        <a:pt x="15575" y="68799"/>
                      </a:cubicBezTo>
                      <a:cubicBezTo>
                        <a:pt x="15628" y="68593"/>
                        <a:pt x="15785" y="68504"/>
                        <a:pt x="15948" y="68504"/>
                      </a:cubicBezTo>
                      <a:close/>
                      <a:moveTo>
                        <a:pt x="7287" y="75047"/>
                      </a:moveTo>
                      <a:cubicBezTo>
                        <a:pt x="7556" y="75047"/>
                        <a:pt x="7845" y="75349"/>
                        <a:pt x="7688" y="75679"/>
                      </a:cubicBezTo>
                      <a:cubicBezTo>
                        <a:pt x="7339" y="76423"/>
                        <a:pt x="6988" y="77167"/>
                        <a:pt x="6635" y="77907"/>
                      </a:cubicBezTo>
                      <a:cubicBezTo>
                        <a:pt x="6564" y="78060"/>
                        <a:pt x="6446" y="78120"/>
                        <a:pt x="6322" y="78120"/>
                      </a:cubicBezTo>
                      <a:cubicBezTo>
                        <a:pt x="6055" y="78120"/>
                        <a:pt x="5763" y="77821"/>
                        <a:pt x="5920" y="77490"/>
                      </a:cubicBezTo>
                      <a:cubicBezTo>
                        <a:pt x="6272" y="76747"/>
                        <a:pt x="6625" y="76003"/>
                        <a:pt x="6973" y="75260"/>
                      </a:cubicBezTo>
                      <a:cubicBezTo>
                        <a:pt x="7044" y="75111"/>
                        <a:pt x="7165" y="75047"/>
                        <a:pt x="7287" y="75047"/>
                      </a:cubicBezTo>
                      <a:close/>
                      <a:moveTo>
                        <a:pt x="2100" y="79148"/>
                      </a:moveTo>
                      <a:cubicBezTo>
                        <a:pt x="2341" y="79148"/>
                        <a:pt x="2608" y="79354"/>
                        <a:pt x="2548" y="79667"/>
                      </a:cubicBezTo>
                      <a:cubicBezTo>
                        <a:pt x="2345" y="80692"/>
                        <a:pt x="2064" y="81692"/>
                        <a:pt x="1701" y="82670"/>
                      </a:cubicBezTo>
                      <a:cubicBezTo>
                        <a:pt x="1630" y="82869"/>
                        <a:pt x="1459" y="82951"/>
                        <a:pt x="1292" y="82951"/>
                      </a:cubicBezTo>
                      <a:cubicBezTo>
                        <a:pt x="1039" y="82951"/>
                        <a:pt x="790" y="82756"/>
                        <a:pt x="904" y="82453"/>
                      </a:cubicBezTo>
                      <a:cubicBezTo>
                        <a:pt x="1267" y="81471"/>
                        <a:pt x="1548" y="80472"/>
                        <a:pt x="1747" y="79447"/>
                      </a:cubicBezTo>
                      <a:cubicBezTo>
                        <a:pt x="1786" y="79237"/>
                        <a:pt x="1939" y="79148"/>
                        <a:pt x="2100" y="79148"/>
                      </a:cubicBezTo>
                      <a:close/>
                      <a:moveTo>
                        <a:pt x="3494" y="81894"/>
                      </a:moveTo>
                      <a:cubicBezTo>
                        <a:pt x="3736" y="81894"/>
                        <a:pt x="4006" y="82101"/>
                        <a:pt x="3957" y="82418"/>
                      </a:cubicBezTo>
                      <a:cubicBezTo>
                        <a:pt x="3839" y="83132"/>
                        <a:pt x="3683" y="83837"/>
                        <a:pt x="3476" y="84531"/>
                      </a:cubicBezTo>
                      <a:cubicBezTo>
                        <a:pt x="3419" y="84733"/>
                        <a:pt x="3256" y="84823"/>
                        <a:pt x="3092" y="84823"/>
                      </a:cubicBezTo>
                      <a:cubicBezTo>
                        <a:pt x="2842" y="84823"/>
                        <a:pt x="2586" y="84619"/>
                        <a:pt x="2679" y="84310"/>
                      </a:cubicBezTo>
                      <a:cubicBezTo>
                        <a:pt x="2882" y="83616"/>
                        <a:pt x="3042" y="82912"/>
                        <a:pt x="3156" y="82197"/>
                      </a:cubicBezTo>
                      <a:cubicBezTo>
                        <a:pt x="3188" y="81987"/>
                        <a:pt x="3338" y="81894"/>
                        <a:pt x="3494" y="81894"/>
                      </a:cubicBezTo>
                      <a:close/>
                      <a:moveTo>
                        <a:pt x="16173" y="84268"/>
                      </a:moveTo>
                      <a:cubicBezTo>
                        <a:pt x="16380" y="84268"/>
                        <a:pt x="16578" y="84403"/>
                        <a:pt x="16557" y="84666"/>
                      </a:cubicBezTo>
                      <a:cubicBezTo>
                        <a:pt x="16497" y="85509"/>
                        <a:pt x="16166" y="86249"/>
                        <a:pt x="15554" y="86833"/>
                      </a:cubicBezTo>
                      <a:cubicBezTo>
                        <a:pt x="15469" y="86918"/>
                        <a:pt x="15372" y="86950"/>
                        <a:pt x="15276" y="86950"/>
                      </a:cubicBezTo>
                      <a:cubicBezTo>
                        <a:pt x="14953" y="86950"/>
                        <a:pt x="14668" y="86534"/>
                        <a:pt x="14967" y="86249"/>
                      </a:cubicBezTo>
                      <a:cubicBezTo>
                        <a:pt x="15415" y="85818"/>
                        <a:pt x="15685" y="85288"/>
                        <a:pt x="15728" y="84666"/>
                      </a:cubicBezTo>
                      <a:cubicBezTo>
                        <a:pt x="15749" y="84403"/>
                        <a:pt x="15966" y="84268"/>
                        <a:pt x="16173" y="84268"/>
                      </a:cubicBezTo>
                      <a:close/>
                      <a:moveTo>
                        <a:pt x="14288" y="89775"/>
                      </a:moveTo>
                      <a:cubicBezTo>
                        <a:pt x="14526" y="89775"/>
                        <a:pt x="14796" y="89981"/>
                        <a:pt x="14757" y="90294"/>
                      </a:cubicBezTo>
                      <a:cubicBezTo>
                        <a:pt x="14651" y="91080"/>
                        <a:pt x="14544" y="91867"/>
                        <a:pt x="14437" y="92649"/>
                      </a:cubicBezTo>
                      <a:cubicBezTo>
                        <a:pt x="14408" y="92859"/>
                        <a:pt x="14266" y="92951"/>
                        <a:pt x="14109" y="92951"/>
                      </a:cubicBezTo>
                      <a:cubicBezTo>
                        <a:pt x="13868" y="92951"/>
                        <a:pt x="13597" y="92745"/>
                        <a:pt x="13640" y="92432"/>
                      </a:cubicBezTo>
                      <a:cubicBezTo>
                        <a:pt x="13743" y="91645"/>
                        <a:pt x="13850" y="90859"/>
                        <a:pt x="13956" y="90077"/>
                      </a:cubicBezTo>
                      <a:cubicBezTo>
                        <a:pt x="13985" y="89867"/>
                        <a:pt x="14127" y="89775"/>
                        <a:pt x="14288" y="89775"/>
                      </a:cubicBezTo>
                      <a:close/>
                      <a:moveTo>
                        <a:pt x="6735" y="100016"/>
                      </a:moveTo>
                      <a:cubicBezTo>
                        <a:pt x="6941" y="100016"/>
                        <a:pt x="7141" y="100152"/>
                        <a:pt x="7123" y="100418"/>
                      </a:cubicBezTo>
                      <a:cubicBezTo>
                        <a:pt x="7073" y="101229"/>
                        <a:pt x="6877" y="101988"/>
                        <a:pt x="6528" y="102724"/>
                      </a:cubicBezTo>
                      <a:cubicBezTo>
                        <a:pt x="6458" y="102873"/>
                        <a:pt x="6336" y="102937"/>
                        <a:pt x="6215" y="102937"/>
                      </a:cubicBezTo>
                      <a:cubicBezTo>
                        <a:pt x="5945" y="102937"/>
                        <a:pt x="5657" y="102635"/>
                        <a:pt x="5814" y="102308"/>
                      </a:cubicBezTo>
                      <a:cubicBezTo>
                        <a:pt x="6095" y="101707"/>
                        <a:pt x="6254" y="101077"/>
                        <a:pt x="6297" y="100418"/>
                      </a:cubicBezTo>
                      <a:cubicBezTo>
                        <a:pt x="6312" y="100152"/>
                        <a:pt x="6528" y="100016"/>
                        <a:pt x="6735" y="100016"/>
                      </a:cubicBezTo>
                      <a:close/>
                      <a:moveTo>
                        <a:pt x="8653" y="100671"/>
                      </a:moveTo>
                      <a:cubicBezTo>
                        <a:pt x="8905" y="100671"/>
                        <a:pt x="9154" y="100870"/>
                        <a:pt x="9047" y="101177"/>
                      </a:cubicBezTo>
                      <a:lnTo>
                        <a:pt x="7919" y="104346"/>
                      </a:lnTo>
                      <a:cubicBezTo>
                        <a:pt x="7848" y="104541"/>
                        <a:pt x="7681" y="104627"/>
                        <a:pt x="7514" y="104627"/>
                      </a:cubicBezTo>
                      <a:cubicBezTo>
                        <a:pt x="7261" y="104627"/>
                        <a:pt x="7012" y="104428"/>
                        <a:pt x="7119" y="104126"/>
                      </a:cubicBezTo>
                      <a:cubicBezTo>
                        <a:pt x="7496" y="103069"/>
                        <a:pt x="7873" y="102012"/>
                        <a:pt x="8247" y="100955"/>
                      </a:cubicBezTo>
                      <a:cubicBezTo>
                        <a:pt x="8318" y="100756"/>
                        <a:pt x="8485" y="100671"/>
                        <a:pt x="8653" y="100671"/>
                      </a:cubicBezTo>
                      <a:close/>
                      <a:moveTo>
                        <a:pt x="69233" y="0"/>
                      </a:moveTo>
                      <a:cubicBezTo>
                        <a:pt x="68941" y="0"/>
                        <a:pt x="68649" y="4"/>
                        <a:pt x="68358" y="11"/>
                      </a:cubicBezTo>
                      <a:cubicBezTo>
                        <a:pt x="64239" y="117"/>
                        <a:pt x="60016" y="989"/>
                        <a:pt x="56039" y="3099"/>
                      </a:cubicBezTo>
                      <a:cubicBezTo>
                        <a:pt x="55704" y="3276"/>
                        <a:pt x="55369" y="3462"/>
                        <a:pt x="55036" y="3657"/>
                      </a:cubicBezTo>
                      <a:cubicBezTo>
                        <a:pt x="54125" y="4198"/>
                        <a:pt x="53164" y="4810"/>
                        <a:pt x="52161" y="5489"/>
                      </a:cubicBezTo>
                      <a:cubicBezTo>
                        <a:pt x="52136" y="5504"/>
                        <a:pt x="52115" y="5521"/>
                        <a:pt x="52090" y="5536"/>
                      </a:cubicBezTo>
                      <a:cubicBezTo>
                        <a:pt x="52064" y="5553"/>
                        <a:pt x="52036" y="5571"/>
                        <a:pt x="52011" y="5589"/>
                      </a:cubicBezTo>
                      <a:cubicBezTo>
                        <a:pt x="51958" y="5624"/>
                        <a:pt x="51905" y="5660"/>
                        <a:pt x="51855" y="5696"/>
                      </a:cubicBezTo>
                      <a:lnTo>
                        <a:pt x="51759" y="5760"/>
                      </a:lnTo>
                      <a:cubicBezTo>
                        <a:pt x="51197" y="6148"/>
                        <a:pt x="50624" y="6557"/>
                        <a:pt x="50037" y="6984"/>
                      </a:cubicBezTo>
                      <a:cubicBezTo>
                        <a:pt x="50012" y="7002"/>
                        <a:pt x="49984" y="7023"/>
                        <a:pt x="49959" y="7041"/>
                      </a:cubicBezTo>
                      <a:cubicBezTo>
                        <a:pt x="35387" y="17699"/>
                        <a:pt x="13622" y="40776"/>
                        <a:pt x="1021" y="65487"/>
                      </a:cubicBezTo>
                      <a:cubicBezTo>
                        <a:pt x="673" y="66167"/>
                        <a:pt x="335" y="66850"/>
                        <a:pt x="0" y="67533"/>
                      </a:cubicBezTo>
                      <a:lnTo>
                        <a:pt x="0" y="134457"/>
                      </a:lnTo>
                      <a:lnTo>
                        <a:pt x="16198" y="134457"/>
                      </a:lnTo>
                      <a:cubicBezTo>
                        <a:pt x="18774" y="132095"/>
                        <a:pt x="20232" y="128679"/>
                        <a:pt x="19183" y="123731"/>
                      </a:cubicBezTo>
                      <a:cubicBezTo>
                        <a:pt x="16859" y="112767"/>
                        <a:pt x="15931" y="102208"/>
                        <a:pt x="16465" y="92008"/>
                      </a:cubicBezTo>
                      <a:cubicBezTo>
                        <a:pt x="16234" y="91980"/>
                        <a:pt x="16027" y="91788"/>
                        <a:pt x="16119" y="91507"/>
                      </a:cubicBezTo>
                      <a:cubicBezTo>
                        <a:pt x="16247" y="91123"/>
                        <a:pt x="16393" y="90749"/>
                        <a:pt x="16561" y="90386"/>
                      </a:cubicBezTo>
                      <a:cubicBezTo>
                        <a:pt x="18130" y="67269"/>
                        <a:pt x="27276" y="45996"/>
                        <a:pt x="44761" y="26009"/>
                      </a:cubicBezTo>
                      <a:cubicBezTo>
                        <a:pt x="61190" y="7215"/>
                        <a:pt x="77632" y="4266"/>
                        <a:pt x="86914" y="3835"/>
                      </a:cubicBezTo>
                      <a:cubicBezTo>
                        <a:pt x="82364" y="1967"/>
                        <a:pt x="75964" y="0"/>
                        <a:pt x="69233" y="0"/>
                      </a:cubicBezTo>
                      <a:close/>
                    </a:path>
                  </a:pathLst>
                </a:custGeom>
                <a:solidFill>
                  <a:srgbClr val="25C7A0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86" name="Google Shape;386;p24"/>
                <p:cNvSpPr/>
                <p:nvPr/>
              </p:nvSpPr>
              <p:spPr>
                <a:xfrm>
                  <a:off x="801990" y="2778248"/>
                  <a:ext cx="63857" cy="665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84" h="2590" extrusionOk="0">
                      <a:moveTo>
                        <a:pt x="1897" y="0"/>
                      </a:moveTo>
                      <a:cubicBezTo>
                        <a:pt x="1769" y="0"/>
                        <a:pt x="1641" y="54"/>
                        <a:pt x="1548" y="178"/>
                      </a:cubicBezTo>
                      <a:cubicBezTo>
                        <a:pt x="1107" y="783"/>
                        <a:pt x="662" y="1388"/>
                        <a:pt x="221" y="1992"/>
                      </a:cubicBezTo>
                      <a:cubicBezTo>
                        <a:pt x="1" y="2295"/>
                        <a:pt x="288" y="2590"/>
                        <a:pt x="587" y="2590"/>
                      </a:cubicBezTo>
                      <a:cubicBezTo>
                        <a:pt x="715" y="2590"/>
                        <a:pt x="843" y="2537"/>
                        <a:pt x="936" y="2412"/>
                      </a:cubicBezTo>
                      <a:cubicBezTo>
                        <a:pt x="1377" y="1808"/>
                        <a:pt x="1822" y="1202"/>
                        <a:pt x="2263" y="598"/>
                      </a:cubicBezTo>
                      <a:cubicBezTo>
                        <a:pt x="2483" y="296"/>
                        <a:pt x="2196" y="0"/>
                        <a:pt x="1897" y="0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87" name="Google Shape;387;p24"/>
                <p:cNvSpPr/>
                <p:nvPr/>
              </p:nvSpPr>
              <p:spPr>
                <a:xfrm>
                  <a:off x="873684" y="2724291"/>
                  <a:ext cx="46016" cy="523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90" h="2036" extrusionOk="0">
                      <a:moveTo>
                        <a:pt x="1221" y="0"/>
                      </a:moveTo>
                      <a:cubicBezTo>
                        <a:pt x="1096" y="0"/>
                        <a:pt x="972" y="57"/>
                        <a:pt x="890" y="199"/>
                      </a:cubicBezTo>
                      <a:lnTo>
                        <a:pt x="185" y="1416"/>
                      </a:lnTo>
                      <a:cubicBezTo>
                        <a:pt x="1" y="1736"/>
                        <a:pt x="285" y="2035"/>
                        <a:pt x="570" y="2035"/>
                      </a:cubicBezTo>
                      <a:cubicBezTo>
                        <a:pt x="694" y="2035"/>
                        <a:pt x="819" y="1978"/>
                        <a:pt x="901" y="1836"/>
                      </a:cubicBezTo>
                      <a:lnTo>
                        <a:pt x="1605" y="619"/>
                      </a:lnTo>
                      <a:cubicBezTo>
                        <a:pt x="1790" y="299"/>
                        <a:pt x="1505" y="0"/>
                        <a:pt x="1221" y="0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88" name="Google Shape;388;p24"/>
                <p:cNvSpPr/>
                <p:nvPr/>
              </p:nvSpPr>
              <p:spPr>
                <a:xfrm>
                  <a:off x="872476" y="2833747"/>
                  <a:ext cx="52829" cy="5663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55" h="2203" extrusionOk="0">
                      <a:moveTo>
                        <a:pt x="1474" y="0"/>
                      </a:moveTo>
                      <a:cubicBezTo>
                        <a:pt x="1346" y="0"/>
                        <a:pt x="1222" y="54"/>
                        <a:pt x="1132" y="189"/>
                      </a:cubicBezTo>
                      <a:lnTo>
                        <a:pt x="204" y="1598"/>
                      </a:lnTo>
                      <a:cubicBezTo>
                        <a:pt x="1" y="1908"/>
                        <a:pt x="286" y="2202"/>
                        <a:pt x="577" y="2202"/>
                      </a:cubicBezTo>
                      <a:cubicBezTo>
                        <a:pt x="705" y="2202"/>
                        <a:pt x="833" y="2149"/>
                        <a:pt x="919" y="2015"/>
                      </a:cubicBezTo>
                      <a:cubicBezTo>
                        <a:pt x="1229" y="1545"/>
                        <a:pt x="1538" y="1075"/>
                        <a:pt x="1848" y="609"/>
                      </a:cubicBezTo>
                      <a:cubicBezTo>
                        <a:pt x="2054" y="296"/>
                        <a:pt x="1766" y="0"/>
                        <a:pt x="1474" y="0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89" name="Google Shape;389;p24"/>
                <p:cNvSpPr/>
                <p:nvPr/>
              </p:nvSpPr>
              <p:spPr>
                <a:xfrm>
                  <a:off x="1181872" y="2356747"/>
                  <a:ext cx="60567" cy="5563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56" h="2164" extrusionOk="0">
                      <a:moveTo>
                        <a:pt x="1768" y="1"/>
                      </a:moveTo>
                      <a:cubicBezTo>
                        <a:pt x="1673" y="1"/>
                        <a:pt x="1576" y="40"/>
                        <a:pt x="1491" y="132"/>
                      </a:cubicBezTo>
                      <a:cubicBezTo>
                        <a:pt x="1085" y="570"/>
                        <a:pt x="683" y="1007"/>
                        <a:pt x="278" y="1449"/>
                      </a:cubicBezTo>
                      <a:cubicBezTo>
                        <a:pt x="0" y="1747"/>
                        <a:pt x="281" y="2163"/>
                        <a:pt x="588" y="2163"/>
                      </a:cubicBezTo>
                      <a:cubicBezTo>
                        <a:pt x="683" y="2163"/>
                        <a:pt x="780" y="2124"/>
                        <a:pt x="865" y="2032"/>
                      </a:cubicBezTo>
                      <a:cubicBezTo>
                        <a:pt x="1267" y="1595"/>
                        <a:pt x="1673" y="1157"/>
                        <a:pt x="2078" y="715"/>
                      </a:cubicBezTo>
                      <a:cubicBezTo>
                        <a:pt x="2356" y="416"/>
                        <a:pt x="2074" y="1"/>
                        <a:pt x="1768" y="1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90" name="Google Shape;390;p24"/>
                <p:cNvSpPr/>
                <p:nvPr/>
              </p:nvSpPr>
              <p:spPr>
                <a:xfrm>
                  <a:off x="1212976" y="2414997"/>
                  <a:ext cx="56788" cy="6496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09" h="2527" extrusionOk="0">
                      <a:moveTo>
                        <a:pt x="1708" y="1"/>
                      </a:moveTo>
                      <a:cubicBezTo>
                        <a:pt x="1540" y="1"/>
                        <a:pt x="1366" y="83"/>
                        <a:pt x="1288" y="275"/>
                      </a:cubicBezTo>
                      <a:cubicBezTo>
                        <a:pt x="1053" y="851"/>
                        <a:pt x="711" y="1360"/>
                        <a:pt x="281" y="1812"/>
                      </a:cubicBezTo>
                      <a:cubicBezTo>
                        <a:pt x="0" y="2110"/>
                        <a:pt x="281" y="2526"/>
                        <a:pt x="594" y="2526"/>
                      </a:cubicBezTo>
                      <a:cubicBezTo>
                        <a:pt x="687" y="2526"/>
                        <a:pt x="783" y="2488"/>
                        <a:pt x="868" y="2398"/>
                      </a:cubicBezTo>
                      <a:cubicBezTo>
                        <a:pt x="1402" y="1836"/>
                        <a:pt x="1793" y="1210"/>
                        <a:pt x="2088" y="495"/>
                      </a:cubicBezTo>
                      <a:cubicBezTo>
                        <a:pt x="2209" y="196"/>
                        <a:pt x="1964" y="1"/>
                        <a:pt x="1708" y="1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91" name="Google Shape;391;p24"/>
                <p:cNvSpPr/>
                <p:nvPr/>
              </p:nvSpPr>
              <p:spPr>
                <a:xfrm>
                  <a:off x="1267832" y="2575865"/>
                  <a:ext cx="54988" cy="6210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39" h="2416" extrusionOk="0">
                      <a:moveTo>
                        <a:pt x="1562" y="0"/>
                      </a:moveTo>
                      <a:cubicBezTo>
                        <a:pt x="1434" y="0"/>
                        <a:pt x="1309" y="57"/>
                        <a:pt x="1221" y="192"/>
                      </a:cubicBezTo>
                      <a:cubicBezTo>
                        <a:pt x="879" y="729"/>
                        <a:pt x="541" y="1267"/>
                        <a:pt x="200" y="1804"/>
                      </a:cubicBezTo>
                      <a:cubicBezTo>
                        <a:pt x="1" y="2121"/>
                        <a:pt x="285" y="2416"/>
                        <a:pt x="573" y="2416"/>
                      </a:cubicBezTo>
                      <a:cubicBezTo>
                        <a:pt x="702" y="2416"/>
                        <a:pt x="830" y="2359"/>
                        <a:pt x="915" y="2223"/>
                      </a:cubicBezTo>
                      <a:cubicBezTo>
                        <a:pt x="1257" y="1686"/>
                        <a:pt x="1598" y="1149"/>
                        <a:pt x="1940" y="612"/>
                      </a:cubicBezTo>
                      <a:cubicBezTo>
                        <a:pt x="2139" y="296"/>
                        <a:pt x="1851" y="0"/>
                        <a:pt x="1562" y="0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92" name="Google Shape;392;p24"/>
                <p:cNvSpPr/>
                <p:nvPr/>
              </p:nvSpPr>
              <p:spPr>
                <a:xfrm>
                  <a:off x="644234" y="3274631"/>
                  <a:ext cx="44834" cy="667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44" h="2598" extrusionOk="0">
                      <a:moveTo>
                        <a:pt x="1243" y="1"/>
                      </a:moveTo>
                      <a:cubicBezTo>
                        <a:pt x="1075" y="1"/>
                        <a:pt x="905" y="86"/>
                        <a:pt x="829" y="278"/>
                      </a:cubicBezTo>
                      <a:cubicBezTo>
                        <a:pt x="591" y="886"/>
                        <a:pt x="353" y="1495"/>
                        <a:pt x="118" y="2099"/>
                      </a:cubicBezTo>
                      <a:cubicBezTo>
                        <a:pt x="0" y="2402"/>
                        <a:pt x="246" y="2597"/>
                        <a:pt x="502" y="2597"/>
                      </a:cubicBezTo>
                      <a:cubicBezTo>
                        <a:pt x="670" y="2597"/>
                        <a:pt x="841" y="2516"/>
                        <a:pt x="915" y="2320"/>
                      </a:cubicBezTo>
                      <a:cubicBezTo>
                        <a:pt x="1153" y="1712"/>
                        <a:pt x="1392" y="1107"/>
                        <a:pt x="1627" y="498"/>
                      </a:cubicBezTo>
                      <a:cubicBezTo>
                        <a:pt x="1744" y="200"/>
                        <a:pt x="1499" y="1"/>
                        <a:pt x="1243" y="1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93" name="Google Shape;393;p24"/>
                <p:cNvSpPr/>
                <p:nvPr/>
              </p:nvSpPr>
              <p:spPr>
                <a:xfrm>
                  <a:off x="623026" y="3435319"/>
                  <a:ext cx="56094" cy="686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82" h="2672" extrusionOk="0">
                      <a:moveTo>
                        <a:pt x="1623" y="0"/>
                      </a:moveTo>
                      <a:cubicBezTo>
                        <a:pt x="1502" y="0"/>
                        <a:pt x="1385" y="60"/>
                        <a:pt x="1313" y="214"/>
                      </a:cubicBezTo>
                      <a:cubicBezTo>
                        <a:pt x="1032" y="836"/>
                        <a:pt x="684" y="1413"/>
                        <a:pt x="253" y="1943"/>
                      </a:cubicBezTo>
                      <a:cubicBezTo>
                        <a:pt x="1" y="2255"/>
                        <a:pt x="275" y="2672"/>
                        <a:pt x="569" y="2672"/>
                      </a:cubicBezTo>
                      <a:cubicBezTo>
                        <a:pt x="662" y="2672"/>
                        <a:pt x="758" y="2629"/>
                        <a:pt x="840" y="2529"/>
                      </a:cubicBezTo>
                      <a:cubicBezTo>
                        <a:pt x="1316" y="1943"/>
                        <a:pt x="1715" y="1320"/>
                        <a:pt x="2028" y="633"/>
                      </a:cubicBezTo>
                      <a:cubicBezTo>
                        <a:pt x="2181" y="303"/>
                        <a:pt x="1893" y="0"/>
                        <a:pt x="1623" y="0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94" name="Google Shape;394;p24"/>
                <p:cNvSpPr/>
                <p:nvPr/>
              </p:nvSpPr>
              <p:spPr>
                <a:xfrm>
                  <a:off x="1503324" y="2167808"/>
                  <a:ext cx="54243" cy="530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10" h="2064" extrusionOk="0">
                      <a:moveTo>
                        <a:pt x="1519" y="1"/>
                      </a:moveTo>
                      <a:cubicBezTo>
                        <a:pt x="1391" y="1"/>
                        <a:pt x="1263" y="54"/>
                        <a:pt x="1171" y="179"/>
                      </a:cubicBezTo>
                      <a:cubicBezTo>
                        <a:pt x="854" y="609"/>
                        <a:pt x="537" y="1039"/>
                        <a:pt x="220" y="1466"/>
                      </a:cubicBezTo>
                      <a:cubicBezTo>
                        <a:pt x="0" y="1768"/>
                        <a:pt x="289" y="2064"/>
                        <a:pt x="591" y="2064"/>
                      </a:cubicBezTo>
                      <a:cubicBezTo>
                        <a:pt x="716" y="2064"/>
                        <a:pt x="847" y="2011"/>
                        <a:pt x="939" y="1886"/>
                      </a:cubicBezTo>
                      <a:cubicBezTo>
                        <a:pt x="1256" y="1456"/>
                        <a:pt x="1569" y="1029"/>
                        <a:pt x="1885" y="599"/>
                      </a:cubicBezTo>
                      <a:cubicBezTo>
                        <a:pt x="2110" y="296"/>
                        <a:pt x="1818" y="1"/>
                        <a:pt x="1519" y="1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95" name="Google Shape;395;p24"/>
                <p:cNvSpPr/>
                <p:nvPr/>
              </p:nvSpPr>
              <p:spPr>
                <a:xfrm>
                  <a:off x="1489597" y="2266390"/>
                  <a:ext cx="52880" cy="75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57" h="2933" extrusionOk="0">
                      <a:moveTo>
                        <a:pt x="1552" y="0"/>
                      </a:moveTo>
                      <a:cubicBezTo>
                        <a:pt x="1388" y="0"/>
                        <a:pt x="1217" y="86"/>
                        <a:pt x="1150" y="286"/>
                      </a:cubicBezTo>
                      <a:cubicBezTo>
                        <a:pt x="897" y="997"/>
                        <a:pt x="577" y="1669"/>
                        <a:pt x="189" y="2317"/>
                      </a:cubicBezTo>
                      <a:cubicBezTo>
                        <a:pt x="0" y="2637"/>
                        <a:pt x="285" y="2932"/>
                        <a:pt x="570" y="2932"/>
                      </a:cubicBezTo>
                      <a:cubicBezTo>
                        <a:pt x="698" y="2932"/>
                        <a:pt x="823" y="2875"/>
                        <a:pt x="904" y="2736"/>
                      </a:cubicBezTo>
                      <a:cubicBezTo>
                        <a:pt x="1327" y="2025"/>
                        <a:pt x="1672" y="1281"/>
                        <a:pt x="1946" y="506"/>
                      </a:cubicBezTo>
                      <a:cubicBezTo>
                        <a:pt x="2056" y="200"/>
                        <a:pt x="1805" y="0"/>
                        <a:pt x="1552" y="0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96" name="Google Shape;396;p24"/>
                <p:cNvSpPr/>
                <p:nvPr/>
              </p:nvSpPr>
              <p:spPr>
                <a:xfrm>
                  <a:off x="357253" y="2838888"/>
                  <a:ext cx="68922" cy="7491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81" h="2914" extrusionOk="0">
                      <a:moveTo>
                        <a:pt x="2122" y="0"/>
                      </a:moveTo>
                      <a:cubicBezTo>
                        <a:pt x="2001" y="0"/>
                        <a:pt x="1884" y="64"/>
                        <a:pt x="1812" y="217"/>
                      </a:cubicBezTo>
                      <a:cubicBezTo>
                        <a:pt x="1474" y="964"/>
                        <a:pt x="994" y="1611"/>
                        <a:pt x="342" y="2113"/>
                      </a:cubicBezTo>
                      <a:cubicBezTo>
                        <a:pt x="1" y="2380"/>
                        <a:pt x="219" y="2913"/>
                        <a:pt x="542" y="2913"/>
                      </a:cubicBezTo>
                      <a:cubicBezTo>
                        <a:pt x="610" y="2913"/>
                        <a:pt x="684" y="2889"/>
                        <a:pt x="759" y="2828"/>
                      </a:cubicBezTo>
                      <a:cubicBezTo>
                        <a:pt x="1528" y="2237"/>
                        <a:pt x="2129" y="1519"/>
                        <a:pt x="2531" y="633"/>
                      </a:cubicBezTo>
                      <a:cubicBezTo>
                        <a:pt x="2680" y="302"/>
                        <a:pt x="2388" y="0"/>
                        <a:pt x="2122" y="0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97" name="Google Shape;397;p24"/>
                <p:cNvSpPr/>
                <p:nvPr/>
              </p:nvSpPr>
              <p:spPr>
                <a:xfrm>
                  <a:off x="478251" y="2704883"/>
                  <a:ext cx="52983" cy="6653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61" h="2588" extrusionOk="0">
                      <a:moveTo>
                        <a:pt x="1552" y="1"/>
                      </a:moveTo>
                      <a:cubicBezTo>
                        <a:pt x="1392" y="1"/>
                        <a:pt x="1246" y="90"/>
                        <a:pt x="1214" y="299"/>
                      </a:cubicBezTo>
                      <a:cubicBezTo>
                        <a:pt x="1118" y="954"/>
                        <a:pt x="830" y="1473"/>
                        <a:pt x="321" y="1900"/>
                      </a:cubicBezTo>
                      <a:cubicBezTo>
                        <a:pt x="1" y="2168"/>
                        <a:pt x="296" y="2588"/>
                        <a:pt x="634" y="2588"/>
                      </a:cubicBezTo>
                      <a:cubicBezTo>
                        <a:pt x="727" y="2588"/>
                        <a:pt x="822" y="2559"/>
                        <a:pt x="908" y="2484"/>
                      </a:cubicBezTo>
                      <a:cubicBezTo>
                        <a:pt x="1513" y="1982"/>
                        <a:pt x="1901" y="1299"/>
                        <a:pt x="2014" y="521"/>
                      </a:cubicBezTo>
                      <a:cubicBezTo>
                        <a:pt x="2060" y="207"/>
                        <a:pt x="1791" y="1"/>
                        <a:pt x="1552" y="1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98" name="Google Shape;398;p24"/>
                <p:cNvSpPr/>
                <p:nvPr/>
              </p:nvSpPr>
              <p:spPr>
                <a:xfrm>
                  <a:off x="487582" y="2803028"/>
                  <a:ext cx="55914" cy="710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75" h="2765" extrusionOk="0">
                      <a:moveTo>
                        <a:pt x="1605" y="0"/>
                      </a:moveTo>
                      <a:cubicBezTo>
                        <a:pt x="1480" y="0"/>
                        <a:pt x="1356" y="57"/>
                        <a:pt x="1278" y="203"/>
                      </a:cubicBezTo>
                      <a:cubicBezTo>
                        <a:pt x="912" y="850"/>
                        <a:pt x="545" y="1498"/>
                        <a:pt x="182" y="2146"/>
                      </a:cubicBezTo>
                      <a:cubicBezTo>
                        <a:pt x="1" y="2466"/>
                        <a:pt x="285" y="2765"/>
                        <a:pt x="566" y="2765"/>
                      </a:cubicBezTo>
                      <a:cubicBezTo>
                        <a:pt x="691" y="2765"/>
                        <a:pt x="815" y="2707"/>
                        <a:pt x="897" y="2561"/>
                      </a:cubicBezTo>
                      <a:cubicBezTo>
                        <a:pt x="1264" y="1914"/>
                        <a:pt x="1626" y="1267"/>
                        <a:pt x="1993" y="619"/>
                      </a:cubicBezTo>
                      <a:cubicBezTo>
                        <a:pt x="2175" y="299"/>
                        <a:pt x="1886" y="0"/>
                        <a:pt x="1605" y="0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399" name="Google Shape;399;p24"/>
                <p:cNvSpPr/>
                <p:nvPr/>
              </p:nvSpPr>
              <p:spPr>
                <a:xfrm>
                  <a:off x="818622" y="2413531"/>
                  <a:ext cx="52083" cy="5802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26" h="2257" extrusionOk="0">
                      <a:moveTo>
                        <a:pt x="1449" y="0"/>
                      </a:moveTo>
                      <a:cubicBezTo>
                        <a:pt x="1324" y="0"/>
                        <a:pt x="1196" y="58"/>
                        <a:pt x="1111" y="197"/>
                      </a:cubicBezTo>
                      <a:cubicBezTo>
                        <a:pt x="805" y="677"/>
                        <a:pt x="503" y="1161"/>
                        <a:pt x="201" y="1644"/>
                      </a:cubicBezTo>
                      <a:cubicBezTo>
                        <a:pt x="1" y="1957"/>
                        <a:pt x="286" y="2256"/>
                        <a:pt x="574" y="2256"/>
                      </a:cubicBezTo>
                      <a:cubicBezTo>
                        <a:pt x="702" y="2256"/>
                        <a:pt x="826" y="2199"/>
                        <a:pt x="915" y="2061"/>
                      </a:cubicBezTo>
                      <a:cubicBezTo>
                        <a:pt x="1217" y="1580"/>
                        <a:pt x="1524" y="1097"/>
                        <a:pt x="1826" y="613"/>
                      </a:cubicBezTo>
                      <a:cubicBezTo>
                        <a:pt x="2025" y="299"/>
                        <a:pt x="1737" y="0"/>
                        <a:pt x="1449" y="0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400" name="Google Shape;400;p24"/>
                <p:cNvSpPr/>
                <p:nvPr/>
              </p:nvSpPr>
              <p:spPr>
                <a:xfrm>
                  <a:off x="855947" y="2473323"/>
                  <a:ext cx="41183" cy="394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02" h="1535" extrusionOk="0">
                      <a:moveTo>
                        <a:pt x="1036" y="1"/>
                      </a:moveTo>
                      <a:cubicBezTo>
                        <a:pt x="943" y="1"/>
                        <a:pt x="847" y="44"/>
                        <a:pt x="769" y="144"/>
                      </a:cubicBezTo>
                      <a:cubicBezTo>
                        <a:pt x="594" y="364"/>
                        <a:pt x="420" y="585"/>
                        <a:pt x="246" y="805"/>
                      </a:cubicBezTo>
                      <a:cubicBezTo>
                        <a:pt x="0" y="1119"/>
                        <a:pt x="274" y="1534"/>
                        <a:pt x="566" y="1534"/>
                      </a:cubicBezTo>
                      <a:cubicBezTo>
                        <a:pt x="659" y="1534"/>
                        <a:pt x="755" y="1492"/>
                        <a:pt x="833" y="1393"/>
                      </a:cubicBezTo>
                      <a:cubicBezTo>
                        <a:pt x="1007" y="1172"/>
                        <a:pt x="1182" y="951"/>
                        <a:pt x="1353" y="731"/>
                      </a:cubicBezTo>
                      <a:cubicBezTo>
                        <a:pt x="1601" y="418"/>
                        <a:pt x="1327" y="1"/>
                        <a:pt x="1036" y="1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401" name="Google Shape;401;p24"/>
                <p:cNvSpPr/>
                <p:nvPr/>
              </p:nvSpPr>
              <p:spPr>
                <a:xfrm>
                  <a:off x="290444" y="3410898"/>
                  <a:ext cx="71981" cy="10005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00" h="3892" extrusionOk="0">
                      <a:moveTo>
                        <a:pt x="2234" y="0"/>
                      </a:moveTo>
                      <a:cubicBezTo>
                        <a:pt x="2109" y="0"/>
                        <a:pt x="1985" y="61"/>
                        <a:pt x="1903" y="203"/>
                      </a:cubicBezTo>
                      <a:cubicBezTo>
                        <a:pt x="1330" y="1228"/>
                        <a:pt x="754" y="2248"/>
                        <a:pt x="181" y="3269"/>
                      </a:cubicBezTo>
                      <a:cubicBezTo>
                        <a:pt x="0" y="3593"/>
                        <a:pt x="288" y="3892"/>
                        <a:pt x="569" y="3892"/>
                      </a:cubicBezTo>
                      <a:cubicBezTo>
                        <a:pt x="693" y="3892"/>
                        <a:pt x="815" y="3832"/>
                        <a:pt x="897" y="3689"/>
                      </a:cubicBezTo>
                      <a:lnTo>
                        <a:pt x="2618" y="623"/>
                      </a:lnTo>
                      <a:cubicBezTo>
                        <a:pt x="2800" y="299"/>
                        <a:pt x="2515" y="0"/>
                        <a:pt x="2234" y="0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402" name="Google Shape;402;p24"/>
                <p:cNvSpPr/>
                <p:nvPr/>
              </p:nvSpPr>
              <p:spPr>
                <a:xfrm>
                  <a:off x="338899" y="3477271"/>
                  <a:ext cx="52777" cy="657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53" h="2556" extrusionOk="0">
                      <a:moveTo>
                        <a:pt x="1547" y="1"/>
                      </a:moveTo>
                      <a:cubicBezTo>
                        <a:pt x="1384" y="1"/>
                        <a:pt x="1227" y="90"/>
                        <a:pt x="1174" y="296"/>
                      </a:cubicBezTo>
                      <a:cubicBezTo>
                        <a:pt x="1018" y="897"/>
                        <a:pt x="729" y="1406"/>
                        <a:pt x="288" y="1848"/>
                      </a:cubicBezTo>
                      <a:cubicBezTo>
                        <a:pt x="0" y="2139"/>
                        <a:pt x="281" y="2555"/>
                        <a:pt x="598" y="2555"/>
                      </a:cubicBezTo>
                      <a:cubicBezTo>
                        <a:pt x="694" y="2555"/>
                        <a:pt x="790" y="2520"/>
                        <a:pt x="875" y="2434"/>
                      </a:cubicBezTo>
                      <a:cubicBezTo>
                        <a:pt x="1412" y="1894"/>
                        <a:pt x="1782" y="1253"/>
                        <a:pt x="1971" y="513"/>
                      </a:cubicBezTo>
                      <a:cubicBezTo>
                        <a:pt x="2053" y="204"/>
                        <a:pt x="1797" y="1"/>
                        <a:pt x="1547" y="1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403" name="Google Shape;403;p24"/>
                <p:cNvSpPr/>
                <p:nvPr/>
              </p:nvSpPr>
              <p:spPr>
                <a:xfrm>
                  <a:off x="426402" y="3291545"/>
                  <a:ext cx="58562" cy="656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78" h="2552" extrusionOk="0">
                      <a:moveTo>
                        <a:pt x="1716" y="1"/>
                      </a:moveTo>
                      <a:cubicBezTo>
                        <a:pt x="1594" y="1"/>
                        <a:pt x="1473" y="65"/>
                        <a:pt x="1402" y="214"/>
                      </a:cubicBezTo>
                      <a:cubicBezTo>
                        <a:pt x="1110" y="819"/>
                        <a:pt x="747" y="1353"/>
                        <a:pt x="286" y="1837"/>
                      </a:cubicBezTo>
                      <a:cubicBezTo>
                        <a:pt x="0" y="2135"/>
                        <a:pt x="282" y="2551"/>
                        <a:pt x="595" y="2551"/>
                      </a:cubicBezTo>
                      <a:cubicBezTo>
                        <a:pt x="688" y="2551"/>
                        <a:pt x="783" y="2512"/>
                        <a:pt x="869" y="2423"/>
                      </a:cubicBezTo>
                      <a:cubicBezTo>
                        <a:pt x="1381" y="1890"/>
                        <a:pt x="1798" y="1299"/>
                        <a:pt x="2118" y="634"/>
                      </a:cubicBezTo>
                      <a:cubicBezTo>
                        <a:pt x="2278" y="303"/>
                        <a:pt x="1986" y="1"/>
                        <a:pt x="1716" y="1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404" name="Google Shape;404;p24"/>
                <p:cNvSpPr/>
                <p:nvPr/>
              </p:nvSpPr>
              <p:spPr>
                <a:xfrm>
                  <a:off x="-11009" y="3750911"/>
                  <a:ext cx="46762" cy="9779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19" h="3804" extrusionOk="0">
                      <a:moveTo>
                        <a:pt x="1311" y="0"/>
                      </a:moveTo>
                      <a:cubicBezTo>
                        <a:pt x="1150" y="0"/>
                        <a:pt x="997" y="89"/>
                        <a:pt x="958" y="299"/>
                      </a:cubicBezTo>
                      <a:cubicBezTo>
                        <a:pt x="759" y="1324"/>
                        <a:pt x="478" y="2323"/>
                        <a:pt x="115" y="3305"/>
                      </a:cubicBezTo>
                      <a:cubicBezTo>
                        <a:pt x="1" y="3608"/>
                        <a:pt x="250" y="3803"/>
                        <a:pt x="503" y="3803"/>
                      </a:cubicBezTo>
                      <a:cubicBezTo>
                        <a:pt x="670" y="3803"/>
                        <a:pt x="841" y="3721"/>
                        <a:pt x="912" y="3522"/>
                      </a:cubicBezTo>
                      <a:cubicBezTo>
                        <a:pt x="1275" y="2544"/>
                        <a:pt x="1556" y="1544"/>
                        <a:pt x="1759" y="519"/>
                      </a:cubicBezTo>
                      <a:cubicBezTo>
                        <a:pt x="1819" y="206"/>
                        <a:pt x="1552" y="0"/>
                        <a:pt x="1311" y="0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405" name="Google Shape;405;p24"/>
                <p:cNvSpPr/>
                <p:nvPr/>
              </p:nvSpPr>
              <p:spPr>
                <a:xfrm>
                  <a:off x="35184" y="3821500"/>
                  <a:ext cx="36530" cy="752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21" h="2929" extrusionOk="0">
                      <a:moveTo>
                        <a:pt x="908" y="0"/>
                      </a:moveTo>
                      <a:cubicBezTo>
                        <a:pt x="752" y="0"/>
                        <a:pt x="602" y="93"/>
                        <a:pt x="570" y="303"/>
                      </a:cubicBezTo>
                      <a:cubicBezTo>
                        <a:pt x="456" y="1018"/>
                        <a:pt x="296" y="1722"/>
                        <a:pt x="93" y="2416"/>
                      </a:cubicBezTo>
                      <a:cubicBezTo>
                        <a:pt x="0" y="2725"/>
                        <a:pt x="256" y="2929"/>
                        <a:pt x="506" y="2929"/>
                      </a:cubicBezTo>
                      <a:cubicBezTo>
                        <a:pt x="670" y="2929"/>
                        <a:pt x="833" y="2839"/>
                        <a:pt x="890" y="2637"/>
                      </a:cubicBezTo>
                      <a:cubicBezTo>
                        <a:pt x="1097" y="1943"/>
                        <a:pt x="1253" y="1238"/>
                        <a:pt x="1371" y="524"/>
                      </a:cubicBezTo>
                      <a:cubicBezTo>
                        <a:pt x="1420" y="207"/>
                        <a:pt x="1150" y="0"/>
                        <a:pt x="908" y="0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406" name="Google Shape;406;p24"/>
                <p:cNvSpPr/>
                <p:nvPr/>
              </p:nvSpPr>
              <p:spPr>
                <a:xfrm>
                  <a:off x="116852" y="3645465"/>
                  <a:ext cx="53523" cy="790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82" h="3075" extrusionOk="0">
                      <a:moveTo>
                        <a:pt x="1524" y="1"/>
                      </a:moveTo>
                      <a:cubicBezTo>
                        <a:pt x="1402" y="1"/>
                        <a:pt x="1281" y="65"/>
                        <a:pt x="1210" y="214"/>
                      </a:cubicBezTo>
                      <a:cubicBezTo>
                        <a:pt x="862" y="957"/>
                        <a:pt x="509" y="1701"/>
                        <a:pt x="157" y="2444"/>
                      </a:cubicBezTo>
                      <a:cubicBezTo>
                        <a:pt x="0" y="2775"/>
                        <a:pt x="292" y="3074"/>
                        <a:pt x="559" y="3074"/>
                      </a:cubicBezTo>
                      <a:cubicBezTo>
                        <a:pt x="683" y="3074"/>
                        <a:pt x="801" y="3014"/>
                        <a:pt x="872" y="2861"/>
                      </a:cubicBezTo>
                      <a:cubicBezTo>
                        <a:pt x="1225" y="2121"/>
                        <a:pt x="1576" y="1377"/>
                        <a:pt x="1925" y="633"/>
                      </a:cubicBezTo>
                      <a:cubicBezTo>
                        <a:pt x="2082" y="303"/>
                        <a:pt x="1793" y="1"/>
                        <a:pt x="1524" y="1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407" name="Google Shape;407;p24"/>
                <p:cNvSpPr/>
                <p:nvPr/>
              </p:nvSpPr>
              <p:spPr>
                <a:xfrm>
                  <a:off x="318232" y="4024063"/>
                  <a:ext cx="30823" cy="8167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99" h="3177" extrusionOk="0">
                      <a:moveTo>
                        <a:pt x="691" y="1"/>
                      </a:moveTo>
                      <a:cubicBezTo>
                        <a:pt x="530" y="1"/>
                        <a:pt x="388" y="93"/>
                        <a:pt x="359" y="303"/>
                      </a:cubicBezTo>
                      <a:cubicBezTo>
                        <a:pt x="253" y="1085"/>
                        <a:pt x="146" y="1871"/>
                        <a:pt x="43" y="2658"/>
                      </a:cubicBezTo>
                      <a:cubicBezTo>
                        <a:pt x="0" y="2971"/>
                        <a:pt x="271" y="3177"/>
                        <a:pt x="512" y="3177"/>
                      </a:cubicBezTo>
                      <a:cubicBezTo>
                        <a:pt x="669" y="3177"/>
                        <a:pt x="811" y="3085"/>
                        <a:pt x="840" y="2875"/>
                      </a:cubicBezTo>
                      <a:cubicBezTo>
                        <a:pt x="947" y="2093"/>
                        <a:pt x="1054" y="1306"/>
                        <a:pt x="1160" y="520"/>
                      </a:cubicBezTo>
                      <a:cubicBezTo>
                        <a:pt x="1199" y="207"/>
                        <a:pt x="929" y="1"/>
                        <a:pt x="691" y="1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408" name="Google Shape;408;p24"/>
                <p:cNvSpPr/>
                <p:nvPr/>
              </p:nvSpPr>
              <p:spPr>
                <a:xfrm>
                  <a:off x="391930" y="4013832"/>
                  <a:ext cx="36145" cy="677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06" h="2636" extrusionOk="0">
                      <a:moveTo>
                        <a:pt x="840" y="0"/>
                      </a:moveTo>
                      <a:cubicBezTo>
                        <a:pt x="716" y="0"/>
                        <a:pt x="591" y="57"/>
                        <a:pt x="509" y="202"/>
                      </a:cubicBezTo>
                      <a:cubicBezTo>
                        <a:pt x="360" y="466"/>
                        <a:pt x="221" y="736"/>
                        <a:pt x="97" y="1010"/>
                      </a:cubicBezTo>
                      <a:cubicBezTo>
                        <a:pt x="61" y="1551"/>
                        <a:pt x="29" y="2092"/>
                        <a:pt x="1" y="2632"/>
                      </a:cubicBezTo>
                      <a:cubicBezTo>
                        <a:pt x="18" y="2636"/>
                        <a:pt x="39" y="2636"/>
                        <a:pt x="57" y="2636"/>
                      </a:cubicBezTo>
                      <a:cubicBezTo>
                        <a:pt x="225" y="2636"/>
                        <a:pt x="389" y="2550"/>
                        <a:pt x="456" y="2351"/>
                      </a:cubicBezTo>
                      <a:cubicBezTo>
                        <a:pt x="655" y="1747"/>
                        <a:pt x="911" y="1174"/>
                        <a:pt x="1224" y="619"/>
                      </a:cubicBezTo>
                      <a:cubicBezTo>
                        <a:pt x="1405" y="299"/>
                        <a:pt x="1121" y="0"/>
                        <a:pt x="840" y="0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409" name="Google Shape;409;p24"/>
                <p:cNvSpPr/>
                <p:nvPr/>
              </p:nvSpPr>
              <p:spPr>
                <a:xfrm>
                  <a:off x="380671" y="4039795"/>
                  <a:ext cx="13754" cy="417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35" h="1623" extrusionOk="0">
                      <a:moveTo>
                        <a:pt x="535" y="0"/>
                      </a:moveTo>
                      <a:lnTo>
                        <a:pt x="535" y="0"/>
                      </a:lnTo>
                      <a:cubicBezTo>
                        <a:pt x="367" y="363"/>
                        <a:pt x="221" y="737"/>
                        <a:pt x="93" y="1121"/>
                      </a:cubicBezTo>
                      <a:cubicBezTo>
                        <a:pt x="1" y="1402"/>
                        <a:pt x="208" y="1594"/>
                        <a:pt x="439" y="1622"/>
                      </a:cubicBezTo>
                      <a:cubicBezTo>
                        <a:pt x="467" y="1082"/>
                        <a:pt x="499" y="541"/>
                        <a:pt x="535" y="0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410" name="Google Shape;410;p24"/>
                <p:cNvSpPr/>
                <p:nvPr/>
              </p:nvSpPr>
              <p:spPr>
                <a:xfrm>
                  <a:off x="345737" y="3882500"/>
                  <a:ext cx="49153" cy="6897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12" h="2683" extrusionOk="0">
                      <a:moveTo>
                        <a:pt x="1506" y="1"/>
                      </a:moveTo>
                      <a:cubicBezTo>
                        <a:pt x="1299" y="1"/>
                        <a:pt x="1082" y="136"/>
                        <a:pt x="1061" y="399"/>
                      </a:cubicBezTo>
                      <a:cubicBezTo>
                        <a:pt x="1018" y="1021"/>
                        <a:pt x="748" y="1551"/>
                        <a:pt x="300" y="1982"/>
                      </a:cubicBezTo>
                      <a:cubicBezTo>
                        <a:pt x="1" y="2267"/>
                        <a:pt x="286" y="2683"/>
                        <a:pt x="609" y="2683"/>
                      </a:cubicBezTo>
                      <a:cubicBezTo>
                        <a:pt x="705" y="2683"/>
                        <a:pt x="802" y="2651"/>
                        <a:pt x="887" y="2566"/>
                      </a:cubicBezTo>
                      <a:cubicBezTo>
                        <a:pt x="1499" y="1982"/>
                        <a:pt x="1830" y="1242"/>
                        <a:pt x="1890" y="399"/>
                      </a:cubicBezTo>
                      <a:cubicBezTo>
                        <a:pt x="1911" y="136"/>
                        <a:pt x="1713" y="1"/>
                        <a:pt x="1506" y="1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411" name="Google Shape;411;p24"/>
                <p:cNvSpPr/>
                <p:nvPr/>
              </p:nvSpPr>
              <p:spPr>
                <a:xfrm>
                  <a:off x="114101" y="4287344"/>
                  <a:ext cx="38176" cy="7511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85" h="2922" extrusionOk="0">
                      <a:moveTo>
                        <a:pt x="1079" y="0"/>
                      </a:moveTo>
                      <a:cubicBezTo>
                        <a:pt x="872" y="0"/>
                        <a:pt x="656" y="136"/>
                        <a:pt x="641" y="402"/>
                      </a:cubicBezTo>
                      <a:cubicBezTo>
                        <a:pt x="598" y="1061"/>
                        <a:pt x="439" y="1691"/>
                        <a:pt x="158" y="2292"/>
                      </a:cubicBezTo>
                      <a:cubicBezTo>
                        <a:pt x="1" y="2619"/>
                        <a:pt x="289" y="2921"/>
                        <a:pt x="559" y="2921"/>
                      </a:cubicBezTo>
                      <a:cubicBezTo>
                        <a:pt x="680" y="2921"/>
                        <a:pt x="802" y="2857"/>
                        <a:pt x="872" y="2708"/>
                      </a:cubicBezTo>
                      <a:cubicBezTo>
                        <a:pt x="1221" y="1972"/>
                        <a:pt x="1417" y="1213"/>
                        <a:pt x="1467" y="402"/>
                      </a:cubicBezTo>
                      <a:cubicBezTo>
                        <a:pt x="1485" y="136"/>
                        <a:pt x="1285" y="0"/>
                        <a:pt x="1079" y="0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412" name="Google Shape;412;p24"/>
                <p:cNvSpPr/>
                <p:nvPr/>
              </p:nvSpPr>
              <p:spPr>
                <a:xfrm>
                  <a:off x="148958" y="4304181"/>
                  <a:ext cx="55065" cy="1016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42" h="3956" extrusionOk="0">
                      <a:moveTo>
                        <a:pt x="1641" y="0"/>
                      </a:moveTo>
                      <a:cubicBezTo>
                        <a:pt x="1473" y="0"/>
                        <a:pt x="1306" y="85"/>
                        <a:pt x="1235" y="284"/>
                      </a:cubicBezTo>
                      <a:cubicBezTo>
                        <a:pt x="861" y="1341"/>
                        <a:pt x="484" y="2398"/>
                        <a:pt x="107" y="3455"/>
                      </a:cubicBezTo>
                      <a:cubicBezTo>
                        <a:pt x="0" y="3757"/>
                        <a:pt x="249" y="3956"/>
                        <a:pt x="502" y="3956"/>
                      </a:cubicBezTo>
                      <a:cubicBezTo>
                        <a:pt x="669" y="3956"/>
                        <a:pt x="836" y="3870"/>
                        <a:pt x="907" y="3675"/>
                      </a:cubicBezTo>
                      <a:lnTo>
                        <a:pt x="2035" y="506"/>
                      </a:lnTo>
                      <a:cubicBezTo>
                        <a:pt x="2142" y="199"/>
                        <a:pt x="1893" y="0"/>
                        <a:pt x="1641" y="0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413" name="Google Shape;413;p24"/>
                <p:cNvSpPr/>
                <p:nvPr/>
              </p:nvSpPr>
              <p:spPr>
                <a:xfrm>
                  <a:off x="2477345" y="3138003"/>
                  <a:ext cx="298336" cy="1108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605" h="4313" extrusionOk="0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686" y="819"/>
                        <a:pt x="1519" y="1509"/>
                        <a:pt x="2409" y="2099"/>
                      </a:cubicBezTo>
                      <a:cubicBezTo>
                        <a:pt x="3302" y="2694"/>
                        <a:pt x="4269" y="3173"/>
                        <a:pt x="5280" y="3541"/>
                      </a:cubicBezTo>
                      <a:cubicBezTo>
                        <a:pt x="6293" y="3882"/>
                        <a:pt x="7343" y="4152"/>
                        <a:pt x="8410" y="4241"/>
                      </a:cubicBezTo>
                      <a:cubicBezTo>
                        <a:pt x="8944" y="4312"/>
                        <a:pt x="9481" y="4298"/>
                        <a:pt x="10014" y="4305"/>
                      </a:cubicBezTo>
                      <a:cubicBezTo>
                        <a:pt x="10548" y="4298"/>
                        <a:pt x="11078" y="4224"/>
                        <a:pt x="11605" y="4173"/>
                      </a:cubicBezTo>
                      <a:lnTo>
                        <a:pt x="11605" y="4173"/>
                      </a:lnTo>
                      <a:cubicBezTo>
                        <a:pt x="11336" y="4177"/>
                        <a:pt x="11068" y="4180"/>
                        <a:pt x="10799" y="4180"/>
                      </a:cubicBezTo>
                      <a:cubicBezTo>
                        <a:pt x="10006" y="4180"/>
                        <a:pt x="9216" y="4152"/>
                        <a:pt x="8435" y="4027"/>
                      </a:cubicBezTo>
                      <a:cubicBezTo>
                        <a:pt x="7389" y="3899"/>
                        <a:pt x="6361" y="3636"/>
                        <a:pt x="5372" y="3280"/>
                      </a:cubicBezTo>
                      <a:cubicBezTo>
                        <a:pt x="4372" y="2943"/>
                        <a:pt x="3426" y="2469"/>
                        <a:pt x="2522" y="1922"/>
                      </a:cubicBezTo>
                      <a:cubicBezTo>
                        <a:pt x="1622" y="1374"/>
                        <a:pt x="768" y="740"/>
                        <a:pt x="0" y="1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414" name="Google Shape;414;p24"/>
                <p:cNvSpPr/>
                <p:nvPr/>
              </p:nvSpPr>
              <p:spPr>
                <a:xfrm>
                  <a:off x="1381684" y="1714046"/>
                  <a:ext cx="598805" cy="147867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293" h="57519" extrusionOk="0">
                      <a:moveTo>
                        <a:pt x="10395" y="1"/>
                      </a:moveTo>
                      <a:lnTo>
                        <a:pt x="10395" y="1"/>
                      </a:lnTo>
                      <a:cubicBezTo>
                        <a:pt x="6891" y="4575"/>
                        <a:pt x="4192" y="9780"/>
                        <a:pt x="2417" y="15284"/>
                      </a:cubicBezTo>
                      <a:cubicBezTo>
                        <a:pt x="655" y="20783"/>
                        <a:pt x="0" y="26725"/>
                        <a:pt x="1072" y="32459"/>
                      </a:cubicBezTo>
                      <a:cubicBezTo>
                        <a:pt x="1644" y="35312"/>
                        <a:pt x="2665" y="38066"/>
                        <a:pt x="4042" y="40620"/>
                      </a:cubicBezTo>
                      <a:lnTo>
                        <a:pt x="4572" y="41573"/>
                      </a:lnTo>
                      <a:cubicBezTo>
                        <a:pt x="4747" y="41890"/>
                        <a:pt x="4921" y="42210"/>
                        <a:pt x="5138" y="42502"/>
                      </a:cubicBezTo>
                      <a:lnTo>
                        <a:pt x="6365" y="44302"/>
                      </a:lnTo>
                      <a:cubicBezTo>
                        <a:pt x="6788" y="44889"/>
                        <a:pt x="7276" y="45430"/>
                        <a:pt x="7727" y="45992"/>
                      </a:cubicBezTo>
                      <a:lnTo>
                        <a:pt x="8425" y="46828"/>
                      </a:lnTo>
                      <a:lnTo>
                        <a:pt x="9186" y="47604"/>
                      </a:lnTo>
                      <a:lnTo>
                        <a:pt x="10716" y="49144"/>
                      </a:lnTo>
                      <a:lnTo>
                        <a:pt x="12367" y="50556"/>
                      </a:lnTo>
                      <a:lnTo>
                        <a:pt x="13188" y="51261"/>
                      </a:lnTo>
                      <a:cubicBezTo>
                        <a:pt x="13469" y="51489"/>
                        <a:pt x="13768" y="51691"/>
                        <a:pt x="14056" y="51908"/>
                      </a:cubicBezTo>
                      <a:lnTo>
                        <a:pt x="15807" y="53185"/>
                      </a:lnTo>
                      <a:lnTo>
                        <a:pt x="16248" y="53502"/>
                      </a:lnTo>
                      <a:lnTo>
                        <a:pt x="16707" y="53786"/>
                      </a:lnTo>
                      <a:lnTo>
                        <a:pt x="17628" y="54356"/>
                      </a:lnTo>
                      <a:lnTo>
                        <a:pt x="19467" y="55494"/>
                      </a:lnTo>
                      <a:cubicBezTo>
                        <a:pt x="20734" y="56188"/>
                        <a:pt x="22015" y="56850"/>
                        <a:pt x="23292" y="57518"/>
                      </a:cubicBezTo>
                      <a:lnTo>
                        <a:pt x="19542" y="55370"/>
                      </a:lnTo>
                      <a:lnTo>
                        <a:pt x="17742" y="54181"/>
                      </a:lnTo>
                      <a:lnTo>
                        <a:pt x="16842" y="53591"/>
                      </a:lnTo>
                      <a:lnTo>
                        <a:pt x="16393" y="53292"/>
                      </a:lnTo>
                      <a:lnTo>
                        <a:pt x="15963" y="52965"/>
                      </a:lnTo>
                      <a:lnTo>
                        <a:pt x="14249" y="51663"/>
                      </a:lnTo>
                      <a:cubicBezTo>
                        <a:pt x="13964" y="51442"/>
                        <a:pt x="13669" y="51236"/>
                        <a:pt x="13398" y="51004"/>
                      </a:cubicBezTo>
                      <a:lnTo>
                        <a:pt x="12590" y="50290"/>
                      </a:lnTo>
                      <a:lnTo>
                        <a:pt x="10983" y="48863"/>
                      </a:lnTo>
                      <a:lnTo>
                        <a:pt x="9495" y="47312"/>
                      </a:lnTo>
                      <a:cubicBezTo>
                        <a:pt x="5540" y="43174"/>
                        <a:pt x="2715" y="37959"/>
                        <a:pt x="1612" y="32352"/>
                      </a:cubicBezTo>
                      <a:cubicBezTo>
                        <a:pt x="1072" y="29549"/>
                        <a:pt x="951" y="26671"/>
                        <a:pt x="1182" y="23822"/>
                      </a:cubicBezTo>
                      <a:cubicBezTo>
                        <a:pt x="1409" y="20972"/>
                        <a:pt x="2003" y="18154"/>
                        <a:pt x="2818" y="15407"/>
                      </a:cubicBezTo>
                      <a:cubicBezTo>
                        <a:pt x="3643" y="12662"/>
                        <a:pt x="4722" y="9990"/>
                        <a:pt x="5998" y="7418"/>
                      </a:cubicBezTo>
                      <a:cubicBezTo>
                        <a:pt x="7272" y="4842"/>
                        <a:pt x="8717" y="2341"/>
                        <a:pt x="10395" y="1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415" name="Google Shape;415;p24"/>
                <p:cNvSpPr/>
                <p:nvPr/>
              </p:nvSpPr>
              <p:spPr>
                <a:xfrm>
                  <a:off x="1604656" y="1695666"/>
                  <a:ext cx="564922" cy="44815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975" h="17433" extrusionOk="0">
                      <a:moveTo>
                        <a:pt x="14587" y="1"/>
                      </a:moveTo>
                      <a:cubicBezTo>
                        <a:pt x="6430" y="1"/>
                        <a:pt x="0" y="14124"/>
                        <a:pt x="0" y="14124"/>
                      </a:cubicBezTo>
                      <a:lnTo>
                        <a:pt x="13842" y="17432"/>
                      </a:lnTo>
                      <a:cubicBezTo>
                        <a:pt x="13842" y="17432"/>
                        <a:pt x="21974" y="1071"/>
                        <a:pt x="15674" y="85"/>
                      </a:cubicBezTo>
                      <a:cubicBezTo>
                        <a:pt x="15309" y="28"/>
                        <a:pt x="14946" y="1"/>
                        <a:pt x="14587" y="1"/>
                      </a:cubicBezTo>
                      <a:close/>
                    </a:path>
                  </a:pathLst>
                </a:custGeom>
                <a:solidFill>
                  <a:srgbClr val="2FE4B8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416" name="Google Shape;416;p24"/>
                <p:cNvSpPr/>
                <p:nvPr/>
              </p:nvSpPr>
              <p:spPr>
                <a:xfrm>
                  <a:off x="1585788" y="1684921"/>
                  <a:ext cx="789220" cy="46252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700" h="17992" extrusionOk="0">
                      <a:moveTo>
                        <a:pt x="16121" y="1"/>
                      </a:moveTo>
                      <a:cubicBezTo>
                        <a:pt x="15239" y="1"/>
                        <a:pt x="14359" y="91"/>
                        <a:pt x="13538" y="361"/>
                      </a:cubicBezTo>
                      <a:cubicBezTo>
                        <a:pt x="11745" y="881"/>
                        <a:pt x="10144" y="1845"/>
                        <a:pt x="8745" y="2994"/>
                      </a:cubicBezTo>
                      <a:cubicBezTo>
                        <a:pt x="7340" y="4143"/>
                        <a:pt x="6105" y="5467"/>
                        <a:pt x="4995" y="6879"/>
                      </a:cubicBezTo>
                      <a:cubicBezTo>
                        <a:pt x="2787" y="9714"/>
                        <a:pt x="1171" y="12951"/>
                        <a:pt x="1" y="16299"/>
                      </a:cubicBezTo>
                      <a:cubicBezTo>
                        <a:pt x="748" y="14688"/>
                        <a:pt x="1509" y="13087"/>
                        <a:pt x="2438" y="11582"/>
                      </a:cubicBezTo>
                      <a:cubicBezTo>
                        <a:pt x="3370" y="10081"/>
                        <a:pt x="4363" y="8621"/>
                        <a:pt x="5497" y="7284"/>
                      </a:cubicBezTo>
                      <a:cubicBezTo>
                        <a:pt x="7753" y="4638"/>
                        <a:pt x="10535" y="2257"/>
                        <a:pt x="13801" y="1297"/>
                      </a:cubicBezTo>
                      <a:cubicBezTo>
                        <a:pt x="14504" y="1070"/>
                        <a:pt x="15232" y="1001"/>
                        <a:pt x="15948" y="1001"/>
                      </a:cubicBezTo>
                      <a:cubicBezTo>
                        <a:pt x="16054" y="1001"/>
                        <a:pt x="16160" y="1003"/>
                        <a:pt x="16266" y="1005"/>
                      </a:cubicBezTo>
                      <a:cubicBezTo>
                        <a:pt x="17034" y="1023"/>
                        <a:pt x="17515" y="1454"/>
                        <a:pt x="17743" y="2197"/>
                      </a:cubicBezTo>
                      <a:cubicBezTo>
                        <a:pt x="17977" y="2922"/>
                        <a:pt x="17973" y="3791"/>
                        <a:pt x="17909" y="4630"/>
                      </a:cubicBezTo>
                      <a:cubicBezTo>
                        <a:pt x="17842" y="5480"/>
                        <a:pt x="17689" y="6337"/>
                        <a:pt x="17504" y="7188"/>
                      </a:cubicBezTo>
                      <a:cubicBezTo>
                        <a:pt x="16778" y="10596"/>
                        <a:pt x="15576" y="13951"/>
                        <a:pt x="14234" y="17192"/>
                      </a:cubicBezTo>
                      <a:lnTo>
                        <a:pt x="13904" y="17992"/>
                      </a:lnTo>
                      <a:lnTo>
                        <a:pt x="13904" y="17992"/>
                      </a:lnTo>
                      <a:lnTo>
                        <a:pt x="14750" y="17872"/>
                      </a:lnTo>
                      <a:cubicBezTo>
                        <a:pt x="16658" y="17597"/>
                        <a:pt x="18600" y="17423"/>
                        <a:pt x="20531" y="17335"/>
                      </a:cubicBezTo>
                      <a:cubicBezTo>
                        <a:pt x="21033" y="17316"/>
                        <a:pt x="21537" y="17304"/>
                        <a:pt x="22040" y="17304"/>
                      </a:cubicBezTo>
                      <a:cubicBezTo>
                        <a:pt x="23470" y="17304"/>
                        <a:pt x="24896" y="17398"/>
                        <a:pt x="26281" y="17690"/>
                      </a:cubicBezTo>
                      <a:lnTo>
                        <a:pt x="26540" y="17743"/>
                      </a:lnTo>
                      <a:lnTo>
                        <a:pt x="26636" y="17512"/>
                      </a:lnTo>
                      <a:cubicBezTo>
                        <a:pt x="27913" y="14445"/>
                        <a:pt x="29286" y="11407"/>
                        <a:pt x="30699" y="8387"/>
                      </a:cubicBezTo>
                      <a:lnTo>
                        <a:pt x="30699" y="8387"/>
                      </a:lnTo>
                      <a:cubicBezTo>
                        <a:pt x="29859" y="9828"/>
                        <a:pt x="29069" y="11297"/>
                        <a:pt x="28297" y="12777"/>
                      </a:cubicBezTo>
                      <a:cubicBezTo>
                        <a:pt x="27565" y="14182"/>
                        <a:pt x="26846" y="15598"/>
                        <a:pt x="26177" y="17039"/>
                      </a:cubicBezTo>
                      <a:cubicBezTo>
                        <a:pt x="24306" y="16605"/>
                        <a:pt x="22403" y="16498"/>
                        <a:pt x="20513" y="16494"/>
                      </a:cubicBezTo>
                      <a:cubicBezTo>
                        <a:pt x="18813" y="16494"/>
                        <a:pt x="17127" y="16622"/>
                        <a:pt x="15441" y="16822"/>
                      </a:cubicBezTo>
                      <a:cubicBezTo>
                        <a:pt x="16718" y="13773"/>
                        <a:pt x="17849" y="10675"/>
                        <a:pt x="18582" y="7416"/>
                      </a:cubicBezTo>
                      <a:cubicBezTo>
                        <a:pt x="18767" y="6530"/>
                        <a:pt x="18912" y="5633"/>
                        <a:pt x="18976" y="4712"/>
                      </a:cubicBezTo>
                      <a:cubicBezTo>
                        <a:pt x="19030" y="3791"/>
                        <a:pt x="19045" y="2841"/>
                        <a:pt x="18725" y="1870"/>
                      </a:cubicBezTo>
                      <a:cubicBezTo>
                        <a:pt x="18585" y="1393"/>
                        <a:pt x="18287" y="894"/>
                        <a:pt x="17849" y="536"/>
                      </a:cubicBezTo>
                      <a:cubicBezTo>
                        <a:pt x="17415" y="152"/>
                        <a:pt x="16817" y="30"/>
                        <a:pt x="16326" y="2"/>
                      </a:cubicBezTo>
                      <a:cubicBezTo>
                        <a:pt x="16258" y="1"/>
                        <a:pt x="16189" y="1"/>
                        <a:pt x="16121" y="1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417" name="Google Shape;417;p24"/>
                <p:cNvSpPr/>
                <p:nvPr/>
              </p:nvSpPr>
              <p:spPr>
                <a:xfrm rot="7823354">
                  <a:off x="822851" y="3569909"/>
                  <a:ext cx="419573" cy="540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54" h="13089" extrusionOk="0">
                      <a:moveTo>
                        <a:pt x="6599" y="0"/>
                      </a:moveTo>
                      <a:cubicBezTo>
                        <a:pt x="6193" y="0"/>
                        <a:pt x="5777" y="80"/>
                        <a:pt x="5408" y="249"/>
                      </a:cubicBezTo>
                      <a:cubicBezTo>
                        <a:pt x="4888" y="487"/>
                        <a:pt x="4454" y="847"/>
                        <a:pt x="4074" y="1238"/>
                      </a:cubicBezTo>
                      <a:cubicBezTo>
                        <a:pt x="3326" y="2045"/>
                        <a:pt x="2811" y="2996"/>
                        <a:pt x="2356" y="3953"/>
                      </a:cubicBezTo>
                      <a:cubicBezTo>
                        <a:pt x="1914" y="4917"/>
                        <a:pt x="1541" y="5909"/>
                        <a:pt x="1249" y="6920"/>
                      </a:cubicBezTo>
                      <a:cubicBezTo>
                        <a:pt x="651" y="8940"/>
                        <a:pt x="228" y="11004"/>
                        <a:pt x="0" y="13089"/>
                      </a:cubicBezTo>
                      <a:cubicBezTo>
                        <a:pt x="228" y="12067"/>
                        <a:pt x="466" y="11046"/>
                        <a:pt x="747" y="10043"/>
                      </a:cubicBezTo>
                      <a:cubicBezTo>
                        <a:pt x="1018" y="9033"/>
                        <a:pt x="1310" y="8033"/>
                        <a:pt x="1655" y="7051"/>
                      </a:cubicBezTo>
                      <a:cubicBezTo>
                        <a:pt x="2006" y="6073"/>
                        <a:pt x="2356" y="5094"/>
                        <a:pt x="2811" y="4166"/>
                      </a:cubicBezTo>
                      <a:cubicBezTo>
                        <a:pt x="3262" y="3244"/>
                        <a:pt x="3782" y="2341"/>
                        <a:pt x="4472" y="1619"/>
                      </a:cubicBezTo>
                      <a:cubicBezTo>
                        <a:pt x="4814" y="1256"/>
                        <a:pt x="5195" y="936"/>
                        <a:pt x="5628" y="730"/>
                      </a:cubicBezTo>
                      <a:cubicBezTo>
                        <a:pt x="5950" y="581"/>
                        <a:pt x="6286" y="510"/>
                        <a:pt x="6633" y="510"/>
                      </a:cubicBezTo>
                      <a:cubicBezTo>
                        <a:pt x="6759" y="510"/>
                        <a:pt x="6887" y="519"/>
                        <a:pt x="7016" y="538"/>
                      </a:cubicBezTo>
                      <a:cubicBezTo>
                        <a:pt x="7503" y="597"/>
                        <a:pt x="7969" y="758"/>
                        <a:pt x="8360" y="1035"/>
                      </a:cubicBezTo>
                      <a:cubicBezTo>
                        <a:pt x="8752" y="1313"/>
                        <a:pt x="9058" y="1701"/>
                        <a:pt x="9275" y="2145"/>
                      </a:cubicBezTo>
                      <a:cubicBezTo>
                        <a:pt x="9716" y="3042"/>
                        <a:pt x="9830" y="4095"/>
                        <a:pt x="9830" y="5123"/>
                      </a:cubicBezTo>
                      <a:cubicBezTo>
                        <a:pt x="9840" y="6162"/>
                        <a:pt x="9712" y="7201"/>
                        <a:pt x="9517" y="8229"/>
                      </a:cubicBezTo>
                      <a:cubicBezTo>
                        <a:pt x="9833" y="7229"/>
                        <a:pt x="10015" y="6186"/>
                        <a:pt x="10101" y="5134"/>
                      </a:cubicBezTo>
                      <a:cubicBezTo>
                        <a:pt x="10153" y="4081"/>
                        <a:pt x="10093" y="2985"/>
                        <a:pt x="9659" y="1968"/>
                      </a:cubicBezTo>
                      <a:cubicBezTo>
                        <a:pt x="9446" y="1462"/>
                        <a:pt x="9104" y="986"/>
                        <a:pt x="8641" y="651"/>
                      </a:cubicBezTo>
                      <a:cubicBezTo>
                        <a:pt x="8183" y="313"/>
                        <a:pt x="7635" y="118"/>
                        <a:pt x="7087" y="39"/>
                      </a:cubicBezTo>
                      <a:cubicBezTo>
                        <a:pt x="6928" y="13"/>
                        <a:pt x="6765" y="0"/>
                        <a:pt x="6599" y="0"/>
                      </a:cubicBezTo>
                      <a:close/>
                    </a:path>
                  </a:pathLst>
                </a:custGeom>
                <a:solidFill>
                  <a:srgbClr val="44335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</p:grpSp>
        </p:grpSp>
        <p:grpSp>
          <p:nvGrpSpPr>
            <p:cNvPr id="418" name="Google Shape;418;p24"/>
            <p:cNvGrpSpPr/>
            <p:nvPr/>
          </p:nvGrpSpPr>
          <p:grpSpPr>
            <a:xfrm>
              <a:off x="4566208" y="2080100"/>
              <a:ext cx="4266394" cy="1374543"/>
              <a:chOff x="4566208" y="1958250"/>
              <a:chExt cx="4266394" cy="1374543"/>
            </a:xfrm>
          </p:grpSpPr>
          <p:sp>
            <p:nvSpPr>
              <p:cNvPr id="419" name="Google Shape;419;p24"/>
              <p:cNvSpPr/>
              <p:nvPr/>
            </p:nvSpPr>
            <p:spPr>
              <a:xfrm>
                <a:off x="5353712" y="1958250"/>
                <a:ext cx="3478890" cy="781951"/>
              </a:xfrm>
              <a:custGeom>
                <a:avLst/>
                <a:gdLst/>
                <a:ahLst/>
                <a:cxnLst/>
                <a:rect l="l" t="t" r="r" b="b"/>
                <a:pathLst>
                  <a:path w="51675" h="11615" extrusionOk="0">
                    <a:moveTo>
                      <a:pt x="51357" y="0"/>
                    </a:moveTo>
                    <a:lnTo>
                      <a:pt x="51119" y="84"/>
                    </a:lnTo>
                    <a:cubicBezTo>
                      <a:pt x="51200" y="327"/>
                      <a:pt x="51266" y="565"/>
                      <a:pt x="51317" y="795"/>
                    </a:cubicBezTo>
                    <a:lnTo>
                      <a:pt x="51564" y="742"/>
                    </a:lnTo>
                    <a:cubicBezTo>
                      <a:pt x="51514" y="504"/>
                      <a:pt x="51443" y="254"/>
                      <a:pt x="51357" y="0"/>
                    </a:cubicBezTo>
                    <a:close/>
                    <a:moveTo>
                      <a:pt x="51667" y="1506"/>
                    </a:moveTo>
                    <a:lnTo>
                      <a:pt x="51414" y="1520"/>
                    </a:lnTo>
                    <a:cubicBezTo>
                      <a:pt x="51420" y="1603"/>
                      <a:pt x="51423" y="1687"/>
                      <a:pt x="51423" y="1770"/>
                    </a:cubicBezTo>
                    <a:cubicBezTo>
                      <a:pt x="51423" y="1927"/>
                      <a:pt x="51414" y="2091"/>
                      <a:pt x="51397" y="2251"/>
                    </a:cubicBezTo>
                    <a:lnTo>
                      <a:pt x="51647" y="2278"/>
                    </a:lnTo>
                    <a:cubicBezTo>
                      <a:pt x="51667" y="2108"/>
                      <a:pt x="51674" y="1938"/>
                      <a:pt x="51674" y="1770"/>
                    </a:cubicBezTo>
                    <a:cubicBezTo>
                      <a:pt x="51674" y="1680"/>
                      <a:pt x="51674" y="1594"/>
                      <a:pt x="51667" y="1506"/>
                    </a:cubicBezTo>
                    <a:close/>
                    <a:moveTo>
                      <a:pt x="51263" y="2973"/>
                    </a:moveTo>
                    <a:cubicBezTo>
                      <a:pt x="51203" y="3204"/>
                      <a:pt x="51126" y="3441"/>
                      <a:pt x="51029" y="3671"/>
                    </a:cubicBezTo>
                    <a:lnTo>
                      <a:pt x="51263" y="3768"/>
                    </a:lnTo>
                    <a:cubicBezTo>
                      <a:pt x="51363" y="3524"/>
                      <a:pt x="51446" y="3281"/>
                      <a:pt x="51507" y="3037"/>
                    </a:cubicBezTo>
                    <a:lnTo>
                      <a:pt x="51263" y="2973"/>
                    </a:lnTo>
                    <a:close/>
                    <a:moveTo>
                      <a:pt x="50705" y="4332"/>
                    </a:moveTo>
                    <a:cubicBezTo>
                      <a:pt x="50585" y="4546"/>
                      <a:pt x="50452" y="4753"/>
                      <a:pt x="50307" y="4954"/>
                    </a:cubicBezTo>
                    <a:lnTo>
                      <a:pt x="50512" y="5101"/>
                    </a:lnTo>
                    <a:cubicBezTo>
                      <a:pt x="50662" y="4893"/>
                      <a:pt x="50802" y="4676"/>
                      <a:pt x="50925" y="4456"/>
                    </a:cubicBezTo>
                    <a:lnTo>
                      <a:pt x="50705" y="4332"/>
                    </a:lnTo>
                    <a:close/>
                    <a:moveTo>
                      <a:pt x="49837" y="5525"/>
                    </a:moveTo>
                    <a:lnTo>
                      <a:pt x="49817" y="5548"/>
                    </a:lnTo>
                    <a:cubicBezTo>
                      <a:pt x="49656" y="5718"/>
                      <a:pt x="49486" y="5886"/>
                      <a:pt x="49309" y="6043"/>
                    </a:cubicBezTo>
                    <a:lnTo>
                      <a:pt x="49479" y="6233"/>
                    </a:lnTo>
                    <a:cubicBezTo>
                      <a:pt x="49660" y="6069"/>
                      <a:pt x="49837" y="5896"/>
                      <a:pt x="50000" y="5718"/>
                    </a:cubicBezTo>
                    <a:lnTo>
                      <a:pt x="50024" y="5695"/>
                    </a:lnTo>
                    <a:lnTo>
                      <a:pt x="49837" y="5525"/>
                    </a:lnTo>
                    <a:close/>
                    <a:moveTo>
                      <a:pt x="48734" y="6510"/>
                    </a:moveTo>
                    <a:cubicBezTo>
                      <a:pt x="48540" y="6657"/>
                      <a:pt x="48334" y="6797"/>
                      <a:pt x="48123" y="6931"/>
                    </a:cubicBezTo>
                    <a:lnTo>
                      <a:pt x="48257" y="7145"/>
                    </a:lnTo>
                    <a:cubicBezTo>
                      <a:pt x="48474" y="7008"/>
                      <a:pt x="48688" y="6861"/>
                      <a:pt x="48884" y="6714"/>
                    </a:cubicBezTo>
                    <a:lnTo>
                      <a:pt x="48734" y="6510"/>
                    </a:lnTo>
                    <a:close/>
                    <a:moveTo>
                      <a:pt x="14177" y="7028"/>
                    </a:moveTo>
                    <a:lnTo>
                      <a:pt x="14173" y="7282"/>
                    </a:lnTo>
                    <a:cubicBezTo>
                      <a:pt x="14424" y="7286"/>
                      <a:pt x="14674" y="7289"/>
                      <a:pt x="14925" y="7298"/>
                    </a:cubicBezTo>
                    <a:lnTo>
                      <a:pt x="14931" y="7045"/>
                    </a:lnTo>
                    <a:cubicBezTo>
                      <a:pt x="14681" y="7038"/>
                      <a:pt x="14430" y="7031"/>
                      <a:pt x="14177" y="7028"/>
                    </a:cubicBezTo>
                    <a:close/>
                    <a:moveTo>
                      <a:pt x="13422" y="7031"/>
                    </a:moveTo>
                    <a:cubicBezTo>
                      <a:pt x="13168" y="7035"/>
                      <a:pt x="12918" y="7045"/>
                      <a:pt x="12664" y="7055"/>
                    </a:cubicBezTo>
                    <a:lnTo>
                      <a:pt x="12677" y="7306"/>
                    </a:lnTo>
                    <a:cubicBezTo>
                      <a:pt x="12924" y="7295"/>
                      <a:pt x="13175" y="7289"/>
                      <a:pt x="13425" y="7286"/>
                    </a:cubicBezTo>
                    <a:lnTo>
                      <a:pt x="13422" y="7031"/>
                    </a:lnTo>
                    <a:close/>
                    <a:moveTo>
                      <a:pt x="15687" y="7075"/>
                    </a:moveTo>
                    <a:lnTo>
                      <a:pt x="15676" y="7326"/>
                    </a:lnTo>
                    <a:cubicBezTo>
                      <a:pt x="15924" y="7338"/>
                      <a:pt x="16174" y="7352"/>
                      <a:pt x="16425" y="7369"/>
                    </a:cubicBezTo>
                    <a:lnTo>
                      <a:pt x="16442" y="7118"/>
                    </a:lnTo>
                    <a:cubicBezTo>
                      <a:pt x="16191" y="7101"/>
                      <a:pt x="15941" y="7085"/>
                      <a:pt x="15687" y="7075"/>
                    </a:cubicBezTo>
                    <a:close/>
                    <a:moveTo>
                      <a:pt x="11908" y="7095"/>
                    </a:moveTo>
                    <a:cubicBezTo>
                      <a:pt x="11658" y="7112"/>
                      <a:pt x="11407" y="7132"/>
                      <a:pt x="11157" y="7155"/>
                    </a:cubicBezTo>
                    <a:lnTo>
                      <a:pt x="11181" y="7409"/>
                    </a:lnTo>
                    <a:cubicBezTo>
                      <a:pt x="11428" y="7386"/>
                      <a:pt x="11678" y="7366"/>
                      <a:pt x="11925" y="7349"/>
                    </a:cubicBezTo>
                    <a:lnTo>
                      <a:pt x="11908" y="7095"/>
                    </a:lnTo>
                    <a:close/>
                    <a:moveTo>
                      <a:pt x="17193" y="7172"/>
                    </a:moveTo>
                    <a:lnTo>
                      <a:pt x="17173" y="7426"/>
                    </a:lnTo>
                    <a:cubicBezTo>
                      <a:pt x="17424" y="7446"/>
                      <a:pt x="17674" y="7469"/>
                      <a:pt x="17921" y="7492"/>
                    </a:cubicBezTo>
                    <a:lnTo>
                      <a:pt x="17948" y="7241"/>
                    </a:lnTo>
                    <a:cubicBezTo>
                      <a:pt x="17697" y="7215"/>
                      <a:pt x="17447" y="7195"/>
                      <a:pt x="17193" y="7172"/>
                    </a:cubicBezTo>
                    <a:close/>
                    <a:moveTo>
                      <a:pt x="10402" y="7235"/>
                    </a:moveTo>
                    <a:cubicBezTo>
                      <a:pt x="10152" y="7269"/>
                      <a:pt x="9904" y="7302"/>
                      <a:pt x="9654" y="7338"/>
                    </a:cubicBezTo>
                    <a:lnTo>
                      <a:pt x="9691" y="7589"/>
                    </a:lnTo>
                    <a:cubicBezTo>
                      <a:pt x="9938" y="7553"/>
                      <a:pt x="10185" y="7519"/>
                      <a:pt x="10436" y="7489"/>
                    </a:cubicBezTo>
                    <a:lnTo>
                      <a:pt x="10402" y="7235"/>
                    </a:lnTo>
                    <a:close/>
                    <a:moveTo>
                      <a:pt x="18696" y="7318"/>
                    </a:moveTo>
                    <a:lnTo>
                      <a:pt x="18670" y="7573"/>
                    </a:lnTo>
                    <a:cubicBezTo>
                      <a:pt x="18920" y="7599"/>
                      <a:pt x="19167" y="7629"/>
                      <a:pt x="19414" y="7659"/>
                    </a:cubicBezTo>
                    <a:lnTo>
                      <a:pt x="19448" y="7409"/>
                    </a:lnTo>
                    <a:cubicBezTo>
                      <a:pt x="19197" y="7375"/>
                      <a:pt x="18947" y="7349"/>
                      <a:pt x="18696" y="7318"/>
                    </a:cubicBezTo>
                    <a:close/>
                    <a:moveTo>
                      <a:pt x="8906" y="7462"/>
                    </a:moveTo>
                    <a:cubicBezTo>
                      <a:pt x="8659" y="7509"/>
                      <a:pt x="8412" y="7556"/>
                      <a:pt x="8165" y="7609"/>
                    </a:cubicBezTo>
                    <a:lnTo>
                      <a:pt x="8215" y="7856"/>
                    </a:lnTo>
                    <a:cubicBezTo>
                      <a:pt x="8461" y="7807"/>
                      <a:pt x="8706" y="7756"/>
                      <a:pt x="8953" y="7713"/>
                    </a:cubicBezTo>
                    <a:lnTo>
                      <a:pt x="8906" y="7462"/>
                    </a:lnTo>
                    <a:close/>
                    <a:moveTo>
                      <a:pt x="20196" y="7506"/>
                    </a:moveTo>
                    <a:lnTo>
                      <a:pt x="20162" y="7756"/>
                    </a:lnTo>
                    <a:cubicBezTo>
                      <a:pt x="20410" y="7790"/>
                      <a:pt x="20657" y="7823"/>
                      <a:pt x="20907" y="7860"/>
                    </a:cubicBezTo>
                    <a:lnTo>
                      <a:pt x="20941" y="7609"/>
                    </a:lnTo>
                    <a:cubicBezTo>
                      <a:pt x="20694" y="7573"/>
                      <a:pt x="20443" y="7539"/>
                      <a:pt x="20196" y="7506"/>
                    </a:cubicBezTo>
                    <a:close/>
                    <a:moveTo>
                      <a:pt x="47478" y="7309"/>
                    </a:moveTo>
                    <a:cubicBezTo>
                      <a:pt x="47268" y="7422"/>
                      <a:pt x="47045" y="7536"/>
                      <a:pt x="46814" y="7646"/>
                    </a:cubicBezTo>
                    <a:lnTo>
                      <a:pt x="46920" y="7873"/>
                    </a:lnTo>
                    <a:cubicBezTo>
                      <a:pt x="47154" y="7763"/>
                      <a:pt x="47385" y="7646"/>
                      <a:pt x="47599" y="7529"/>
                    </a:cubicBezTo>
                    <a:lnTo>
                      <a:pt x="47478" y="7309"/>
                    </a:lnTo>
                    <a:close/>
                    <a:moveTo>
                      <a:pt x="21689" y="7719"/>
                    </a:moveTo>
                    <a:lnTo>
                      <a:pt x="21648" y="7970"/>
                    </a:lnTo>
                    <a:cubicBezTo>
                      <a:pt x="21899" y="8007"/>
                      <a:pt x="22146" y="8047"/>
                      <a:pt x="22394" y="8083"/>
                    </a:cubicBezTo>
                    <a:lnTo>
                      <a:pt x="22434" y="7836"/>
                    </a:lnTo>
                    <a:cubicBezTo>
                      <a:pt x="22186" y="7796"/>
                      <a:pt x="21936" y="7756"/>
                      <a:pt x="21689" y="7719"/>
                    </a:cubicBezTo>
                    <a:close/>
                    <a:moveTo>
                      <a:pt x="7426" y="7779"/>
                    </a:moveTo>
                    <a:cubicBezTo>
                      <a:pt x="7179" y="7840"/>
                      <a:pt x="6935" y="7907"/>
                      <a:pt x="6695" y="7973"/>
                    </a:cubicBezTo>
                    <a:lnTo>
                      <a:pt x="6762" y="8217"/>
                    </a:lnTo>
                    <a:cubicBezTo>
                      <a:pt x="7002" y="8151"/>
                      <a:pt x="7243" y="8087"/>
                      <a:pt x="7487" y="8027"/>
                    </a:cubicBezTo>
                    <a:lnTo>
                      <a:pt x="7426" y="7779"/>
                    </a:lnTo>
                    <a:close/>
                    <a:moveTo>
                      <a:pt x="23179" y="7957"/>
                    </a:moveTo>
                    <a:lnTo>
                      <a:pt x="23139" y="8203"/>
                    </a:lnTo>
                    <a:lnTo>
                      <a:pt x="23880" y="8328"/>
                    </a:lnTo>
                    <a:lnTo>
                      <a:pt x="23920" y="8077"/>
                    </a:lnTo>
                    <a:lnTo>
                      <a:pt x="23179" y="7957"/>
                    </a:lnTo>
                    <a:close/>
                    <a:moveTo>
                      <a:pt x="46129" y="7947"/>
                    </a:moveTo>
                    <a:lnTo>
                      <a:pt x="46006" y="7997"/>
                    </a:lnTo>
                    <a:cubicBezTo>
                      <a:pt x="45815" y="8077"/>
                      <a:pt x="45625" y="8151"/>
                      <a:pt x="45434" y="8220"/>
                    </a:cubicBezTo>
                    <a:lnTo>
                      <a:pt x="45521" y="8458"/>
                    </a:lnTo>
                    <a:cubicBezTo>
                      <a:pt x="45715" y="8388"/>
                      <a:pt x="45909" y="8311"/>
                      <a:pt x="46103" y="8234"/>
                    </a:cubicBezTo>
                    <a:lnTo>
                      <a:pt x="46226" y="8180"/>
                    </a:lnTo>
                    <a:lnTo>
                      <a:pt x="46129" y="7947"/>
                    </a:lnTo>
                    <a:close/>
                    <a:moveTo>
                      <a:pt x="24665" y="8203"/>
                    </a:moveTo>
                    <a:lnTo>
                      <a:pt x="24622" y="8454"/>
                    </a:lnTo>
                    <a:lnTo>
                      <a:pt x="25363" y="8578"/>
                    </a:lnTo>
                    <a:lnTo>
                      <a:pt x="25407" y="8328"/>
                    </a:lnTo>
                    <a:lnTo>
                      <a:pt x="24665" y="8203"/>
                    </a:lnTo>
                    <a:close/>
                    <a:moveTo>
                      <a:pt x="5967" y="8194"/>
                    </a:moveTo>
                    <a:cubicBezTo>
                      <a:pt x="5726" y="8271"/>
                      <a:pt x="5489" y="8354"/>
                      <a:pt x="5252" y="8438"/>
                    </a:cubicBezTo>
                    <a:lnTo>
                      <a:pt x="5335" y="8675"/>
                    </a:lnTo>
                    <a:cubicBezTo>
                      <a:pt x="5572" y="8591"/>
                      <a:pt x="5806" y="8511"/>
                      <a:pt x="6047" y="8434"/>
                    </a:cubicBezTo>
                    <a:lnTo>
                      <a:pt x="5967" y="8194"/>
                    </a:lnTo>
                    <a:close/>
                    <a:moveTo>
                      <a:pt x="26148" y="8454"/>
                    </a:moveTo>
                    <a:lnTo>
                      <a:pt x="26108" y="8704"/>
                    </a:lnTo>
                    <a:lnTo>
                      <a:pt x="26850" y="8829"/>
                    </a:lnTo>
                    <a:lnTo>
                      <a:pt x="26893" y="8578"/>
                    </a:lnTo>
                    <a:lnTo>
                      <a:pt x="26148" y="8454"/>
                    </a:lnTo>
                    <a:close/>
                    <a:moveTo>
                      <a:pt x="44726" y="8468"/>
                    </a:moveTo>
                    <a:cubicBezTo>
                      <a:pt x="44489" y="8544"/>
                      <a:pt x="44252" y="8618"/>
                      <a:pt x="44011" y="8684"/>
                    </a:cubicBezTo>
                    <a:lnTo>
                      <a:pt x="44082" y="8929"/>
                    </a:lnTo>
                    <a:cubicBezTo>
                      <a:pt x="44325" y="8858"/>
                      <a:pt x="44566" y="8785"/>
                      <a:pt x="44806" y="8708"/>
                    </a:cubicBezTo>
                    <a:lnTo>
                      <a:pt x="44726" y="8468"/>
                    </a:lnTo>
                    <a:close/>
                    <a:moveTo>
                      <a:pt x="27634" y="8701"/>
                    </a:moveTo>
                    <a:lnTo>
                      <a:pt x="27594" y="8952"/>
                    </a:lnTo>
                    <a:cubicBezTo>
                      <a:pt x="27841" y="8992"/>
                      <a:pt x="28089" y="9032"/>
                      <a:pt x="28339" y="9072"/>
                    </a:cubicBezTo>
                    <a:lnTo>
                      <a:pt x="28379" y="8822"/>
                    </a:lnTo>
                    <a:cubicBezTo>
                      <a:pt x="28129" y="8781"/>
                      <a:pt x="27881" y="8741"/>
                      <a:pt x="27634" y="8701"/>
                    </a:cubicBezTo>
                    <a:close/>
                    <a:moveTo>
                      <a:pt x="4544" y="8712"/>
                    </a:moveTo>
                    <a:cubicBezTo>
                      <a:pt x="4310" y="8805"/>
                      <a:pt x="4076" y="8905"/>
                      <a:pt x="3846" y="9009"/>
                    </a:cubicBezTo>
                    <a:lnTo>
                      <a:pt x="3952" y="9239"/>
                    </a:lnTo>
                    <a:cubicBezTo>
                      <a:pt x="4180" y="9139"/>
                      <a:pt x="4407" y="9039"/>
                      <a:pt x="4638" y="8945"/>
                    </a:cubicBezTo>
                    <a:lnTo>
                      <a:pt x="4544" y="8712"/>
                    </a:lnTo>
                    <a:close/>
                    <a:moveTo>
                      <a:pt x="29121" y="8935"/>
                    </a:moveTo>
                    <a:lnTo>
                      <a:pt x="29084" y="9185"/>
                    </a:lnTo>
                    <a:cubicBezTo>
                      <a:pt x="29331" y="9222"/>
                      <a:pt x="29582" y="9259"/>
                      <a:pt x="29829" y="9296"/>
                    </a:cubicBezTo>
                    <a:lnTo>
                      <a:pt x="29865" y="9045"/>
                    </a:lnTo>
                    <a:cubicBezTo>
                      <a:pt x="29618" y="9009"/>
                      <a:pt x="29368" y="8975"/>
                      <a:pt x="29121" y="8935"/>
                    </a:cubicBezTo>
                    <a:close/>
                    <a:moveTo>
                      <a:pt x="43287" y="8878"/>
                    </a:moveTo>
                    <a:cubicBezTo>
                      <a:pt x="43046" y="8939"/>
                      <a:pt x="42802" y="8995"/>
                      <a:pt x="42559" y="9045"/>
                    </a:cubicBezTo>
                    <a:lnTo>
                      <a:pt x="42612" y="9296"/>
                    </a:lnTo>
                    <a:cubicBezTo>
                      <a:pt x="42859" y="9242"/>
                      <a:pt x="43103" y="9185"/>
                      <a:pt x="43350" y="9125"/>
                    </a:cubicBezTo>
                    <a:lnTo>
                      <a:pt x="43287" y="8878"/>
                    </a:lnTo>
                    <a:close/>
                    <a:moveTo>
                      <a:pt x="30611" y="9149"/>
                    </a:moveTo>
                    <a:lnTo>
                      <a:pt x="30577" y="9400"/>
                    </a:lnTo>
                    <a:cubicBezTo>
                      <a:pt x="30824" y="9433"/>
                      <a:pt x="31075" y="9463"/>
                      <a:pt x="31325" y="9493"/>
                    </a:cubicBezTo>
                    <a:lnTo>
                      <a:pt x="31356" y="9242"/>
                    </a:lnTo>
                    <a:cubicBezTo>
                      <a:pt x="31108" y="9213"/>
                      <a:pt x="30858" y="9182"/>
                      <a:pt x="30611" y="9149"/>
                    </a:cubicBezTo>
                    <a:close/>
                    <a:moveTo>
                      <a:pt x="41824" y="9193"/>
                    </a:moveTo>
                    <a:cubicBezTo>
                      <a:pt x="41577" y="9236"/>
                      <a:pt x="41333" y="9276"/>
                      <a:pt x="41082" y="9313"/>
                    </a:cubicBezTo>
                    <a:lnTo>
                      <a:pt x="41122" y="9563"/>
                    </a:lnTo>
                    <a:cubicBezTo>
                      <a:pt x="41369" y="9526"/>
                      <a:pt x="41620" y="9483"/>
                      <a:pt x="41867" y="9440"/>
                    </a:cubicBezTo>
                    <a:lnTo>
                      <a:pt x="41824" y="9193"/>
                    </a:lnTo>
                    <a:close/>
                    <a:moveTo>
                      <a:pt x="32104" y="9330"/>
                    </a:moveTo>
                    <a:lnTo>
                      <a:pt x="32074" y="9580"/>
                    </a:lnTo>
                    <a:cubicBezTo>
                      <a:pt x="32324" y="9606"/>
                      <a:pt x="32575" y="9634"/>
                      <a:pt x="32825" y="9657"/>
                    </a:cubicBezTo>
                    <a:lnTo>
                      <a:pt x="32848" y="9406"/>
                    </a:lnTo>
                    <a:cubicBezTo>
                      <a:pt x="32601" y="9383"/>
                      <a:pt x="32350" y="9356"/>
                      <a:pt x="32104" y="9330"/>
                    </a:cubicBezTo>
                    <a:close/>
                    <a:moveTo>
                      <a:pt x="40340" y="9410"/>
                    </a:moveTo>
                    <a:cubicBezTo>
                      <a:pt x="40094" y="9440"/>
                      <a:pt x="39846" y="9463"/>
                      <a:pt x="39596" y="9486"/>
                    </a:cubicBezTo>
                    <a:lnTo>
                      <a:pt x="39619" y="9737"/>
                    </a:lnTo>
                    <a:cubicBezTo>
                      <a:pt x="39870" y="9717"/>
                      <a:pt x="40120" y="9691"/>
                      <a:pt x="40371" y="9660"/>
                    </a:cubicBezTo>
                    <a:lnTo>
                      <a:pt x="40340" y="9410"/>
                    </a:lnTo>
                    <a:close/>
                    <a:moveTo>
                      <a:pt x="33600" y="9470"/>
                    </a:moveTo>
                    <a:lnTo>
                      <a:pt x="33580" y="9723"/>
                    </a:lnTo>
                    <a:cubicBezTo>
                      <a:pt x="33830" y="9743"/>
                      <a:pt x="34081" y="9760"/>
                      <a:pt x="34331" y="9777"/>
                    </a:cubicBezTo>
                    <a:lnTo>
                      <a:pt x="34348" y="9523"/>
                    </a:lnTo>
                    <a:cubicBezTo>
                      <a:pt x="34098" y="9510"/>
                      <a:pt x="33847" y="9490"/>
                      <a:pt x="33600" y="9470"/>
                    </a:cubicBezTo>
                    <a:close/>
                    <a:moveTo>
                      <a:pt x="38848" y="9543"/>
                    </a:moveTo>
                    <a:cubicBezTo>
                      <a:pt x="38597" y="9560"/>
                      <a:pt x="38350" y="9573"/>
                      <a:pt x="38099" y="9580"/>
                    </a:cubicBezTo>
                    <a:lnTo>
                      <a:pt x="38109" y="9834"/>
                    </a:lnTo>
                    <a:cubicBezTo>
                      <a:pt x="38360" y="9824"/>
                      <a:pt x="38614" y="9811"/>
                      <a:pt x="38864" y="9797"/>
                    </a:cubicBezTo>
                    <a:lnTo>
                      <a:pt x="38848" y="9543"/>
                    </a:lnTo>
                    <a:close/>
                    <a:moveTo>
                      <a:pt x="35096" y="9566"/>
                    </a:moveTo>
                    <a:lnTo>
                      <a:pt x="35086" y="9817"/>
                    </a:lnTo>
                    <a:cubicBezTo>
                      <a:pt x="35337" y="9831"/>
                      <a:pt x="35591" y="9837"/>
                      <a:pt x="35842" y="9844"/>
                    </a:cubicBezTo>
                    <a:lnTo>
                      <a:pt x="35848" y="9594"/>
                    </a:lnTo>
                    <a:cubicBezTo>
                      <a:pt x="35597" y="9586"/>
                      <a:pt x="35347" y="9577"/>
                      <a:pt x="35096" y="9566"/>
                    </a:cubicBezTo>
                    <a:close/>
                    <a:moveTo>
                      <a:pt x="37348" y="9600"/>
                    </a:moveTo>
                    <a:cubicBezTo>
                      <a:pt x="37174" y="9603"/>
                      <a:pt x="37000" y="9606"/>
                      <a:pt x="36824" y="9606"/>
                    </a:cubicBezTo>
                    <a:lnTo>
                      <a:pt x="36599" y="9603"/>
                    </a:lnTo>
                    <a:lnTo>
                      <a:pt x="36596" y="9857"/>
                    </a:lnTo>
                    <a:lnTo>
                      <a:pt x="36824" y="9857"/>
                    </a:lnTo>
                    <a:cubicBezTo>
                      <a:pt x="37000" y="9857"/>
                      <a:pt x="37177" y="9857"/>
                      <a:pt x="37351" y="9854"/>
                    </a:cubicBezTo>
                    <a:lnTo>
                      <a:pt x="37348" y="9600"/>
                    </a:lnTo>
                    <a:close/>
                    <a:moveTo>
                      <a:pt x="3161" y="9339"/>
                    </a:moveTo>
                    <a:cubicBezTo>
                      <a:pt x="2937" y="9453"/>
                      <a:pt x="2714" y="9570"/>
                      <a:pt x="2493" y="9697"/>
                    </a:cubicBezTo>
                    <a:lnTo>
                      <a:pt x="2617" y="9917"/>
                    </a:lnTo>
                    <a:cubicBezTo>
                      <a:pt x="2834" y="9794"/>
                      <a:pt x="3054" y="9677"/>
                      <a:pt x="3278" y="9563"/>
                    </a:cubicBezTo>
                    <a:lnTo>
                      <a:pt x="3161" y="9339"/>
                    </a:lnTo>
                    <a:close/>
                    <a:moveTo>
                      <a:pt x="1841" y="10084"/>
                    </a:moveTo>
                    <a:cubicBezTo>
                      <a:pt x="1627" y="10215"/>
                      <a:pt x="1414" y="10355"/>
                      <a:pt x="1207" y="10499"/>
                    </a:cubicBezTo>
                    <a:lnTo>
                      <a:pt x="1351" y="10709"/>
                    </a:lnTo>
                    <a:cubicBezTo>
                      <a:pt x="1554" y="10565"/>
                      <a:pt x="1764" y="10428"/>
                      <a:pt x="1975" y="10298"/>
                    </a:cubicBezTo>
                    <a:lnTo>
                      <a:pt x="1841" y="10084"/>
                    </a:lnTo>
                    <a:close/>
                    <a:moveTo>
                      <a:pt x="592" y="10946"/>
                    </a:moveTo>
                    <a:cubicBezTo>
                      <a:pt x="392" y="11100"/>
                      <a:pt x="192" y="11260"/>
                      <a:pt x="1" y="11424"/>
                    </a:cubicBezTo>
                    <a:lnTo>
                      <a:pt x="164" y="11614"/>
                    </a:lnTo>
                    <a:cubicBezTo>
                      <a:pt x="352" y="11457"/>
                      <a:pt x="549" y="11297"/>
                      <a:pt x="746" y="11146"/>
                    </a:cubicBezTo>
                    <a:lnTo>
                      <a:pt x="592" y="10946"/>
                    </a:lnTo>
                    <a:close/>
                  </a:path>
                </a:pathLst>
              </a:custGeom>
              <a:solidFill>
                <a:srgbClr val="353B5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420" name="Google Shape;420;p24"/>
              <p:cNvSpPr/>
              <p:nvPr/>
            </p:nvSpPr>
            <p:spPr>
              <a:xfrm rot="724461">
                <a:off x="4661765" y="2197509"/>
                <a:ext cx="729412" cy="990771"/>
              </a:xfrm>
              <a:custGeom>
                <a:avLst/>
                <a:gdLst/>
                <a:ahLst/>
                <a:cxnLst/>
                <a:rect l="l" t="t" r="r" b="b"/>
                <a:pathLst>
                  <a:path w="6952" h="9443" extrusionOk="0">
                    <a:moveTo>
                      <a:pt x="6952" y="0"/>
                    </a:moveTo>
                    <a:lnTo>
                      <a:pt x="1" y="9443"/>
                    </a:lnTo>
                    <a:lnTo>
                      <a:pt x="6952" y="4543"/>
                    </a:lnTo>
                    <a:lnTo>
                      <a:pt x="695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421" name="Google Shape;421;p24"/>
              <p:cNvSpPr/>
              <p:nvPr/>
            </p:nvSpPr>
            <p:spPr>
              <a:xfrm rot="724461">
                <a:off x="4602634" y="2756601"/>
                <a:ext cx="899384" cy="443397"/>
              </a:xfrm>
              <a:custGeom>
                <a:avLst/>
                <a:gdLst/>
                <a:ahLst/>
                <a:cxnLst/>
                <a:rect l="l" t="t" r="r" b="b"/>
                <a:pathLst>
                  <a:path w="8572" h="4226" extrusionOk="0">
                    <a:moveTo>
                      <a:pt x="8301" y="0"/>
                    </a:moveTo>
                    <a:lnTo>
                      <a:pt x="1" y="4226"/>
                    </a:lnTo>
                    <a:lnTo>
                      <a:pt x="8572" y="2971"/>
                    </a:lnTo>
                    <a:lnTo>
                      <a:pt x="8301" y="0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422" name="Google Shape;422;p24"/>
              <p:cNvSpPr/>
              <p:nvPr/>
            </p:nvSpPr>
            <p:spPr>
              <a:xfrm rot="724461">
                <a:off x="4607723" y="2708483"/>
                <a:ext cx="1107968" cy="514114"/>
              </a:xfrm>
              <a:custGeom>
                <a:avLst/>
                <a:gdLst/>
                <a:ahLst/>
                <a:cxnLst/>
                <a:rect l="l" t="t" r="r" b="b"/>
                <a:pathLst>
                  <a:path w="10560" h="4900" extrusionOk="0">
                    <a:moveTo>
                      <a:pt x="6952" y="0"/>
                    </a:moveTo>
                    <a:lnTo>
                      <a:pt x="1" y="4900"/>
                    </a:lnTo>
                    <a:lnTo>
                      <a:pt x="10559" y="1046"/>
                    </a:lnTo>
                    <a:lnTo>
                      <a:pt x="695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423" name="Google Shape;423;p24"/>
              <p:cNvSpPr/>
              <p:nvPr/>
            </p:nvSpPr>
            <p:spPr>
              <a:xfrm rot="724461">
                <a:off x="4617060" y="2620208"/>
                <a:ext cx="791735" cy="569932"/>
              </a:xfrm>
              <a:custGeom>
                <a:avLst/>
                <a:gdLst/>
                <a:ahLst/>
                <a:cxnLst/>
                <a:rect l="l" t="t" r="r" b="b"/>
                <a:pathLst>
                  <a:path w="7546" h="5432" extrusionOk="0">
                    <a:moveTo>
                      <a:pt x="6952" y="1"/>
                    </a:moveTo>
                    <a:lnTo>
                      <a:pt x="1" y="5432"/>
                    </a:lnTo>
                    <a:lnTo>
                      <a:pt x="7546" y="709"/>
                    </a:lnTo>
                    <a:lnTo>
                      <a:pt x="6952" y="1"/>
                    </a:lnTo>
                    <a:close/>
                  </a:path>
                </a:pathLst>
              </a:custGeom>
              <a:solidFill>
                <a:srgbClr val="EFEFE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</p:grpSp>
        <p:grpSp>
          <p:nvGrpSpPr>
            <p:cNvPr id="424" name="Google Shape;424;p24"/>
            <p:cNvGrpSpPr/>
            <p:nvPr/>
          </p:nvGrpSpPr>
          <p:grpSpPr>
            <a:xfrm>
              <a:off x="224320" y="616971"/>
              <a:ext cx="9065204" cy="2520953"/>
              <a:chOff x="224320" y="616971"/>
              <a:chExt cx="9065204" cy="2520953"/>
            </a:xfrm>
          </p:grpSpPr>
          <p:sp>
            <p:nvSpPr>
              <p:cNvPr id="425" name="Google Shape;425;p24"/>
              <p:cNvSpPr/>
              <p:nvPr/>
            </p:nvSpPr>
            <p:spPr>
              <a:xfrm>
                <a:off x="8888281" y="2721332"/>
                <a:ext cx="401242" cy="416592"/>
              </a:xfrm>
              <a:custGeom>
                <a:avLst/>
                <a:gdLst/>
                <a:ahLst/>
                <a:cxnLst/>
                <a:rect l="l" t="t" r="r" b="b"/>
                <a:pathLst>
                  <a:path w="5960" h="6188" extrusionOk="0">
                    <a:moveTo>
                      <a:pt x="2372" y="1"/>
                    </a:moveTo>
                    <a:lnTo>
                      <a:pt x="1974" y="2125"/>
                    </a:lnTo>
                    <a:lnTo>
                      <a:pt x="0" y="3004"/>
                    </a:lnTo>
                    <a:lnTo>
                      <a:pt x="1898" y="4036"/>
                    </a:lnTo>
                    <a:lnTo>
                      <a:pt x="2121" y="6187"/>
                    </a:lnTo>
                    <a:lnTo>
                      <a:pt x="3692" y="4701"/>
                    </a:lnTo>
                    <a:lnTo>
                      <a:pt x="5802" y="5155"/>
                    </a:lnTo>
                    <a:lnTo>
                      <a:pt x="4877" y="3201"/>
                    </a:lnTo>
                    <a:lnTo>
                      <a:pt x="5959" y="1331"/>
                    </a:lnTo>
                    <a:lnTo>
                      <a:pt x="3815" y="1611"/>
                    </a:lnTo>
                    <a:lnTo>
                      <a:pt x="2372" y="1"/>
                    </a:lnTo>
                    <a:close/>
                  </a:path>
                </a:pathLst>
              </a:custGeom>
              <a:solidFill>
                <a:srgbClr val="FFE084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426" name="Google Shape;426;p24"/>
              <p:cNvSpPr/>
              <p:nvPr/>
            </p:nvSpPr>
            <p:spPr>
              <a:xfrm>
                <a:off x="8659387" y="1871658"/>
                <a:ext cx="173221" cy="177529"/>
              </a:xfrm>
              <a:custGeom>
                <a:avLst/>
                <a:gdLst/>
                <a:ahLst/>
                <a:cxnLst/>
                <a:rect l="l" t="t" r="r" b="b"/>
                <a:pathLst>
                  <a:path w="2573" h="2637" extrusionOk="0">
                    <a:moveTo>
                      <a:pt x="849" y="1"/>
                    </a:moveTo>
                    <a:lnTo>
                      <a:pt x="792" y="922"/>
                    </a:lnTo>
                    <a:lnTo>
                      <a:pt x="0" y="1397"/>
                    </a:lnTo>
                    <a:lnTo>
                      <a:pt x="859" y="1738"/>
                    </a:lnTo>
                    <a:lnTo>
                      <a:pt x="1065" y="2636"/>
                    </a:lnTo>
                    <a:lnTo>
                      <a:pt x="1654" y="1924"/>
                    </a:lnTo>
                    <a:lnTo>
                      <a:pt x="2573" y="2005"/>
                    </a:lnTo>
                    <a:lnTo>
                      <a:pt x="2573" y="2005"/>
                    </a:lnTo>
                    <a:lnTo>
                      <a:pt x="2078" y="1227"/>
                    </a:lnTo>
                    <a:lnTo>
                      <a:pt x="2439" y="378"/>
                    </a:lnTo>
                    <a:lnTo>
                      <a:pt x="1546" y="609"/>
                    </a:lnTo>
                    <a:lnTo>
                      <a:pt x="849" y="1"/>
                    </a:lnTo>
                    <a:close/>
                  </a:path>
                </a:pathLst>
              </a:custGeom>
              <a:solidFill>
                <a:srgbClr val="E59089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grpSp>
            <p:nvGrpSpPr>
              <p:cNvPr id="427" name="Google Shape;427;p24"/>
              <p:cNvGrpSpPr/>
              <p:nvPr/>
            </p:nvGrpSpPr>
            <p:grpSpPr>
              <a:xfrm>
                <a:off x="224320" y="616971"/>
                <a:ext cx="897921" cy="713486"/>
                <a:chOff x="5185525" y="3461850"/>
                <a:chExt cx="508018" cy="403669"/>
              </a:xfrm>
            </p:grpSpPr>
            <p:sp>
              <p:nvSpPr>
                <p:cNvPr id="428" name="Google Shape;428;p24"/>
                <p:cNvSpPr/>
                <p:nvPr/>
              </p:nvSpPr>
              <p:spPr>
                <a:xfrm>
                  <a:off x="5228748" y="3461850"/>
                  <a:ext cx="403985" cy="40366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22" h="5118" extrusionOk="0">
                      <a:moveTo>
                        <a:pt x="2559" y="1"/>
                      </a:moveTo>
                      <a:cubicBezTo>
                        <a:pt x="1146" y="1"/>
                        <a:pt x="0" y="1146"/>
                        <a:pt x="0" y="2559"/>
                      </a:cubicBezTo>
                      <a:cubicBezTo>
                        <a:pt x="0" y="2716"/>
                        <a:pt x="17" y="2873"/>
                        <a:pt x="44" y="3023"/>
                      </a:cubicBezTo>
                      <a:cubicBezTo>
                        <a:pt x="64" y="3137"/>
                        <a:pt x="94" y="3251"/>
                        <a:pt x="131" y="3357"/>
                      </a:cubicBezTo>
                      <a:cubicBezTo>
                        <a:pt x="191" y="3541"/>
                        <a:pt x="271" y="3715"/>
                        <a:pt x="368" y="3879"/>
                      </a:cubicBezTo>
                      <a:cubicBezTo>
                        <a:pt x="428" y="3976"/>
                        <a:pt x="492" y="4073"/>
                        <a:pt x="565" y="4159"/>
                      </a:cubicBezTo>
                      <a:cubicBezTo>
                        <a:pt x="1033" y="4743"/>
                        <a:pt x="1754" y="5118"/>
                        <a:pt x="2559" y="5118"/>
                      </a:cubicBezTo>
                      <a:cubicBezTo>
                        <a:pt x="3975" y="5118"/>
                        <a:pt x="5121" y="3972"/>
                        <a:pt x="5121" y="2559"/>
                      </a:cubicBezTo>
                      <a:cubicBezTo>
                        <a:pt x="5121" y="2399"/>
                        <a:pt x="5104" y="2242"/>
                        <a:pt x="5077" y="2092"/>
                      </a:cubicBezTo>
                      <a:cubicBezTo>
                        <a:pt x="5054" y="1975"/>
                        <a:pt x="5027" y="1861"/>
                        <a:pt x="4987" y="1748"/>
                      </a:cubicBezTo>
                      <a:cubicBezTo>
                        <a:pt x="4910" y="1517"/>
                        <a:pt x="4801" y="1300"/>
                        <a:pt x="4664" y="1099"/>
                      </a:cubicBezTo>
                      <a:cubicBezTo>
                        <a:pt x="4600" y="1009"/>
                        <a:pt x="4533" y="923"/>
                        <a:pt x="4460" y="843"/>
                      </a:cubicBezTo>
                      <a:cubicBezTo>
                        <a:pt x="3992" y="325"/>
                        <a:pt x="3314" y="1"/>
                        <a:pt x="2559" y="1"/>
                      </a:cubicBezTo>
                      <a:close/>
                    </a:path>
                  </a:pathLst>
                </a:custGeom>
                <a:solidFill>
                  <a:srgbClr val="F46060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  <p:sp>
              <p:nvSpPr>
                <p:cNvPr id="429" name="Google Shape;429;p24"/>
                <p:cNvSpPr/>
                <p:nvPr/>
              </p:nvSpPr>
              <p:spPr>
                <a:xfrm>
                  <a:off x="5185525" y="3515878"/>
                  <a:ext cx="508018" cy="28118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441" h="3565" extrusionOk="0">
                      <a:moveTo>
                        <a:pt x="5870" y="1"/>
                      </a:moveTo>
                      <a:cubicBezTo>
                        <a:pt x="5602" y="7"/>
                        <a:pt x="5281" y="50"/>
                        <a:pt x="5008" y="158"/>
                      </a:cubicBezTo>
                      <a:cubicBezTo>
                        <a:pt x="5081" y="238"/>
                        <a:pt x="5148" y="324"/>
                        <a:pt x="5212" y="414"/>
                      </a:cubicBezTo>
                      <a:cubicBezTo>
                        <a:pt x="5425" y="354"/>
                        <a:pt x="5642" y="324"/>
                        <a:pt x="5862" y="324"/>
                      </a:cubicBezTo>
                      <a:cubicBezTo>
                        <a:pt x="5933" y="324"/>
                        <a:pt x="6023" y="324"/>
                        <a:pt x="6060" y="364"/>
                      </a:cubicBezTo>
                      <a:cubicBezTo>
                        <a:pt x="6086" y="394"/>
                        <a:pt x="6093" y="454"/>
                        <a:pt x="6070" y="511"/>
                      </a:cubicBezTo>
                      <a:cubicBezTo>
                        <a:pt x="6040" y="588"/>
                        <a:pt x="5973" y="659"/>
                        <a:pt x="5903" y="728"/>
                      </a:cubicBezTo>
                      <a:cubicBezTo>
                        <a:pt x="5786" y="842"/>
                        <a:pt x="5662" y="955"/>
                        <a:pt x="5535" y="1063"/>
                      </a:cubicBezTo>
                      <a:cubicBezTo>
                        <a:pt x="4447" y="1988"/>
                        <a:pt x="2977" y="2666"/>
                        <a:pt x="966" y="3180"/>
                      </a:cubicBezTo>
                      <a:cubicBezTo>
                        <a:pt x="949" y="3184"/>
                        <a:pt x="932" y="3187"/>
                        <a:pt x="916" y="3194"/>
                      </a:cubicBezTo>
                      <a:cubicBezTo>
                        <a:pt x="801" y="3222"/>
                        <a:pt x="690" y="3245"/>
                        <a:pt x="588" y="3245"/>
                      </a:cubicBezTo>
                      <a:cubicBezTo>
                        <a:pt x="523" y="3245"/>
                        <a:pt x="462" y="3236"/>
                        <a:pt x="405" y="3214"/>
                      </a:cubicBezTo>
                      <a:cubicBezTo>
                        <a:pt x="351" y="3190"/>
                        <a:pt x="328" y="3133"/>
                        <a:pt x="351" y="3090"/>
                      </a:cubicBezTo>
                      <a:cubicBezTo>
                        <a:pt x="428" y="2930"/>
                        <a:pt x="542" y="2786"/>
                        <a:pt x="679" y="2672"/>
                      </a:cubicBezTo>
                      <a:cubicBezTo>
                        <a:pt x="642" y="2566"/>
                        <a:pt x="612" y="2452"/>
                        <a:pt x="592" y="2338"/>
                      </a:cubicBezTo>
                      <a:cubicBezTo>
                        <a:pt x="365" y="2489"/>
                        <a:pt x="181" y="2703"/>
                        <a:pt x="61" y="2950"/>
                      </a:cubicBezTo>
                      <a:cubicBezTo>
                        <a:pt x="30" y="3010"/>
                        <a:pt x="1" y="3087"/>
                        <a:pt x="7" y="3173"/>
                      </a:cubicBezTo>
                      <a:cubicBezTo>
                        <a:pt x="18" y="3317"/>
                        <a:pt x="121" y="3444"/>
                        <a:pt x="285" y="3511"/>
                      </a:cubicBezTo>
                      <a:cubicBezTo>
                        <a:pt x="385" y="3551"/>
                        <a:pt x="485" y="3565"/>
                        <a:pt x="588" y="3565"/>
                      </a:cubicBezTo>
                      <a:cubicBezTo>
                        <a:pt x="742" y="3565"/>
                        <a:pt x="895" y="3531"/>
                        <a:pt x="1046" y="3491"/>
                      </a:cubicBezTo>
                      <a:cubicBezTo>
                        <a:pt x="1066" y="3485"/>
                        <a:pt x="1089" y="3480"/>
                        <a:pt x="1113" y="3474"/>
                      </a:cubicBezTo>
                      <a:cubicBezTo>
                        <a:pt x="3070" y="2967"/>
                        <a:pt x="4523" y="2302"/>
                        <a:pt x="5625" y="1407"/>
                      </a:cubicBezTo>
                      <a:cubicBezTo>
                        <a:pt x="5802" y="1263"/>
                        <a:pt x="5970" y="1112"/>
                        <a:pt x="6126" y="959"/>
                      </a:cubicBezTo>
                      <a:cubicBezTo>
                        <a:pt x="6220" y="866"/>
                        <a:pt x="6317" y="765"/>
                        <a:pt x="6371" y="631"/>
                      </a:cubicBezTo>
                      <a:cubicBezTo>
                        <a:pt x="6440" y="451"/>
                        <a:pt x="6411" y="261"/>
                        <a:pt x="6291" y="141"/>
                      </a:cubicBezTo>
                      <a:cubicBezTo>
                        <a:pt x="6170" y="17"/>
                        <a:pt x="6003" y="1"/>
                        <a:pt x="5870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69" tIns="68569" rIns="68569" bIns="68569" anchor="ctr" anchorCtr="0">
                  <a:noAutofit/>
                </a:bodyPr>
                <a:lstStyle/>
                <a:p>
                  <a:endParaRPr sz="1050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7"/>
          <p:cNvSpPr txBox="1">
            <a:spLocks noChangeArrowheads="1"/>
          </p:cNvSpPr>
          <p:nvPr/>
        </p:nvSpPr>
        <p:spPr bwMode="auto">
          <a:xfrm>
            <a:off x="79933" y="565005"/>
            <a:ext cx="677806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i="1" u="sng"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Áp dụng nhận xét mở đầu, xét xem số 253 có chia hết cho 9 không? Số 1245 có chia hết cho 9 không? </a:t>
            </a:r>
            <a:endParaRPr lang="vi-V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7"/>
          <p:cNvSpPr txBox="1">
            <a:spLocks noChangeArrowheads="1"/>
          </p:cNvSpPr>
          <p:nvPr/>
        </p:nvSpPr>
        <p:spPr bwMode="auto">
          <a:xfrm>
            <a:off x="323959" y="1691931"/>
            <a:ext cx="413980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3 = (2 + 5 + 3) + (Số chia hết cho 9)</a:t>
            </a:r>
            <a:endParaRPr lang="vi-VN" sz="20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502662" y="2281381"/>
            <a:ext cx="256265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253     9 </a:t>
            </a:r>
            <a:endParaRPr lang="vi-VN" sz="20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230583"/>
              </p:ext>
            </p:extLst>
          </p:nvPr>
        </p:nvGraphicFramePr>
        <p:xfrm>
          <a:off x="1505708" y="2281746"/>
          <a:ext cx="16073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76035" imgH="177415" progId="Equation.3">
                  <p:embed/>
                </p:oleObj>
              </mc:Choice>
              <mc:Fallback>
                <p:oleObj name="Equation" r:id="rId3" imgW="76035" imgH="177415" progId="Equation.3">
                  <p:embed/>
                  <p:pic>
                    <p:nvPicPr>
                      <p:cNvPr id="22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708" y="2281746"/>
                        <a:ext cx="16073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>
            <a:cxnSpLocks noChangeShapeType="1"/>
          </p:cNvCxnSpPr>
          <p:nvPr/>
        </p:nvCxnSpPr>
        <p:spPr bwMode="auto">
          <a:xfrm flipH="1">
            <a:off x="1462845" y="2353183"/>
            <a:ext cx="214313" cy="2857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8" name="Right Arrow 7"/>
          <p:cNvSpPr/>
          <p:nvPr/>
        </p:nvSpPr>
        <p:spPr>
          <a:xfrm>
            <a:off x="341439" y="2371868"/>
            <a:ext cx="464344" cy="2286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0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319196" y="1963393"/>
            <a:ext cx="41362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=       10        + (Số chia hết cho 9)</a:t>
            </a:r>
            <a:endParaRPr lang="vi-VN" sz="20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27"/>
          <p:cNvSpPr>
            <a:spLocks noChangeArrowheads="1"/>
          </p:cNvSpPr>
          <p:nvPr/>
        </p:nvSpPr>
        <p:spPr bwMode="auto">
          <a:xfrm>
            <a:off x="301337" y="1282356"/>
            <a:ext cx="26132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nhận xét mở đầu:</a:t>
            </a:r>
          </a:p>
        </p:txBody>
      </p:sp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257444" y="2618812"/>
            <a:ext cx="642304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(Vì có một số hạng chia hết cho 9, số hạng còn lại không chia hết cho 9) </a:t>
            </a:r>
          </a:p>
        </p:txBody>
      </p:sp>
      <p:sp>
        <p:nvSpPr>
          <p:cNvPr id="12" name="TextBox 7"/>
          <p:cNvSpPr txBox="1">
            <a:spLocks noChangeArrowheads="1"/>
          </p:cNvSpPr>
          <p:nvPr/>
        </p:nvSpPr>
        <p:spPr bwMode="auto">
          <a:xfrm>
            <a:off x="323960" y="3632312"/>
            <a:ext cx="60560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45 = (1+ 2 + 4 + 5) + (Số chia hết cho 9)</a:t>
            </a:r>
            <a:endParaRPr lang="vi-VN" sz="20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471975" y="4223907"/>
            <a:ext cx="33622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1245     9 </a:t>
            </a:r>
            <a:endParaRPr lang="vi-VN" sz="20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494386"/>
              </p:ext>
            </p:extLst>
          </p:nvPr>
        </p:nvGraphicFramePr>
        <p:xfrm>
          <a:off x="1425340" y="4251980"/>
          <a:ext cx="16073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76035" imgH="177415" progId="Equation.3">
                  <p:embed/>
                </p:oleObj>
              </mc:Choice>
              <mc:Fallback>
                <p:oleObj name="Equation" r:id="rId5" imgW="76035" imgH="177415" progId="Equation.3">
                  <p:embed/>
                  <p:pic>
                    <p:nvPicPr>
                      <p:cNvPr id="3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340" y="4251980"/>
                        <a:ext cx="16073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27"/>
          <p:cNvCxnSpPr>
            <a:cxnSpLocks noChangeShapeType="1"/>
          </p:cNvCxnSpPr>
          <p:nvPr/>
        </p:nvCxnSpPr>
        <p:spPr bwMode="auto">
          <a:xfrm flipH="1">
            <a:off x="1382477" y="4323417"/>
            <a:ext cx="214313" cy="2857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6" name="Right Arrow 14"/>
          <p:cNvSpPr/>
          <p:nvPr/>
        </p:nvSpPr>
        <p:spPr>
          <a:xfrm>
            <a:off x="341439" y="4334812"/>
            <a:ext cx="464344" cy="24757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0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7"/>
          <p:cNvSpPr txBox="1">
            <a:spLocks noChangeArrowheads="1"/>
          </p:cNvSpPr>
          <p:nvPr/>
        </p:nvSpPr>
        <p:spPr bwMode="auto">
          <a:xfrm>
            <a:off x="301337" y="3956433"/>
            <a:ext cx="53409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=       12            + (Số chia hết cho 9)</a:t>
            </a:r>
            <a:endParaRPr lang="vi-VN" sz="20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27"/>
          <p:cNvSpPr>
            <a:spLocks noChangeArrowheads="1"/>
          </p:cNvSpPr>
          <p:nvPr/>
        </p:nvSpPr>
        <p:spPr bwMode="auto">
          <a:xfrm>
            <a:off x="301337" y="3222737"/>
            <a:ext cx="48670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 tự theo nhận xét mở đầu xét số 1245:</a:t>
            </a:r>
          </a:p>
        </p:txBody>
      </p:sp>
      <p:sp>
        <p:nvSpPr>
          <p:cNvPr id="19" name="Text Box 30"/>
          <p:cNvSpPr txBox="1">
            <a:spLocks noChangeArrowheads="1"/>
          </p:cNvSpPr>
          <p:nvPr/>
        </p:nvSpPr>
        <p:spPr bwMode="auto">
          <a:xfrm>
            <a:off x="301337" y="4518755"/>
            <a:ext cx="643489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(Vì có một số hạng chia hết cho 9, số hạng còn lại không chia hết cho 9) 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602673" y="2263830"/>
            <a:ext cx="5964381" cy="83099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 b="1" u="sng">
                <a:latin typeface="Times New Roman" pitchFamily="18" charset="0"/>
                <a:cs typeface="Times New Roman" pitchFamily="18" charset="0"/>
              </a:rPr>
              <a:t>Kết Luận 2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: Số có tổng các chữ số không chia hết cho 9 thì không chia hết cho 9.</a:t>
            </a:r>
            <a:endParaRPr lang="vi-VN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24"/>
          <p:cNvSpPr txBox="1">
            <a:spLocks noChangeArrowheads="1"/>
          </p:cNvSpPr>
          <p:nvPr/>
        </p:nvSpPr>
        <p:spPr bwMode="auto">
          <a:xfrm>
            <a:off x="-10715" y="134768"/>
            <a:ext cx="35433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Dấu hiệu chia hết cho 9:</a:t>
            </a:r>
            <a:endParaRPr 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2232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8" grpId="0" animBg="1"/>
      <p:bldP spid="9" grpId="0"/>
      <p:bldP spid="10" grpId="0"/>
      <p:bldP spid="11" grpId="0"/>
      <p:bldP spid="12" grpId="0"/>
      <p:bldP spid="13" grpId="0"/>
      <p:bldP spid="16" grpId="0" animBg="1"/>
      <p:bldP spid="17" grpId="0"/>
      <p:bldP spid="18" grpId="0"/>
      <p:bldP spid="19" grpId="0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4F5"/>
        </a:solidFill>
        <a:effectLst/>
      </p:bgPr>
    </p:bg>
    <p:spTree>
      <p:nvGrpSpPr>
        <p:cNvPr id="1" name="Shape 7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1" name="Google Shape;781;p31"/>
          <p:cNvGrpSpPr/>
          <p:nvPr/>
        </p:nvGrpSpPr>
        <p:grpSpPr>
          <a:xfrm>
            <a:off x="544950" y="1202532"/>
            <a:ext cx="1516500" cy="2941856"/>
            <a:chOff x="726600" y="746125"/>
            <a:chExt cx="2022000" cy="3922475"/>
          </a:xfrm>
        </p:grpSpPr>
        <p:sp>
          <p:nvSpPr>
            <p:cNvPr id="782" name="Google Shape;782;p31"/>
            <p:cNvSpPr/>
            <p:nvPr/>
          </p:nvSpPr>
          <p:spPr>
            <a:xfrm flipH="1">
              <a:off x="1173655" y="1161124"/>
              <a:ext cx="405447" cy="653166"/>
            </a:xfrm>
            <a:custGeom>
              <a:avLst/>
              <a:gdLst/>
              <a:ahLst/>
              <a:cxnLst/>
              <a:rect l="l" t="t" r="r" b="b"/>
              <a:pathLst>
                <a:path w="5938" h="9566" extrusionOk="0">
                  <a:moveTo>
                    <a:pt x="1081" y="0"/>
                  </a:moveTo>
                  <a:lnTo>
                    <a:pt x="1081" y="0"/>
                  </a:lnTo>
                  <a:cubicBezTo>
                    <a:pt x="1081" y="1"/>
                    <a:pt x="1" y="9566"/>
                    <a:pt x="1723" y="9566"/>
                  </a:cubicBezTo>
                  <a:cubicBezTo>
                    <a:pt x="1725" y="9566"/>
                    <a:pt x="1726" y="9566"/>
                    <a:pt x="1727" y="9565"/>
                  </a:cubicBezTo>
                  <a:cubicBezTo>
                    <a:pt x="3374" y="9553"/>
                    <a:pt x="3233" y="5462"/>
                    <a:pt x="3216" y="5069"/>
                  </a:cubicBezTo>
                  <a:lnTo>
                    <a:pt x="3216" y="5069"/>
                  </a:lnTo>
                  <a:cubicBezTo>
                    <a:pt x="3228" y="5312"/>
                    <a:pt x="3336" y="6939"/>
                    <a:pt x="3929" y="6939"/>
                  </a:cubicBezTo>
                  <a:cubicBezTo>
                    <a:pt x="3943" y="6939"/>
                    <a:pt x="3958" y="6938"/>
                    <a:pt x="3973" y="6936"/>
                  </a:cubicBezTo>
                  <a:cubicBezTo>
                    <a:pt x="4610" y="6855"/>
                    <a:pt x="3561" y="4047"/>
                    <a:pt x="3428" y="3697"/>
                  </a:cubicBezTo>
                  <a:lnTo>
                    <a:pt x="3428" y="3697"/>
                  </a:lnTo>
                  <a:cubicBezTo>
                    <a:pt x="3513" y="3914"/>
                    <a:pt x="3985" y="5053"/>
                    <a:pt x="4540" y="5053"/>
                  </a:cubicBezTo>
                  <a:cubicBezTo>
                    <a:pt x="4575" y="5053"/>
                    <a:pt x="4610" y="5048"/>
                    <a:pt x="4646" y="5039"/>
                  </a:cubicBezTo>
                  <a:cubicBezTo>
                    <a:pt x="5305" y="4859"/>
                    <a:pt x="3431" y="2733"/>
                    <a:pt x="3431" y="2732"/>
                  </a:cubicBezTo>
                  <a:lnTo>
                    <a:pt x="3431" y="2732"/>
                  </a:lnTo>
                  <a:cubicBezTo>
                    <a:pt x="3431" y="2732"/>
                    <a:pt x="4271" y="3556"/>
                    <a:pt x="4926" y="3556"/>
                  </a:cubicBezTo>
                  <a:cubicBezTo>
                    <a:pt x="5057" y="3556"/>
                    <a:pt x="5180" y="3523"/>
                    <a:pt x="5288" y="3445"/>
                  </a:cubicBezTo>
                  <a:cubicBezTo>
                    <a:pt x="5937" y="2976"/>
                    <a:pt x="1081" y="0"/>
                    <a:pt x="10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783" name="Google Shape;783;p31"/>
            <p:cNvSpPr/>
            <p:nvPr/>
          </p:nvSpPr>
          <p:spPr>
            <a:xfrm flipH="1">
              <a:off x="2114814" y="3318535"/>
              <a:ext cx="220886" cy="219725"/>
            </a:xfrm>
            <a:custGeom>
              <a:avLst/>
              <a:gdLst/>
              <a:ahLst/>
              <a:cxnLst/>
              <a:rect l="l" t="t" r="r" b="b"/>
              <a:pathLst>
                <a:path w="3235" h="3218" extrusionOk="0">
                  <a:moveTo>
                    <a:pt x="2716" y="1"/>
                  </a:moveTo>
                  <a:lnTo>
                    <a:pt x="1835" y="793"/>
                  </a:lnTo>
                  <a:cubicBezTo>
                    <a:pt x="1835" y="793"/>
                    <a:pt x="1" y="2067"/>
                    <a:pt x="427" y="2360"/>
                  </a:cubicBezTo>
                  <a:cubicBezTo>
                    <a:pt x="470" y="2390"/>
                    <a:pt x="519" y="2404"/>
                    <a:pt x="573" y="2404"/>
                  </a:cubicBezTo>
                  <a:cubicBezTo>
                    <a:pt x="1042" y="2404"/>
                    <a:pt x="1834" y="1349"/>
                    <a:pt x="1835" y="1348"/>
                  </a:cubicBezTo>
                  <a:lnTo>
                    <a:pt x="1835" y="1348"/>
                  </a:lnTo>
                  <a:cubicBezTo>
                    <a:pt x="1834" y="1349"/>
                    <a:pt x="983" y="3082"/>
                    <a:pt x="1409" y="3213"/>
                  </a:cubicBezTo>
                  <a:cubicBezTo>
                    <a:pt x="1420" y="3216"/>
                    <a:pt x="1431" y="3218"/>
                    <a:pt x="1443" y="3218"/>
                  </a:cubicBezTo>
                  <a:cubicBezTo>
                    <a:pt x="1870" y="3218"/>
                    <a:pt x="2521" y="923"/>
                    <a:pt x="2521" y="923"/>
                  </a:cubicBezTo>
                  <a:lnTo>
                    <a:pt x="2521" y="923"/>
                  </a:lnTo>
                  <a:cubicBezTo>
                    <a:pt x="2521" y="923"/>
                    <a:pt x="2391" y="3113"/>
                    <a:pt x="2816" y="3146"/>
                  </a:cubicBezTo>
                  <a:cubicBezTo>
                    <a:pt x="2818" y="3146"/>
                    <a:pt x="2821" y="3146"/>
                    <a:pt x="2823" y="3146"/>
                  </a:cubicBezTo>
                  <a:cubicBezTo>
                    <a:pt x="3234" y="3146"/>
                    <a:pt x="2716" y="1"/>
                    <a:pt x="2716" y="1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784" name="Google Shape;784;p31"/>
            <p:cNvSpPr/>
            <p:nvPr/>
          </p:nvSpPr>
          <p:spPr>
            <a:xfrm>
              <a:off x="726600" y="4505700"/>
              <a:ext cx="2022000" cy="162900"/>
            </a:xfrm>
            <a:prstGeom prst="ellipse">
              <a:avLst/>
            </a:prstGeom>
            <a:solidFill>
              <a:srgbClr val="41294A">
                <a:alpha val="51790"/>
              </a:srgbClr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785" name="Google Shape;785;p31"/>
            <p:cNvSpPr/>
            <p:nvPr/>
          </p:nvSpPr>
          <p:spPr>
            <a:xfrm flipH="1">
              <a:off x="1290484" y="2561116"/>
              <a:ext cx="193232" cy="117305"/>
            </a:xfrm>
            <a:custGeom>
              <a:avLst/>
              <a:gdLst/>
              <a:ahLst/>
              <a:cxnLst/>
              <a:rect l="l" t="t" r="r" b="b"/>
              <a:pathLst>
                <a:path w="2830" h="1718" extrusionOk="0">
                  <a:moveTo>
                    <a:pt x="1578" y="0"/>
                  </a:moveTo>
                  <a:cubicBezTo>
                    <a:pt x="680" y="0"/>
                    <a:pt x="0" y="1718"/>
                    <a:pt x="0" y="1718"/>
                  </a:cubicBezTo>
                  <a:cubicBezTo>
                    <a:pt x="0" y="1718"/>
                    <a:pt x="2829" y="394"/>
                    <a:pt x="1814" y="40"/>
                  </a:cubicBezTo>
                  <a:cubicBezTo>
                    <a:pt x="1734" y="13"/>
                    <a:pt x="1655" y="0"/>
                    <a:pt x="1578" y="0"/>
                  </a:cubicBezTo>
                  <a:close/>
                </a:path>
              </a:pathLst>
            </a:custGeom>
            <a:solidFill>
              <a:srgbClr val="25C7A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786" name="Google Shape;786;p31"/>
            <p:cNvSpPr/>
            <p:nvPr/>
          </p:nvSpPr>
          <p:spPr>
            <a:xfrm flipH="1">
              <a:off x="1189634" y="2664218"/>
              <a:ext cx="326652" cy="382641"/>
            </a:xfrm>
            <a:custGeom>
              <a:avLst/>
              <a:gdLst/>
              <a:ahLst/>
              <a:cxnLst/>
              <a:rect l="l" t="t" r="r" b="b"/>
              <a:pathLst>
                <a:path w="4784" h="5604" extrusionOk="0">
                  <a:moveTo>
                    <a:pt x="1145" y="1"/>
                  </a:moveTo>
                  <a:cubicBezTo>
                    <a:pt x="510" y="1"/>
                    <a:pt x="134" y="375"/>
                    <a:pt x="134" y="375"/>
                  </a:cubicBezTo>
                  <a:cubicBezTo>
                    <a:pt x="134" y="375"/>
                    <a:pt x="81" y="511"/>
                    <a:pt x="1" y="754"/>
                  </a:cubicBezTo>
                  <a:cubicBezTo>
                    <a:pt x="1735" y="1080"/>
                    <a:pt x="1166" y="3889"/>
                    <a:pt x="2142" y="5117"/>
                  </a:cubicBezTo>
                  <a:cubicBezTo>
                    <a:pt x="2424" y="5473"/>
                    <a:pt x="2784" y="5603"/>
                    <a:pt x="3157" y="5603"/>
                  </a:cubicBezTo>
                  <a:cubicBezTo>
                    <a:pt x="3746" y="5603"/>
                    <a:pt x="4370" y="5280"/>
                    <a:pt x="4784" y="5011"/>
                  </a:cubicBezTo>
                  <a:cubicBezTo>
                    <a:pt x="4354" y="3547"/>
                    <a:pt x="4028" y="2092"/>
                    <a:pt x="3056" y="1047"/>
                  </a:cubicBezTo>
                  <a:cubicBezTo>
                    <a:pt x="2298" y="230"/>
                    <a:pt x="1642" y="1"/>
                    <a:pt x="1145" y="1"/>
                  </a:cubicBezTo>
                  <a:close/>
                </a:path>
              </a:pathLst>
            </a:custGeom>
            <a:solidFill>
              <a:srgbClr val="25C7A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787" name="Google Shape;787;p31"/>
            <p:cNvSpPr/>
            <p:nvPr/>
          </p:nvSpPr>
          <p:spPr>
            <a:xfrm flipH="1">
              <a:off x="985000" y="3081948"/>
              <a:ext cx="416713" cy="473180"/>
            </a:xfrm>
            <a:custGeom>
              <a:avLst/>
              <a:gdLst/>
              <a:ahLst/>
              <a:cxnLst/>
              <a:rect l="l" t="t" r="r" b="b"/>
              <a:pathLst>
                <a:path w="6103" h="6930" extrusionOk="0">
                  <a:moveTo>
                    <a:pt x="3469" y="1"/>
                  </a:moveTo>
                  <a:cubicBezTo>
                    <a:pt x="2261" y="224"/>
                    <a:pt x="0" y="1349"/>
                    <a:pt x="1908" y="6850"/>
                  </a:cubicBezTo>
                  <a:cubicBezTo>
                    <a:pt x="2186" y="6904"/>
                    <a:pt x="2448" y="6930"/>
                    <a:pt x="2693" y="6930"/>
                  </a:cubicBezTo>
                  <a:cubicBezTo>
                    <a:pt x="5379" y="6930"/>
                    <a:pt x="6103" y="3890"/>
                    <a:pt x="4657" y="2161"/>
                  </a:cubicBezTo>
                  <a:cubicBezTo>
                    <a:pt x="4104" y="1506"/>
                    <a:pt x="3748" y="764"/>
                    <a:pt x="3469" y="1"/>
                  </a:cubicBezTo>
                  <a:close/>
                </a:path>
              </a:pathLst>
            </a:custGeom>
            <a:solidFill>
              <a:srgbClr val="25C7A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788" name="Google Shape;788;p31"/>
            <p:cNvSpPr/>
            <p:nvPr/>
          </p:nvSpPr>
          <p:spPr>
            <a:xfrm flipH="1">
              <a:off x="1164845" y="2715700"/>
              <a:ext cx="534769" cy="834040"/>
            </a:xfrm>
            <a:custGeom>
              <a:avLst/>
              <a:gdLst/>
              <a:ahLst/>
              <a:cxnLst/>
              <a:rect l="l" t="t" r="r" b="b"/>
              <a:pathLst>
                <a:path w="7832" h="12215" extrusionOk="0">
                  <a:moveTo>
                    <a:pt x="2686" y="0"/>
                  </a:moveTo>
                  <a:lnTo>
                    <a:pt x="2686" y="0"/>
                  </a:lnTo>
                  <a:cubicBezTo>
                    <a:pt x="2111" y="1754"/>
                    <a:pt x="1" y="9093"/>
                    <a:pt x="4280" y="11452"/>
                  </a:cubicBezTo>
                  <a:cubicBezTo>
                    <a:pt x="5016" y="11859"/>
                    <a:pt x="5678" y="12102"/>
                    <a:pt x="6271" y="12214"/>
                  </a:cubicBezTo>
                  <a:cubicBezTo>
                    <a:pt x="4363" y="6713"/>
                    <a:pt x="6624" y="5588"/>
                    <a:pt x="7832" y="5365"/>
                  </a:cubicBezTo>
                  <a:cubicBezTo>
                    <a:pt x="7695" y="4999"/>
                    <a:pt x="7578" y="4630"/>
                    <a:pt x="7469" y="4257"/>
                  </a:cubicBezTo>
                  <a:cubicBezTo>
                    <a:pt x="7055" y="4526"/>
                    <a:pt x="6431" y="4849"/>
                    <a:pt x="5842" y="4849"/>
                  </a:cubicBezTo>
                  <a:cubicBezTo>
                    <a:pt x="5469" y="4849"/>
                    <a:pt x="5109" y="4719"/>
                    <a:pt x="4827" y="4363"/>
                  </a:cubicBezTo>
                  <a:cubicBezTo>
                    <a:pt x="3851" y="3135"/>
                    <a:pt x="4420" y="326"/>
                    <a:pt x="2686" y="0"/>
                  </a:cubicBezTo>
                  <a:close/>
                </a:path>
              </a:pathLst>
            </a:custGeom>
            <a:solidFill>
              <a:srgbClr val="2FE4B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789" name="Google Shape;789;p31"/>
            <p:cNvSpPr/>
            <p:nvPr/>
          </p:nvSpPr>
          <p:spPr>
            <a:xfrm flipH="1">
              <a:off x="1778404" y="3973672"/>
              <a:ext cx="243009" cy="609331"/>
            </a:xfrm>
            <a:custGeom>
              <a:avLst/>
              <a:gdLst/>
              <a:ahLst/>
              <a:cxnLst/>
              <a:rect l="l" t="t" r="r" b="b"/>
              <a:pathLst>
                <a:path w="3559" h="8924" extrusionOk="0">
                  <a:moveTo>
                    <a:pt x="1" y="1"/>
                  </a:moveTo>
                  <a:lnTo>
                    <a:pt x="626" y="2773"/>
                  </a:lnTo>
                  <a:lnTo>
                    <a:pt x="896" y="3954"/>
                  </a:lnTo>
                  <a:lnTo>
                    <a:pt x="1828" y="8085"/>
                  </a:lnTo>
                  <a:lnTo>
                    <a:pt x="2018" y="8924"/>
                  </a:lnTo>
                  <a:lnTo>
                    <a:pt x="3559" y="8924"/>
                  </a:lnTo>
                  <a:lnTo>
                    <a:pt x="3559" y="129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790" name="Google Shape;790;p31"/>
            <p:cNvSpPr/>
            <p:nvPr/>
          </p:nvSpPr>
          <p:spPr>
            <a:xfrm flipH="1">
              <a:off x="1824557" y="2625230"/>
              <a:ext cx="436104" cy="800310"/>
            </a:xfrm>
            <a:custGeom>
              <a:avLst/>
              <a:gdLst/>
              <a:ahLst/>
              <a:cxnLst/>
              <a:rect l="l" t="t" r="r" b="b"/>
              <a:pathLst>
                <a:path w="6387" h="11721" extrusionOk="0">
                  <a:moveTo>
                    <a:pt x="6387" y="0"/>
                  </a:moveTo>
                  <a:lnTo>
                    <a:pt x="6387" y="0"/>
                  </a:lnTo>
                  <a:cubicBezTo>
                    <a:pt x="6387" y="0"/>
                    <a:pt x="6250" y="140"/>
                    <a:pt x="6015" y="396"/>
                  </a:cubicBezTo>
                  <a:cubicBezTo>
                    <a:pt x="5668" y="779"/>
                    <a:pt x="5099" y="1422"/>
                    <a:pt x="4447" y="2253"/>
                  </a:cubicBezTo>
                  <a:cubicBezTo>
                    <a:pt x="2849" y="4297"/>
                    <a:pt x="736" y="7479"/>
                    <a:pt x="90" y="10700"/>
                  </a:cubicBezTo>
                  <a:cubicBezTo>
                    <a:pt x="0" y="11428"/>
                    <a:pt x="278" y="11720"/>
                    <a:pt x="685" y="11720"/>
                  </a:cubicBezTo>
                  <a:cubicBezTo>
                    <a:pt x="940" y="11720"/>
                    <a:pt x="1247" y="11605"/>
                    <a:pt x="1545" y="11410"/>
                  </a:cubicBezTo>
                  <a:cubicBezTo>
                    <a:pt x="1977" y="11123"/>
                    <a:pt x="2393" y="10671"/>
                    <a:pt x="2603" y="10155"/>
                  </a:cubicBezTo>
                  <a:cubicBezTo>
                    <a:pt x="3059" y="9030"/>
                    <a:pt x="5156" y="3349"/>
                    <a:pt x="6015" y="1009"/>
                  </a:cubicBezTo>
                  <a:cubicBezTo>
                    <a:pt x="6244" y="387"/>
                    <a:pt x="6387" y="0"/>
                    <a:pt x="6387" y="0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791" name="Google Shape;791;p31"/>
            <p:cNvSpPr/>
            <p:nvPr/>
          </p:nvSpPr>
          <p:spPr>
            <a:xfrm flipH="1">
              <a:off x="1427785" y="1036515"/>
              <a:ext cx="640398" cy="635960"/>
            </a:xfrm>
            <a:custGeom>
              <a:avLst/>
              <a:gdLst/>
              <a:ahLst/>
              <a:cxnLst/>
              <a:rect l="l" t="t" r="r" b="b"/>
              <a:pathLst>
                <a:path w="9379" h="9314" extrusionOk="0">
                  <a:moveTo>
                    <a:pt x="6667" y="1"/>
                  </a:moveTo>
                  <a:cubicBezTo>
                    <a:pt x="6216" y="1"/>
                    <a:pt x="5713" y="82"/>
                    <a:pt x="5159" y="288"/>
                  </a:cubicBezTo>
                  <a:cubicBezTo>
                    <a:pt x="4729" y="447"/>
                    <a:pt x="4334" y="700"/>
                    <a:pt x="3964" y="1010"/>
                  </a:cubicBezTo>
                  <a:cubicBezTo>
                    <a:pt x="4087" y="1199"/>
                    <a:pt x="4160" y="1426"/>
                    <a:pt x="4160" y="1669"/>
                  </a:cubicBezTo>
                  <a:cubicBezTo>
                    <a:pt x="4160" y="2328"/>
                    <a:pt x="3628" y="2864"/>
                    <a:pt x="2966" y="2864"/>
                  </a:cubicBezTo>
                  <a:cubicBezTo>
                    <a:pt x="2772" y="2864"/>
                    <a:pt x="2592" y="2813"/>
                    <a:pt x="2430" y="2733"/>
                  </a:cubicBezTo>
                  <a:cubicBezTo>
                    <a:pt x="2273" y="2953"/>
                    <a:pt x="2120" y="3170"/>
                    <a:pt x="1981" y="3376"/>
                  </a:cubicBezTo>
                  <a:cubicBezTo>
                    <a:pt x="1259" y="4428"/>
                    <a:pt x="632" y="5549"/>
                    <a:pt x="193" y="6747"/>
                  </a:cubicBezTo>
                  <a:cubicBezTo>
                    <a:pt x="127" y="6924"/>
                    <a:pt x="64" y="7107"/>
                    <a:pt x="1" y="7290"/>
                  </a:cubicBezTo>
                  <a:cubicBezTo>
                    <a:pt x="405" y="7253"/>
                    <a:pt x="872" y="7225"/>
                    <a:pt x="1371" y="7225"/>
                  </a:cubicBezTo>
                  <a:cubicBezTo>
                    <a:pt x="3247" y="7225"/>
                    <a:pt x="5583" y="7611"/>
                    <a:pt x="6776" y="9314"/>
                  </a:cubicBezTo>
                  <a:cubicBezTo>
                    <a:pt x="7752" y="6747"/>
                    <a:pt x="9379" y="1242"/>
                    <a:pt x="9379" y="1242"/>
                  </a:cubicBezTo>
                  <a:cubicBezTo>
                    <a:pt x="9379" y="1242"/>
                    <a:pt x="8424" y="1"/>
                    <a:pt x="6667" y="1"/>
                  </a:cubicBezTo>
                  <a:close/>
                </a:path>
              </a:pathLst>
            </a:custGeom>
            <a:solidFill>
              <a:srgbClr val="FEC166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792" name="Google Shape;792;p31"/>
            <p:cNvSpPr/>
            <p:nvPr/>
          </p:nvSpPr>
          <p:spPr>
            <a:xfrm flipH="1">
              <a:off x="1305083" y="1231998"/>
              <a:ext cx="948819" cy="3305640"/>
            </a:xfrm>
            <a:custGeom>
              <a:avLst/>
              <a:gdLst/>
              <a:ahLst/>
              <a:cxnLst/>
              <a:rect l="l" t="t" r="r" b="b"/>
              <a:pathLst>
                <a:path w="13896" h="48413" extrusionOk="0">
                  <a:moveTo>
                    <a:pt x="12731" y="1"/>
                  </a:moveTo>
                  <a:cubicBezTo>
                    <a:pt x="12461" y="1"/>
                    <a:pt x="8252" y="107"/>
                    <a:pt x="7776" y="6720"/>
                  </a:cubicBezTo>
                  <a:cubicBezTo>
                    <a:pt x="7706" y="9233"/>
                    <a:pt x="7523" y="11479"/>
                    <a:pt x="7257" y="13496"/>
                  </a:cubicBezTo>
                  <a:cubicBezTo>
                    <a:pt x="7569" y="13729"/>
                    <a:pt x="7776" y="14102"/>
                    <a:pt x="7776" y="14521"/>
                  </a:cubicBezTo>
                  <a:cubicBezTo>
                    <a:pt x="7776" y="15081"/>
                    <a:pt x="7413" y="15553"/>
                    <a:pt x="6914" y="15726"/>
                  </a:cubicBezTo>
                  <a:cubicBezTo>
                    <a:pt x="4850" y="27511"/>
                    <a:pt x="1" y="30763"/>
                    <a:pt x="1289" y="36517"/>
                  </a:cubicBezTo>
                  <a:cubicBezTo>
                    <a:pt x="2773" y="43130"/>
                    <a:pt x="8085" y="43314"/>
                    <a:pt x="8671" y="43314"/>
                  </a:cubicBezTo>
                  <a:cubicBezTo>
                    <a:pt x="8706" y="43314"/>
                    <a:pt x="8724" y="43314"/>
                    <a:pt x="8724" y="43314"/>
                  </a:cubicBezTo>
                  <a:lnTo>
                    <a:pt x="8787" y="47730"/>
                  </a:lnTo>
                  <a:lnTo>
                    <a:pt x="9590" y="48412"/>
                  </a:lnTo>
                  <a:lnTo>
                    <a:pt x="10951" y="47600"/>
                  </a:lnTo>
                  <a:cubicBezTo>
                    <a:pt x="11237" y="46918"/>
                    <a:pt x="11540" y="46119"/>
                    <a:pt x="11879" y="45157"/>
                  </a:cubicBezTo>
                  <a:cubicBezTo>
                    <a:pt x="11933" y="45004"/>
                    <a:pt x="11989" y="44847"/>
                    <a:pt x="12046" y="44684"/>
                  </a:cubicBezTo>
                  <a:cubicBezTo>
                    <a:pt x="12415" y="43616"/>
                    <a:pt x="12831" y="42371"/>
                    <a:pt x="13314" y="40893"/>
                  </a:cubicBezTo>
                  <a:lnTo>
                    <a:pt x="13314" y="40893"/>
                  </a:lnTo>
                  <a:cubicBezTo>
                    <a:pt x="13171" y="40941"/>
                    <a:pt x="13021" y="40964"/>
                    <a:pt x="12861" y="40964"/>
                  </a:cubicBezTo>
                  <a:cubicBezTo>
                    <a:pt x="12056" y="40964"/>
                    <a:pt x="11403" y="40311"/>
                    <a:pt x="11403" y="39506"/>
                  </a:cubicBezTo>
                  <a:cubicBezTo>
                    <a:pt x="11403" y="38701"/>
                    <a:pt x="12056" y="38048"/>
                    <a:pt x="12861" y="38048"/>
                  </a:cubicBezTo>
                  <a:cubicBezTo>
                    <a:pt x="13240" y="38048"/>
                    <a:pt x="13587" y="38194"/>
                    <a:pt x="13846" y="38434"/>
                  </a:cubicBezTo>
                  <a:cubicBezTo>
                    <a:pt x="13896" y="37359"/>
                    <a:pt x="13739" y="36194"/>
                    <a:pt x="13484" y="34973"/>
                  </a:cubicBezTo>
                  <a:cubicBezTo>
                    <a:pt x="13420" y="34680"/>
                    <a:pt x="13354" y="34387"/>
                    <a:pt x="13280" y="34091"/>
                  </a:cubicBezTo>
                  <a:cubicBezTo>
                    <a:pt x="12332" y="30170"/>
                    <a:pt x="10615" y="25781"/>
                    <a:pt x="11297" y="22030"/>
                  </a:cubicBezTo>
                  <a:cubicBezTo>
                    <a:pt x="11363" y="21660"/>
                    <a:pt x="11427" y="21248"/>
                    <a:pt x="11490" y="20808"/>
                  </a:cubicBezTo>
                  <a:cubicBezTo>
                    <a:pt x="11393" y="20804"/>
                    <a:pt x="11297" y="20792"/>
                    <a:pt x="11203" y="20765"/>
                  </a:cubicBezTo>
                  <a:cubicBezTo>
                    <a:pt x="10644" y="20622"/>
                    <a:pt x="10229" y="20116"/>
                    <a:pt x="10229" y="19510"/>
                  </a:cubicBezTo>
                  <a:cubicBezTo>
                    <a:pt x="10229" y="18792"/>
                    <a:pt x="10811" y="18209"/>
                    <a:pt x="11527" y="18209"/>
                  </a:cubicBezTo>
                  <a:cubicBezTo>
                    <a:pt x="11620" y="18209"/>
                    <a:pt x="11710" y="18222"/>
                    <a:pt x="11796" y="18239"/>
                  </a:cubicBezTo>
                  <a:cubicBezTo>
                    <a:pt x="11859" y="17600"/>
                    <a:pt x="11922" y="16934"/>
                    <a:pt x="11982" y="16245"/>
                  </a:cubicBezTo>
                  <a:cubicBezTo>
                    <a:pt x="10908" y="16039"/>
                    <a:pt x="10099" y="15097"/>
                    <a:pt x="10099" y="13962"/>
                  </a:cubicBezTo>
                  <a:cubicBezTo>
                    <a:pt x="10099" y="12717"/>
                    <a:pt x="11080" y="11699"/>
                    <a:pt x="12315" y="11643"/>
                  </a:cubicBezTo>
                  <a:cubicBezTo>
                    <a:pt x="12382" y="10497"/>
                    <a:pt x="12449" y="9362"/>
                    <a:pt x="12501" y="8277"/>
                  </a:cubicBezTo>
                  <a:lnTo>
                    <a:pt x="12501" y="8277"/>
                  </a:lnTo>
                  <a:cubicBezTo>
                    <a:pt x="12342" y="8411"/>
                    <a:pt x="12139" y="8491"/>
                    <a:pt x="11913" y="8491"/>
                  </a:cubicBezTo>
                  <a:cubicBezTo>
                    <a:pt x="11390" y="8491"/>
                    <a:pt x="10964" y="8064"/>
                    <a:pt x="10964" y="7542"/>
                  </a:cubicBezTo>
                  <a:cubicBezTo>
                    <a:pt x="10964" y="7016"/>
                    <a:pt x="11390" y="6594"/>
                    <a:pt x="11913" y="6594"/>
                  </a:cubicBezTo>
                  <a:cubicBezTo>
                    <a:pt x="12169" y="6594"/>
                    <a:pt x="12402" y="6697"/>
                    <a:pt x="12575" y="6860"/>
                  </a:cubicBezTo>
                  <a:cubicBezTo>
                    <a:pt x="12745" y="3212"/>
                    <a:pt x="12745" y="1"/>
                    <a:pt x="12745" y="1"/>
                  </a:cubicBezTo>
                  <a:cubicBezTo>
                    <a:pt x="12745" y="1"/>
                    <a:pt x="12740" y="1"/>
                    <a:pt x="12731" y="1"/>
                  </a:cubicBezTo>
                  <a:close/>
                </a:path>
              </a:pathLst>
            </a:custGeom>
            <a:solidFill>
              <a:srgbClr val="FEC166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793" name="Google Shape;793;p31"/>
            <p:cNvSpPr/>
            <p:nvPr/>
          </p:nvSpPr>
          <p:spPr>
            <a:xfrm flipH="1">
              <a:off x="1605449" y="1529831"/>
              <a:ext cx="508208" cy="352393"/>
            </a:xfrm>
            <a:custGeom>
              <a:avLst/>
              <a:gdLst/>
              <a:ahLst/>
              <a:cxnLst/>
              <a:rect l="l" t="t" r="r" b="b"/>
              <a:pathLst>
                <a:path w="7443" h="5161" extrusionOk="0">
                  <a:moveTo>
                    <a:pt x="2037" y="0"/>
                  </a:moveTo>
                  <a:cubicBezTo>
                    <a:pt x="1538" y="0"/>
                    <a:pt x="1071" y="28"/>
                    <a:pt x="667" y="65"/>
                  </a:cubicBezTo>
                  <a:cubicBezTo>
                    <a:pt x="267" y="1263"/>
                    <a:pt x="0" y="2604"/>
                    <a:pt x="802" y="3686"/>
                  </a:cubicBezTo>
                  <a:cubicBezTo>
                    <a:pt x="1186" y="4198"/>
                    <a:pt x="1738" y="4568"/>
                    <a:pt x="2337" y="4794"/>
                  </a:cubicBezTo>
                  <a:cubicBezTo>
                    <a:pt x="2887" y="5004"/>
                    <a:pt x="3535" y="5160"/>
                    <a:pt x="4165" y="5160"/>
                  </a:cubicBezTo>
                  <a:cubicBezTo>
                    <a:pt x="4572" y="5160"/>
                    <a:pt x="4971" y="5095"/>
                    <a:pt x="5332" y="4937"/>
                  </a:cubicBezTo>
                  <a:cubicBezTo>
                    <a:pt x="6174" y="4571"/>
                    <a:pt x="6700" y="3766"/>
                    <a:pt x="7080" y="2963"/>
                  </a:cubicBezTo>
                  <a:cubicBezTo>
                    <a:pt x="7183" y="2744"/>
                    <a:pt x="7306" y="2444"/>
                    <a:pt x="7442" y="2089"/>
                  </a:cubicBezTo>
                  <a:cubicBezTo>
                    <a:pt x="6249" y="386"/>
                    <a:pt x="3913" y="0"/>
                    <a:pt x="2037" y="0"/>
                  </a:cubicBezTo>
                  <a:close/>
                </a:path>
              </a:pathLst>
            </a:custGeom>
            <a:solidFill>
              <a:srgbClr val="F5D1BB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794" name="Google Shape;794;p31"/>
            <p:cNvSpPr/>
            <p:nvPr/>
          </p:nvSpPr>
          <p:spPr>
            <a:xfrm flipH="1">
              <a:off x="1579305" y="809966"/>
              <a:ext cx="75108" cy="275510"/>
            </a:xfrm>
            <a:custGeom>
              <a:avLst/>
              <a:gdLst/>
              <a:ahLst/>
              <a:cxnLst/>
              <a:rect l="l" t="t" r="r" b="b"/>
              <a:pathLst>
                <a:path w="1100" h="4035" extrusionOk="0">
                  <a:moveTo>
                    <a:pt x="550" y="1"/>
                  </a:moveTo>
                  <a:lnTo>
                    <a:pt x="1" y="3712"/>
                  </a:lnTo>
                  <a:lnTo>
                    <a:pt x="936" y="4035"/>
                  </a:lnTo>
                  <a:lnTo>
                    <a:pt x="1099" y="1"/>
                  </a:lnTo>
                  <a:close/>
                </a:path>
              </a:pathLst>
            </a:custGeom>
            <a:solidFill>
              <a:srgbClr val="FEC166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795" name="Google Shape;795;p31"/>
            <p:cNvSpPr/>
            <p:nvPr/>
          </p:nvSpPr>
          <p:spPr>
            <a:xfrm flipH="1">
              <a:off x="1328447" y="858649"/>
              <a:ext cx="154176" cy="314839"/>
            </a:xfrm>
            <a:custGeom>
              <a:avLst/>
              <a:gdLst/>
              <a:ahLst/>
              <a:cxnLst/>
              <a:rect l="l" t="t" r="r" b="b"/>
              <a:pathLst>
                <a:path w="2258" h="4611" extrusionOk="0">
                  <a:moveTo>
                    <a:pt x="1775" y="0"/>
                  </a:moveTo>
                  <a:lnTo>
                    <a:pt x="1" y="3741"/>
                  </a:lnTo>
                  <a:lnTo>
                    <a:pt x="803" y="4610"/>
                  </a:lnTo>
                  <a:lnTo>
                    <a:pt x="2257" y="257"/>
                  </a:lnTo>
                  <a:lnTo>
                    <a:pt x="1775" y="0"/>
                  </a:lnTo>
                  <a:close/>
                </a:path>
              </a:pathLst>
            </a:custGeom>
            <a:solidFill>
              <a:srgbClr val="FEC166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796" name="Google Shape;796;p31"/>
            <p:cNvSpPr/>
            <p:nvPr/>
          </p:nvSpPr>
          <p:spPr>
            <a:xfrm flipH="1">
              <a:off x="1183011" y="1150336"/>
              <a:ext cx="325900" cy="223344"/>
            </a:xfrm>
            <a:custGeom>
              <a:avLst/>
              <a:gdLst/>
              <a:ahLst/>
              <a:cxnLst/>
              <a:rect l="l" t="t" r="r" b="b"/>
              <a:pathLst>
                <a:path w="4773" h="3271" extrusionOk="0">
                  <a:moveTo>
                    <a:pt x="714" y="0"/>
                  </a:moveTo>
                  <a:cubicBezTo>
                    <a:pt x="662" y="0"/>
                    <a:pt x="627" y="5"/>
                    <a:pt x="612" y="15"/>
                  </a:cubicBezTo>
                  <a:lnTo>
                    <a:pt x="0" y="1017"/>
                  </a:lnTo>
                  <a:cubicBezTo>
                    <a:pt x="590" y="2338"/>
                    <a:pt x="2854" y="3270"/>
                    <a:pt x="4234" y="3270"/>
                  </a:cubicBezTo>
                  <a:cubicBezTo>
                    <a:pt x="4435" y="3270"/>
                    <a:pt x="4617" y="3251"/>
                    <a:pt x="4773" y="3210"/>
                  </a:cubicBezTo>
                  <a:cubicBezTo>
                    <a:pt x="3711" y="585"/>
                    <a:pt x="1264" y="0"/>
                    <a:pt x="714" y="0"/>
                  </a:cubicBezTo>
                  <a:close/>
                </a:path>
              </a:pathLst>
            </a:custGeom>
            <a:solidFill>
              <a:srgbClr val="FEC166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797" name="Google Shape;797;p31"/>
            <p:cNvSpPr/>
            <p:nvPr/>
          </p:nvSpPr>
          <p:spPr>
            <a:xfrm flipH="1">
              <a:off x="1667722" y="1015690"/>
              <a:ext cx="350959" cy="110750"/>
            </a:xfrm>
            <a:custGeom>
              <a:avLst/>
              <a:gdLst/>
              <a:ahLst/>
              <a:cxnLst/>
              <a:rect l="l" t="t" r="r" b="b"/>
              <a:pathLst>
                <a:path w="5140" h="1622" extrusionOk="0">
                  <a:moveTo>
                    <a:pt x="2901" y="1"/>
                  </a:moveTo>
                  <a:cubicBezTo>
                    <a:pt x="2063" y="1"/>
                    <a:pt x="1056" y="223"/>
                    <a:pt x="1" y="948"/>
                  </a:cubicBezTo>
                  <a:cubicBezTo>
                    <a:pt x="383" y="1379"/>
                    <a:pt x="1386" y="1621"/>
                    <a:pt x="2412" y="1621"/>
                  </a:cubicBezTo>
                  <a:cubicBezTo>
                    <a:pt x="3600" y="1621"/>
                    <a:pt x="4818" y="1296"/>
                    <a:pt x="5139" y="562"/>
                  </a:cubicBezTo>
                  <a:cubicBezTo>
                    <a:pt x="5139" y="562"/>
                    <a:pt x="4233" y="1"/>
                    <a:pt x="2901" y="1"/>
                  </a:cubicBezTo>
                  <a:close/>
                </a:path>
              </a:pathLst>
            </a:custGeom>
            <a:solidFill>
              <a:srgbClr val="FEC166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798" name="Google Shape;798;p31"/>
            <p:cNvSpPr/>
            <p:nvPr/>
          </p:nvSpPr>
          <p:spPr>
            <a:xfrm flipH="1">
              <a:off x="1548648" y="746125"/>
              <a:ext cx="99143" cy="99143"/>
            </a:xfrm>
            <a:custGeom>
              <a:avLst/>
              <a:gdLst/>
              <a:ahLst/>
              <a:cxnLst/>
              <a:rect l="l" t="t" r="r" b="b"/>
              <a:pathLst>
                <a:path w="1452" h="1452" extrusionOk="0">
                  <a:moveTo>
                    <a:pt x="726" y="1"/>
                  </a:moveTo>
                  <a:cubicBezTo>
                    <a:pt x="323" y="1"/>
                    <a:pt x="0" y="323"/>
                    <a:pt x="0" y="727"/>
                  </a:cubicBezTo>
                  <a:cubicBezTo>
                    <a:pt x="0" y="1126"/>
                    <a:pt x="323" y="1452"/>
                    <a:pt x="726" y="1452"/>
                  </a:cubicBezTo>
                  <a:cubicBezTo>
                    <a:pt x="1125" y="1452"/>
                    <a:pt x="1452" y="1126"/>
                    <a:pt x="1452" y="727"/>
                  </a:cubicBezTo>
                  <a:cubicBezTo>
                    <a:pt x="1452" y="323"/>
                    <a:pt x="1125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799" name="Google Shape;799;p31"/>
            <p:cNvSpPr/>
            <p:nvPr/>
          </p:nvSpPr>
          <p:spPr>
            <a:xfrm flipH="1">
              <a:off x="1296426" y="815428"/>
              <a:ext cx="99143" cy="99211"/>
            </a:xfrm>
            <a:custGeom>
              <a:avLst/>
              <a:gdLst/>
              <a:ahLst/>
              <a:cxnLst/>
              <a:rect l="l" t="t" r="r" b="b"/>
              <a:pathLst>
                <a:path w="1452" h="1453" extrusionOk="0">
                  <a:moveTo>
                    <a:pt x="726" y="1"/>
                  </a:moveTo>
                  <a:cubicBezTo>
                    <a:pt x="323" y="1"/>
                    <a:pt x="1" y="327"/>
                    <a:pt x="1" y="726"/>
                  </a:cubicBezTo>
                  <a:cubicBezTo>
                    <a:pt x="1" y="1129"/>
                    <a:pt x="323" y="1452"/>
                    <a:pt x="726" y="1452"/>
                  </a:cubicBezTo>
                  <a:cubicBezTo>
                    <a:pt x="1125" y="1452"/>
                    <a:pt x="1452" y="1129"/>
                    <a:pt x="1452" y="726"/>
                  </a:cubicBezTo>
                  <a:cubicBezTo>
                    <a:pt x="1452" y="327"/>
                    <a:pt x="1125" y="1"/>
                    <a:pt x="7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00" name="Google Shape;800;p31"/>
            <p:cNvSpPr/>
            <p:nvPr/>
          </p:nvSpPr>
          <p:spPr>
            <a:xfrm flipH="1">
              <a:off x="1680700" y="1634776"/>
              <a:ext cx="52098" cy="35164"/>
            </a:xfrm>
            <a:custGeom>
              <a:avLst/>
              <a:gdLst/>
              <a:ahLst/>
              <a:cxnLst/>
              <a:rect l="l" t="t" r="r" b="b"/>
              <a:pathLst>
                <a:path w="763" h="515" extrusionOk="0">
                  <a:moveTo>
                    <a:pt x="409" y="1"/>
                  </a:moveTo>
                  <a:cubicBezTo>
                    <a:pt x="212" y="1"/>
                    <a:pt x="1" y="515"/>
                    <a:pt x="1" y="515"/>
                  </a:cubicBezTo>
                  <a:cubicBezTo>
                    <a:pt x="1" y="515"/>
                    <a:pt x="763" y="275"/>
                    <a:pt x="493" y="36"/>
                  </a:cubicBezTo>
                  <a:cubicBezTo>
                    <a:pt x="466" y="11"/>
                    <a:pt x="438" y="1"/>
                    <a:pt x="409" y="1"/>
                  </a:cubicBezTo>
                  <a:close/>
                </a:path>
              </a:pathLst>
            </a:custGeom>
            <a:solidFill>
              <a:srgbClr val="58273A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01" name="Google Shape;801;p31"/>
            <p:cNvSpPr/>
            <p:nvPr/>
          </p:nvSpPr>
          <p:spPr>
            <a:xfrm flipH="1">
              <a:off x="1979898" y="1595106"/>
              <a:ext cx="51756" cy="47591"/>
            </a:xfrm>
            <a:custGeom>
              <a:avLst/>
              <a:gdLst/>
              <a:ahLst/>
              <a:cxnLst/>
              <a:rect l="l" t="t" r="r" b="b"/>
              <a:pathLst>
                <a:path w="758" h="697" extrusionOk="0">
                  <a:moveTo>
                    <a:pt x="443" y="1"/>
                  </a:moveTo>
                  <a:cubicBezTo>
                    <a:pt x="422" y="1"/>
                    <a:pt x="399" y="4"/>
                    <a:pt x="374" y="10"/>
                  </a:cubicBezTo>
                  <a:cubicBezTo>
                    <a:pt x="1" y="107"/>
                    <a:pt x="624" y="697"/>
                    <a:pt x="624" y="697"/>
                  </a:cubicBezTo>
                  <a:cubicBezTo>
                    <a:pt x="624" y="697"/>
                    <a:pt x="758" y="1"/>
                    <a:pt x="443" y="1"/>
                  </a:cubicBezTo>
                  <a:close/>
                </a:path>
              </a:pathLst>
            </a:custGeom>
            <a:solidFill>
              <a:srgbClr val="58273A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02" name="Google Shape;802;p31"/>
            <p:cNvSpPr/>
            <p:nvPr/>
          </p:nvSpPr>
          <p:spPr>
            <a:xfrm flipH="1">
              <a:off x="1506177" y="4488794"/>
              <a:ext cx="147485" cy="101191"/>
            </a:xfrm>
            <a:custGeom>
              <a:avLst/>
              <a:gdLst/>
              <a:ahLst/>
              <a:cxnLst/>
              <a:rect l="l" t="t" r="r" b="b"/>
              <a:pathLst>
                <a:path w="2160" h="1482" extrusionOk="0">
                  <a:moveTo>
                    <a:pt x="2160" y="1"/>
                  </a:moveTo>
                  <a:lnTo>
                    <a:pt x="799" y="810"/>
                  </a:lnTo>
                  <a:lnTo>
                    <a:pt x="0" y="131"/>
                  </a:lnTo>
                  <a:lnTo>
                    <a:pt x="20" y="1482"/>
                  </a:lnTo>
                  <a:lnTo>
                    <a:pt x="1458" y="1482"/>
                  </a:lnTo>
                  <a:cubicBezTo>
                    <a:pt x="1687" y="1059"/>
                    <a:pt x="1917" y="570"/>
                    <a:pt x="21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03" name="Google Shape;803;p31"/>
            <p:cNvSpPr/>
            <p:nvPr/>
          </p:nvSpPr>
          <p:spPr>
            <a:xfrm flipH="1">
              <a:off x="1778406" y="4514945"/>
              <a:ext cx="118261" cy="74835"/>
            </a:xfrm>
            <a:custGeom>
              <a:avLst/>
              <a:gdLst/>
              <a:ahLst/>
              <a:cxnLst/>
              <a:rect l="l" t="t" r="r" b="b"/>
              <a:pathLst>
                <a:path w="1732" h="1096" extrusionOk="0">
                  <a:moveTo>
                    <a:pt x="1732" y="0"/>
                  </a:moveTo>
                  <a:lnTo>
                    <a:pt x="676" y="427"/>
                  </a:lnTo>
                  <a:lnTo>
                    <a:pt x="1" y="257"/>
                  </a:lnTo>
                  <a:lnTo>
                    <a:pt x="191" y="1096"/>
                  </a:lnTo>
                  <a:lnTo>
                    <a:pt x="1732" y="1096"/>
                  </a:lnTo>
                  <a:lnTo>
                    <a:pt x="173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04" name="Google Shape;804;p31"/>
            <p:cNvSpPr/>
            <p:nvPr/>
          </p:nvSpPr>
          <p:spPr>
            <a:xfrm flipH="1">
              <a:off x="1565513" y="1099059"/>
              <a:ext cx="102761" cy="102761"/>
            </a:xfrm>
            <a:custGeom>
              <a:avLst/>
              <a:gdLst/>
              <a:ahLst/>
              <a:cxnLst/>
              <a:rect l="l" t="t" r="r" b="b"/>
              <a:pathLst>
                <a:path w="1505" h="1505" extrusionOk="0">
                  <a:moveTo>
                    <a:pt x="753" y="0"/>
                  </a:moveTo>
                  <a:cubicBezTo>
                    <a:pt x="337" y="0"/>
                    <a:pt x="1" y="337"/>
                    <a:pt x="1" y="753"/>
                  </a:cubicBezTo>
                  <a:cubicBezTo>
                    <a:pt x="1" y="1169"/>
                    <a:pt x="337" y="1504"/>
                    <a:pt x="753" y="1504"/>
                  </a:cubicBezTo>
                  <a:cubicBezTo>
                    <a:pt x="1165" y="1504"/>
                    <a:pt x="1505" y="1169"/>
                    <a:pt x="1505" y="753"/>
                  </a:cubicBezTo>
                  <a:cubicBezTo>
                    <a:pt x="1505" y="337"/>
                    <a:pt x="1165" y="0"/>
                    <a:pt x="753" y="0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05" name="Google Shape;805;p31"/>
            <p:cNvSpPr/>
            <p:nvPr/>
          </p:nvSpPr>
          <p:spPr>
            <a:xfrm flipH="1">
              <a:off x="1784073" y="1105409"/>
              <a:ext cx="118261" cy="126659"/>
            </a:xfrm>
            <a:custGeom>
              <a:avLst/>
              <a:gdLst/>
              <a:ahLst/>
              <a:cxnLst/>
              <a:rect l="l" t="t" r="r" b="b"/>
              <a:pathLst>
                <a:path w="1732" h="1855" extrusionOk="0">
                  <a:moveTo>
                    <a:pt x="1535" y="1"/>
                  </a:moveTo>
                  <a:cubicBezTo>
                    <a:pt x="953" y="490"/>
                    <a:pt x="443" y="1119"/>
                    <a:pt x="1" y="1724"/>
                  </a:cubicBezTo>
                  <a:cubicBezTo>
                    <a:pt x="163" y="1804"/>
                    <a:pt x="343" y="1855"/>
                    <a:pt x="537" y="1855"/>
                  </a:cubicBezTo>
                  <a:cubicBezTo>
                    <a:pt x="1199" y="1855"/>
                    <a:pt x="1731" y="1319"/>
                    <a:pt x="1731" y="660"/>
                  </a:cubicBezTo>
                  <a:cubicBezTo>
                    <a:pt x="1731" y="417"/>
                    <a:pt x="1658" y="190"/>
                    <a:pt x="1535" y="1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06" name="Google Shape;806;p31"/>
            <p:cNvSpPr/>
            <p:nvPr/>
          </p:nvSpPr>
          <p:spPr>
            <a:xfrm flipH="1">
              <a:off x="1413182" y="2026902"/>
              <a:ext cx="151240" cy="314361"/>
            </a:xfrm>
            <a:custGeom>
              <a:avLst/>
              <a:gdLst/>
              <a:ahLst/>
              <a:cxnLst/>
              <a:rect l="l" t="t" r="r" b="b"/>
              <a:pathLst>
                <a:path w="2215" h="4604" extrusionOk="0">
                  <a:moveTo>
                    <a:pt x="2214" y="1"/>
                  </a:moveTo>
                  <a:cubicBezTo>
                    <a:pt x="982" y="61"/>
                    <a:pt x="1" y="1072"/>
                    <a:pt x="1" y="2320"/>
                  </a:cubicBezTo>
                  <a:cubicBezTo>
                    <a:pt x="1" y="3451"/>
                    <a:pt x="813" y="4394"/>
                    <a:pt x="1884" y="4603"/>
                  </a:cubicBezTo>
                  <a:cubicBezTo>
                    <a:pt x="2008" y="3122"/>
                    <a:pt x="2121" y="1554"/>
                    <a:pt x="2214" y="1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07" name="Google Shape;807;p31"/>
            <p:cNvSpPr/>
            <p:nvPr/>
          </p:nvSpPr>
          <p:spPr>
            <a:xfrm flipH="1">
              <a:off x="1392516" y="1646671"/>
              <a:ext cx="169901" cy="200389"/>
            </a:xfrm>
            <a:custGeom>
              <a:avLst/>
              <a:gdLst/>
              <a:ahLst/>
              <a:cxnLst/>
              <a:rect l="l" t="t" r="r" b="b"/>
              <a:pathLst>
                <a:path w="1612" h="1901" extrusionOk="0">
                  <a:moveTo>
                    <a:pt x="950" y="0"/>
                  </a:moveTo>
                  <a:cubicBezTo>
                    <a:pt x="427" y="0"/>
                    <a:pt x="1" y="426"/>
                    <a:pt x="1" y="952"/>
                  </a:cubicBezTo>
                  <a:cubicBezTo>
                    <a:pt x="1" y="1474"/>
                    <a:pt x="427" y="1901"/>
                    <a:pt x="950" y="1901"/>
                  </a:cubicBezTo>
                  <a:cubicBezTo>
                    <a:pt x="1176" y="1901"/>
                    <a:pt x="1379" y="1818"/>
                    <a:pt x="1538" y="1687"/>
                  </a:cubicBezTo>
                  <a:cubicBezTo>
                    <a:pt x="1566" y="1205"/>
                    <a:pt x="1589" y="729"/>
                    <a:pt x="1612" y="270"/>
                  </a:cubicBezTo>
                  <a:cubicBezTo>
                    <a:pt x="1439" y="104"/>
                    <a:pt x="1206" y="0"/>
                    <a:pt x="950" y="0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08" name="Google Shape;808;p31"/>
            <p:cNvSpPr/>
            <p:nvPr/>
          </p:nvSpPr>
          <p:spPr>
            <a:xfrm flipH="1">
              <a:off x="1722964" y="2153423"/>
              <a:ext cx="58857" cy="152333"/>
            </a:xfrm>
            <a:custGeom>
              <a:avLst/>
              <a:gdLst/>
              <a:ahLst/>
              <a:cxnLst/>
              <a:rect l="l" t="t" r="r" b="b"/>
              <a:pathLst>
                <a:path w="862" h="2231" extrusionOk="0">
                  <a:moveTo>
                    <a:pt x="343" y="1"/>
                  </a:moveTo>
                  <a:cubicBezTo>
                    <a:pt x="240" y="776"/>
                    <a:pt x="126" y="1518"/>
                    <a:pt x="0" y="2231"/>
                  </a:cubicBezTo>
                  <a:cubicBezTo>
                    <a:pt x="502" y="2058"/>
                    <a:pt x="862" y="1586"/>
                    <a:pt x="862" y="1026"/>
                  </a:cubicBezTo>
                  <a:cubicBezTo>
                    <a:pt x="862" y="604"/>
                    <a:pt x="655" y="234"/>
                    <a:pt x="343" y="1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09" name="Google Shape;809;p31"/>
            <p:cNvSpPr/>
            <p:nvPr/>
          </p:nvSpPr>
          <p:spPr>
            <a:xfrm flipH="1">
              <a:off x="1448414" y="2475221"/>
              <a:ext cx="107131" cy="177323"/>
            </a:xfrm>
            <a:custGeom>
              <a:avLst/>
              <a:gdLst/>
              <a:ahLst/>
              <a:cxnLst/>
              <a:rect l="l" t="t" r="r" b="b"/>
              <a:pathLst>
                <a:path w="1569" h="2597" extrusionOk="0">
                  <a:moveTo>
                    <a:pt x="1302" y="1"/>
                  </a:moveTo>
                  <a:cubicBezTo>
                    <a:pt x="583" y="1"/>
                    <a:pt x="1" y="584"/>
                    <a:pt x="1" y="1302"/>
                  </a:cubicBezTo>
                  <a:cubicBezTo>
                    <a:pt x="1" y="2008"/>
                    <a:pt x="563" y="2577"/>
                    <a:pt x="1262" y="2596"/>
                  </a:cubicBezTo>
                  <a:cubicBezTo>
                    <a:pt x="1372" y="1828"/>
                    <a:pt x="1475" y="963"/>
                    <a:pt x="1568" y="31"/>
                  </a:cubicBezTo>
                  <a:cubicBezTo>
                    <a:pt x="1482" y="11"/>
                    <a:pt x="1392" y="1"/>
                    <a:pt x="1302" y="1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10" name="Google Shape;810;p31"/>
            <p:cNvSpPr/>
            <p:nvPr/>
          </p:nvSpPr>
          <p:spPr>
            <a:xfrm flipH="1">
              <a:off x="1308442" y="3829876"/>
              <a:ext cx="166876" cy="199309"/>
            </a:xfrm>
            <a:custGeom>
              <a:avLst/>
              <a:gdLst/>
              <a:ahLst/>
              <a:cxnLst/>
              <a:rect l="l" t="t" r="r" b="b"/>
              <a:pathLst>
                <a:path w="2444" h="2919" extrusionOk="0">
                  <a:moveTo>
                    <a:pt x="1458" y="0"/>
                  </a:moveTo>
                  <a:cubicBezTo>
                    <a:pt x="653" y="0"/>
                    <a:pt x="0" y="653"/>
                    <a:pt x="0" y="1458"/>
                  </a:cubicBezTo>
                  <a:cubicBezTo>
                    <a:pt x="0" y="2263"/>
                    <a:pt x="653" y="2919"/>
                    <a:pt x="1458" y="2919"/>
                  </a:cubicBezTo>
                  <a:cubicBezTo>
                    <a:pt x="1618" y="2919"/>
                    <a:pt x="1768" y="2893"/>
                    <a:pt x="1911" y="2845"/>
                  </a:cubicBezTo>
                  <a:cubicBezTo>
                    <a:pt x="1987" y="2606"/>
                    <a:pt x="2070" y="2360"/>
                    <a:pt x="2150" y="2107"/>
                  </a:cubicBezTo>
                  <a:cubicBezTo>
                    <a:pt x="2327" y="1567"/>
                    <a:pt x="2416" y="988"/>
                    <a:pt x="2443" y="383"/>
                  </a:cubicBezTo>
                  <a:cubicBezTo>
                    <a:pt x="2184" y="146"/>
                    <a:pt x="1841" y="0"/>
                    <a:pt x="1458" y="0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11" name="Google Shape;811;p31"/>
            <p:cNvSpPr/>
            <p:nvPr/>
          </p:nvSpPr>
          <p:spPr>
            <a:xfrm flipH="1">
              <a:off x="1545713" y="3953461"/>
              <a:ext cx="40763" cy="40763"/>
            </a:xfrm>
            <a:custGeom>
              <a:avLst/>
              <a:gdLst/>
              <a:ahLst/>
              <a:cxnLst/>
              <a:rect l="l" t="t" r="r" b="b"/>
              <a:pathLst>
                <a:path w="597" h="597" extrusionOk="0">
                  <a:moveTo>
                    <a:pt x="301" y="1"/>
                  </a:moveTo>
                  <a:cubicBezTo>
                    <a:pt x="134" y="1"/>
                    <a:pt x="1" y="134"/>
                    <a:pt x="1" y="297"/>
                  </a:cubicBezTo>
                  <a:cubicBezTo>
                    <a:pt x="1" y="463"/>
                    <a:pt x="134" y="596"/>
                    <a:pt x="301" y="596"/>
                  </a:cubicBezTo>
                  <a:cubicBezTo>
                    <a:pt x="463" y="596"/>
                    <a:pt x="597" y="463"/>
                    <a:pt x="597" y="297"/>
                  </a:cubicBezTo>
                  <a:cubicBezTo>
                    <a:pt x="597" y="134"/>
                    <a:pt x="463" y="1"/>
                    <a:pt x="301" y="1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12" name="Google Shape;812;p31"/>
            <p:cNvSpPr/>
            <p:nvPr/>
          </p:nvSpPr>
          <p:spPr>
            <a:xfrm flipH="1">
              <a:off x="1431345" y="4265701"/>
              <a:ext cx="51688" cy="53463"/>
            </a:xfrm>
            <a:custGeom>
              <a:avLst/>
              <a:gdLst/>
              <a:ahLst/>
              <a:cxnLst/>
              <a:rect l="l" t="t" r="r" b="b"/>
              <a:pathLst>
                <a:path w="757" h="783" extrusionOk="0">
                  <a:moveTo>
                    <a:pt x="389" y="1"/>
                  </a:moveTo>
                  <a:cubicBezTo>
                    <a:pt x="173" y="1"/>
                    <a:pt x="0" y="177"/>
                    <a:pt x="0" y="393"/>
                  </a:cubicBezTo>
                  <a:cubicBezTo>
                    <a:pt x="0" y="606"/>
                    <a:pt x="173" y="783"/>
                    <a:pt x="389" y="783"/>
                  </a:cubicBezTo>
                  <a:cubicBezTo>
                    <a:pt x="463" y="783"/>
                    <a:pt x="529" y="763"/>
                    <a:pt x="589" y="726"/>
                  </a:cubicBezTo>
                  <a:cubicBezTo>
                    <a:pt x="643" y="573"/>
                    <a:pt x="699" y="416"/>
                    <a:pt x="756" y="253"/>
                  </a:cubicBezTo>
                  <a:cubicBezTo>
                    <a:pt x="699" y="107"/>
                    <a:pt x="556" y="1"/>
                    <a:pt x="389" y="1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13" name="Google Shape;813;p31"/>
            <p:cNvSpPr/>
            <p:nvPr/>
          </p:nvSpPr>
          <p:spPr>
            <a:xfrm flipH="1">
              <a:off x="1516216" y="4314520"/>
              <a:ext cx="29770" cy="29838"/>
            </a:xfrm>
            <a:custGeom>
              <a:avLst/>
              <a:gdLst/>
              <a:ahLst/>
              <a:cxnLst/>
              <a:rect l="l" t="t" r="r" b="b"/>
              <a:pathLst>
                <a:path w="436" h="437" extrusionOk="0">
                  <a:moveTo>
                    <a:pt x="220" y="1"/>
                  </a:moveTo>
                  <a:cubicBezTo>
                    <a:pt x="97" y="1"/>
                    <a:pt x="1" y="101"/>
                    <a:pt x="1" y="220"/>
                  </a:cubicBezTo>
                  <a:cubicBezTo>
                    <a:pt x="1" y="340"/>
                    <a:pt x="97" y="437"/>
                    <a:pt x="220" y="437"/>
                  </a:cubicBezTo>
                  <a:cubicBezTo>
                    <a:pt x="340" y="437"/>
                    <a:pt x="436" y="340"/>
                    <a:pt x="436" y="220"/>
                  </a:cubicBezTo>
                  <a:cubicBezTo>
                    <a:pt x="436" y="101"/>
                    <a:pt x="340" y="1"/>
                    <a:pt x="220" y="1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14" name="Google Shape;814;p31"/>
            <p:cNvSpPr/>
            <p:nvPr/>
          </p:nvSpPr>
          <p:spPr>
            <a:xfrm flipH="1">
              <a:off x="1501605" y="4014571"/>
              <a:ext cx="28951" cy="28951"/>
            </a:xfrm>
            <a:custGeom>
              <a:avLst/>
              <a:gdLst/>
              <a:ahLst/>
              <a:cxnLst/>
              <a:rect l="l" t="t" r="r" b="b"/>
              <a:pathLst>
                <a:path w="424" h="424" extrusionOk="0">
                  <a:moveTo>
                    <a:pt x="210" y="1"/>
                  </a:moveTo>
                  <a:cubicBezTo>
                    <a:pt x="94" y="1"/>
                    <a:pt x="1" y="97"/>
                    <a:pt x="1" y="214"/>
                  </a:cubicBezTo>
                  <a:cubicBezTo>
                    <a:pt x="1" y="330"/>
                    <a:pt x="94" y="424"/>
                    <a:pt x="210" y="424"/>
                  </a:cubicBezTo>
                  <a:cubicBezTo>
                    <a:pt x="327" y="424"/>
                    <a:pt x="423" y="330"/>
                    <a:pt x="423" y="214"/>
                  </a:cubicBezTo>
                  <a:cubicBezTo>
                    <a:pt x="423" y="97"/>
                    <a:pt x="327" y="1"/>
                    <a:pt x="210" y="1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15" name="Google Shape;815;p31"/>
            <p:cNvSpPr/>
            <p:nvPr/>
          </p:nvSpPr>
          <p:spPr>
            <a:xfrm flipH="1">
              <a:off x="1483646" y="3808505"/>
              <a:ext cx="111433" cy="111638"/>
            </a:xfrm>
            <a:custGeom>
              <a:avLst/>
              <a:gdLst/>
              <a:ahLst/>
              <a:cxnLst/>
              <a:rect l="l" t="t" r="r" b="b"/>
              <a:pathLst>
                <a:path w="1632" h="1635" extrusionOk="0">
                  <a:moveTo>
                    <a:pt x="816" y="0"/>
                  </a:moveTo>
                  <a:cubicBezTo>
                    <a:pt x="367" y="0"/>
                    <a:pt x="1" y="367"/>
                    <a:pt x="1" y="819"/>
                  </a:cubicBezTo>
                  <a:cubicBezTo>
                    <a:pt x="1" y="1269"/>
                    <a:pt x="367" y="1634"/>
                    <a:pt x="816" y="1634"/>
                  </a:cubicBezTo>
                  <a:cubicBezTo>
                    <a:pt x="1265" y="1634"/>
                    <a:pt x="1631" y="1269"/>
                    <a:pt x="1631" y="819"/>
                  </a:cubicBezTo>
                  <a:cubicBezTo>
                    <a:pt x="1631" y="367"/>
                    <a:pt x="1265" y="0"/>
                    <a:pt x="816" y="0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16" name="Google Shape;816;p31"/>
            <p:cNvSpPr/>
            <p:nvPr/>
          </p:nvSpPr>
          <p:spPr>
            <a:xfrm flipH="1">
              <a:off x="1333222" y="2652474"/>
              <a:ext cx="432554" cy="967459"/>
            </a:xfrm>
            <a:custGeom>
              <a:avLst/>
              <a:gdLst/>
              <a:ahLst/>
              <a:cxnLst/>
              <a:rect l="l" t="t" r="r" b="b"/>
              <a:pathLst>
                <a:path w="6335" h="14169" extrusionOk="0">
                  <a:moveTo>
                    <a:pt x="4341" y="0"/>
                  </a:moveTo>
                  <a:lnTo>
                    <a:pt x="4341" y="0"/>
                  </a:lnTo>
                  <a:cubicBezTo>
                    <a:pt x="1" y="5312"/>
                    <a:pt x="1472" y="9300"/>
                    <a:pt x="3489" y="11716"/>
                  </a:cubicBezTo>
                  <a:cubicBezTo>
                    <a:pt x="4128" y="12481"/>
                    <a:pt x="4824" y="13091"/>
                    <a:pt x="5403" y="13530"/>
                  </a:cubicBezTo>
                  <a:cubicBezTo>
                    <a:pt x="5776" y="13813"/>
                    <a:pt x="6098" y="14026"/>
                    <a:pt x="6335" y="14169"/>
                  </a:cubicBezTo>
                  <a:cubicBezTo>
                    <a:pt x="6271" y="13876"/>
                    <a:pt x="6205" y="13583"/>
                    <a:pt x="6131" y="13284"/>
                  </a:cubicBezTo>
                  <a:cubicBezTo>
                    <a:pt x="5965" y="13157"/>
                    <a:pt x="5805" y="13028"/>
                    <a:pt x="5652" y="12897"/>
                  </a:cubicBezTo>
                  <a:cubicBezTo>
                    <a:pt x="4590" y="12002"/>
                    <a:pt x="3845" y="11077"/>
                    <a:pt x="3339" y="10155"/>
                  </a:cubicBezTo>
                  <a:cubicBezTo>
                    <a:pt x="2048" y="7819"/>
                    <a:pt x="2301" y="5522"/>
                    <a:pt x="2850" y="3842"/>
                  </a:cubicBezTo>
                  <a:cubicBezTo>
                    <a:pt x="2887" y="2381"/>
                    <a:pt x="3176" y="1215"/>
                    <a:pt x="4058" y="1066"/>
                  </a:cubicBezTo>
                  <a:cubicBezTo>
                    <a:pt x="4058" y="1066"/>
                    <a:pt x="4085" y="1129"/>
                    <a:pt x="4131" y="1246"/>
                  </a:cubicBezTo>
                  <a:cubicBezTo>
                    <a:pt x="4141" y="1232"/>
                    <a:pt x="4148" y="1226"/>
                    <a:pt x="4148" y="1226"/>
                  </a:cubicBezTo>
                  <a:cubicBezTo>
                    <a:pt x="4214" y="853"/>
                    <a:pt x="4318" y="171"/>
                    <a:pt x="4341" y="0"/>
                  </a:cubicBezTo>
                  <a:close/>
                </a:path>
              </a:pathLst>
            </a:custGeom>
            <a:solidFill>
              <a:srgbClr val="25C7A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17" name="Google Shape;817;p31"/>
            <p:cNvSpPr/>
            <p:nvPr/>
          </p:nvSpPr>
          <p:spPr>
            <a:xfrm flipH="1">
              <a:off x="1483646" y="2725259"/>
              <a:ext cx="87603" cy="189545"/>
            </a:xfrm>
            <a:custGeom>
              <a:avLst/>
              <a:gdLst/>
              <a:ahLst/>
              <a:cxnLst/>
              <a:rect l="l" t="t" r="r" b="b"/>
              <a:pathLst>
                <a:path w="1283" h="2776" extrusionOk="0">
                  <a:moveTo>
                    <a:pt x="1209" y="0"/>
                  </a:moveTo>
                  <a:cubicBezTo>
                    <a:pt x="327" y="149"/>
                    <a:pt x="38" y="1315"/>
                    <a:pt x="1" y="2776"/>
                  </a:cubicBezTo>
                  <a:cubicBezTo>
                    <a:pt x="477" y="1324"/>
                    <a:pt x="1173" y="332"/>
                    <a:pt x="1282" y="180"/>
                  </a:cubicBezTo>
                  <a:cubicBezTo>
                    <a:pt x="1236" y="63"/>
                    <a:pt x="1209" y="0"/>
                    <a:pt x="1209" y="0"/>
                  </a:cubicBezTo>
                  <a:close/>
                </a:path>
              </a:pathLst>
            </a:custGeom>
            <a:solidFill>
              <a:srgbClr val="25C7A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18" name="Google Shape;818;p31"/>
            <p:cNvSpPr/>
            <p:nvPr/>
          </p:nvSpPr>
          <p:spPr>
            <a:xfrm flipH="1">
              <a:off x="1666154" y="1652187"/>
              <a:ext cx="191389" cy="139155"/>
            </a:xfrm>
            <a:custGeom>
              <a:avLst/>
              <a:gdLst/>
              <a:ahLst/>
              <a:cxnLst/>
              <a:rect l="l" t="t" r="r" b="b"/>
              <a:pathLst>
                <a:path w="2803" h="2038" extrusionOk="0">
                  <a:moveTo>
                    <a:pt x="2779" y="0"/>
                  </a:moveTo>
                  <a:cubicBezTo>
                    <a:pt x="2683" y="636"/>
                    <a:pt x="2303" y="1175"/>
                    <a:pt x="1784" y="1491"/>
                  </a:cubicBezTo>
                  <a:lnTo>
                    <a:pt x="1584" y="1607"/>
                  </a:lnTo>
                  <a:lnTo>
                    <a:pt x="1372" y="1698"/>
                  </a:lnTo>
                  <a:cubicBezTo>
                    <a:pt x="1338" y="1715"/>
                    <a:pt x="1302" y="1730"/>
                    <a:pt x="1265" y="1744"/>
                  </a:cubicBezTo>
                  <a:lnTo>
                    <a:pt x="1155" y="1778"/>
                  </a:lnTo>
                  <a:lnTo>
                    <a:pt x="932" y="1847"/>
                  </a:lnTo>
                  <a:lnTo>
                    <a:pt x="473" y="1950"/>
                  </a:lnTo>
                  <a:cubicBezTo>
                    <a:pt x="317" y="1974"/>
                    <a:pt x="160" y="1990"/>
                    <a:pt x="0" y="2020"/>
                  </a:cubicBezTo>
                  <a:cubicBezTo>
                    <a:pt x="160" y="2030"/>
                    <a:pt x="320" y="2030"/>
                    <a:pt x="480" y="2037"/>
                  </a:cubicBezTo>
                  <a:cubicBezTo>
                    <a:pt x="639" y="2024"/>
                    <a:pt x="802" y="2007"/>
                    <a:pt x="962" y="1984"/>
                  </a:cubicBezTo>
                  <a:cubicBezTo>
                    <a:pt x="1278" y="1914"/>
                    <a:pt x="1598" y="1824"/>
                    <a:pt x="1877" y="1641"/>
                  </a:cubicBezTo>
                  <a:cubicBezTo>
                    <a:pt x="2157" y="1468"/>
                    <a:pt x="2400" y="1228"/>
                    <a:pt x="2560" y="939"/>
                  </a:cubicBezTo>
                  <a:cubicBezTo>
                    <a:pt x="2723" y="652"/>
                    <a:pt x="2802" y="323"/>
                    <a:pt x="2779" y="0"/>
                  </a:cubicBezTo>
                  <a:close/>
                </a:path>
              </a:pathLst>
            </a:custGeom>
            <a:solidFill>
              <a:srgbClr val="58273A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19" name="Google Shape;819;p31"/>
            <p:cNvSpPr/>
            <p:nvPr/>
          </p:nvSpPr>
          <p:spPr>
            <a:xfrm flipH="1">
              <a:off x="1608392" y="1491321"/>
              <a:ext cx="67597" cy="67529"/>
            </a:xfrm>
            <a:custGeom>
              <a:avLst/>
              <a:gdLst/>
              <a:ahLst/>
              <a:cxnLst/>
              <a:rect l="l" t="t" r="r" b="b"/>
              <a:pathLst>
                <a:path w="990" h="989" extrusionOk="0">
                  <a:moveTo>
                    <a:pt x="493" y="0"/>
                  </a:moveTo>
                  <a:cubicBezTo>
                    <a:pt x="220" y="0"/>
                    <a:pt x="0" y="220"/>
                    <a:pt x="0" y="492"/>
                  </a:cubicBezTo>
                  <a:cubicBezTo>
                    <a:pt x="0" y="765"/>
                    <a:pt x="220" y="988"/>
                    <a:pt x="493" y="988"/>
                  </a:cubicBezTo>
                  <a:cubicBezTo>
                    <a:pt x="766" y="988"/>
                    <a:pt x="989" y="765"/>
                    <a:pt x="989" y="492"/>
                  </a:cubicBezTo>
                  <a:cubicBezTo>
                    <a:pt x="989" y="220"/>
                    <a:pt x="766" y="0"/>
                    <a:pt x="493" y="0"/>
                  </a:cubicBezTo>
                  <a:close/>
                </a:path>
              </a:pathLst>
            </a:custGeom>
            <a:solidFill>
              <a:srgbClr val="F4606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20" name="Google Shape;820;p31"/>
            <p:cNvSpPr/>
            <p:nvPr/>
          </p:nvSpPr>
          <p:spPr>
            <a:xfrm flipH="1">
              <a:off x="1929030" y="1444687"/>
              <a:ext cx="47796" cy="47796"/>
            </a:xfrm>
            <a:custGeom>
              <a:avLst/>
              <a:gdLst/>
              <a:ahLst/>
              <a:cxnLst/>
              <a:rect l="l" t="t" r="r" b="b"/>
              <a:pathLst>
                <a:path w="700" h="700" extrusionOk="0">
                  <a:moveTo>
                    <a:pt x="349" y="1"/>
                  </a:moveTo>
                  <a:cubicBezTo>
                    <a:pt x="156" y="1"/>
                    <a:pt x="0" y="157"/>
                    <a:pt x="0" y="350"/>
                  </a:cubicBezTo>
                  <a:cubicBezTo>
                    <a:pt x="0" y="543"/>
                    <a:pt x="156" y="700"/>
                    <a:pt x="349" y="700"/>
                  </a:cubicBezTo>
                  <a:cubicBezTo>
                    <a:pt x="543" y="700"/>
                    <a:pt x="699" y="543"/>
                    <a:pt x="699" y="350"/>
                  </a:cubicBezTo>
                  <a:cubicBezTo>
                    <a:pt x="699" y="157"/>
                    <a:pt x="543" y="1"/>
                    <a:pt x="349" y="1"/>
                  </a:cubicBezTo>
                  <a:close/>
                </a:path>
              </a:pathLst>
            </a:custGeom>
            <a:solidFill>
              <a:srgbClr val="F4606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21" name="Google Shape;821;p31"/>
            <p:cNvSpPr/>
            <p:nvPr/>
          </p:nvSpPr>
          <p:spPr>
            <a:xfrm flipH="1">
              <a:off x="1200969" y="1260675"/>
              <a:ext cx="260761" cy="101805"/>
            </a:xfrm>
            <a:custGeom>
              <a:avLst/>
              <a:gdLst/>
              <a:ahLst/>
              <a:cxnLst/>
              <a:rect l="l" t="t" r="r" b="b"/>
              <a:pathLst>
                <a:path w="3819" h="1491" extrusionOk="0">
                  <a:moveTo>
                    <a:pt x="341" y="0"/>
                  </a:moveTo>
                  <a:cubicBezTo>
                    <a:pt x="125" y="0"/>
                    <a:pt x="1" y="20"/>
                    <a:pt x="1" y="20"/>
                  </a:cubicBezTo>
                  <a:cubicBezTo>
                    <a:pt x="521" y="614"/>
                    <a:pt x="2528" y="1491"/>
                    <a:pt x="3697" y="1491"/>
                  </a:cubicBezTo>
                  <a:cubicBezTo>
                    <a:pt x="3739" y="1491"/>
                    <a:pt x="3779" y="1490"/>
                    <a:pt x="3819" y="1487"/>
                  </a:cubicBezTo>
                  <a:cubicBezTo>
                    <a:pt x="2391" y="169"/>
                    <a:pt x="972" y="0"/>
                    <a:pt x="341" y="0"/>
                  </a:cubicBezTo>
                  <a:close/>
                </a:path>
              </a:pathLst>
            </a:custGeom>
            <a:solidFill>
              <a:srgbClr val="F4606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22" name="Google Shape;822;p31"/>
            <p:cNvSpPr/>
            <p:nvPr/>
          </p:nvSpPr>
          <p:spPr>
            <a:xfrm flipH="1">
              <a:off x="1488631" y="1290854"/>
              <a:ext cx="43699" cy="43699"/>
            </a:xfrm>
            <a:custGeom>
              <a:avLst/>
              <a:gdLst/>
              <a:ahLst/>
              <a:cxnLst/>
              <a:rect l="l" t="t" r="r" b="b"/>
              <a:pathLst>
                <a:path w="640" h="640" extrusionOk="0">
                  <a:moveTo>
                    <a:pt x="320" y="1"/>
                  </a:moveTo>
                  <a:cubicBezTo>
                    <a:pt x="143" y="1"/>
                    <a:pt x="0" y="144"/>
                    <a:pt x="0" y="320"/>
                  </a:cubicBezTo>
                  <a:cubicBezTo>
                    <a:pt x="0" y="497"/>
                    <a:pt x="143" y="640"/>
                    <a:pt x="320" y="640"/>
                  </a:cubicBezTo>
                  <a:cubicBezTo>
                    <a:pt x="496" y="640"/>
                    <a:pt x="639" y="497"/>
                    <a:pt x="639" y="320"/>
                  </a:cubicBezTo>
                  <a:cubicBezTo>
                    <a:pt x="639" y="144"/>
                    <a:pt x="496" y="1"/>
                    <a:pt x="320" y="1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23" name="Google Shape;823;p31"/>
            <p:cNvSpPr/>
            <p:nvPr/>
          </p:nvSpPr>
          <p:spPr>
            <a:xfrm flipH="1">
              <a:off x="1413184" y="1638531"/>
              <a:ext cx="26015" cy="26015"/>
            </a:xfrm>
            <a:custGeom>
              <a:avLst/>
              <a:gdLst/>
              <a:ahLst/>
              <a:cxnLst/>
              <a:rect l="l" t="t" r="r" b="b"/>
              <a:pathLst>
                <a:path w="381" h="381" extrusionOk="0">
                  <a:moveTo>
                    <a:pt x="190" y="1"/>
                  </a:moveTo>
                  <a:cubicBezTo>
                    <a:pt x="84" y="1"/>
                    <a:pt x="1" y="84"/>
                    <a:pt x="1" y="190"/>
                  </a:cubicBezTo>
                  <a:cubicBezTo>
                    <a:pt x="1" y="293"/>
                    <a:pt x="84" y="380"/>
                    <a:pt x="190" y="380"/>
                  </a:cubicBezTo>
                  <a:cubicBezTo>
                    <a:pt x="294" y="380"/>
                    <a:pt x="380" y="293"/>
                    <a:pt x="380" y="190"/>
                  </a:cubicBezTo>
                  <a:cubicBezTo>
                    <a:pt x="380" y="84"/>
                    <a:pt x="294" y="1"/>
                    <a:pt x="190" y="1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24" name="Google Shape;824;p31"/>
            <p:cNvSpPr/>
            <p:nvPr/>
          </p:nvSpPr>
          <p:spPr>
            <a:xfrm flipH="1">
              <a:off x="1497508" y="2013929"/>
              <a:ext cx="26015" cy="25946"/>
            </a:xfrm>
            <a:custGeom>
              <a:avLst/>
              <a:gdLst/>
              <a:ahLst/>
              <a:cxnLst/>
              <a:rect l="l" t="t" r="r" b="b"/>
              <a:pathLst>
                <a:path w="381" h="380" extrusionOk="0">
                  <a:moveTo>
                    <a:pt x="191" y="1"/>
                  </a:moveTo>
                  <a:cubicBezTo>
                    <a:pt x="84" y="1"/>
                    <a:pt x="1" y="84"/>
                    <a:pt x="1" y="191"/>
                  </a:cubicBezTo>
                  <a:cubicBezTo>
                    <a:pt x="1" y="294"/>
                    <a:pt x="84" y="380"/>
                    <a:pt x="191" y="380"/>
                  </a:cubicBezTo>
                  <a:cubicBezTo>
                    <a:pt x="294" y="380"/>
                    <a:pt x="380" y="294"/>
                    <a:pt x="380" y="191"/>
                  </a:cubicBezTo>
                  <a:cubicBezTo>
                    <a:pt x="380" y="84"/>
                    <a:pt x="294" y="1"/>
                    <a:pt x="191" y="1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25" name="Google Shape;825;p31"/>
            <p:cNvSpPr/>
            <p:nvPr/>
          </p:nvSpPr>
          <p:spPr>
            <a:xfrm flipH="1">
              <a:off x="1549331" y="2694055"/>
              <a:ext cx="43699" cy="43494"/>
            </a:xfrm>
            <a:custGeom>
              <a:avLst/>
              <a:gdLst/>
              <a:ahLst/>
              <a:cxnLst/>
              <a:rect l="l" t="t" r="r" b="b"/>
              <a:pathLst>
                <a:path w="640" h="637" extrusionOk="0">
                  <a:moveTo>
                    <a:pt x="320" y="1"/>
                  </a:moveTo>
                  <a:cubicBezTo>
                    <a:pt x="143" y="1"/>
                    <a:pt x="0" y="141"/>
                    <a:pt x="0" y="317"/>
                  </a:cubicBezTo>
                  <a:cubicBezTo>
                    <a:pt x="0" y="494"/>
                    <a:pt x="143" y="637"/>
                    <a:pt x="320" y="637"/>
                  </a:cubicBezTo>
                  <a:cubicBezTo>
                    <a:pt x="496" y="637"/>
                    <a:pt x="639" y="494"/>
                    <a:pt x="639" y="317"/>
                  </a:cubicBezTo>
                  <a:cubicBezTo>
                    <a:pt x="639" y="141"/>
                    <a:pt x="496" y="1"/>
                    <a:pt x="320" y="1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26" name="Google Shape;826;p31"/>
            <p:cNvSpPr/>
            <p:nvPr/>
          </p:nvSpPr>
          <p:spPr>
            <a:xfrm flipH="1">
              <a:off x="1321612" y="3120662"/>
              <a:ext cx="622509" cy="609536"/>
            </a:xfrm>
            <a:custGeom>
              <a:avLst/>
              <a:gdLst/>
              <a:ahLst/>
              <a:cxnLst/>
              <a:rect l="l" t="t" r="r" b="b"/>
              <a:pathLst>
                <a:path w="9117" h="8927" extrusionOk="0">
                  <a:moveTo>
                    <a:pt x="7133" y="0"/>
                  </a:moveTo>
                  <a:lnTo>
                    <a:pt x="1" y="2975"/>
                  </a:lnTo>
                  <a:lnTo>
                    <a:pt x="2054" y="8926"/>
                  </a:lnTo>
                  <a:lnTo>
                    <a:pt x="9116" y="5668"/>
                  </a:lnTo>
                  <a:lnTo>
                    <a:pt x="7133" y="0"/>
                  </a:lnTo>
                  <a:close/>
                </a:path>
              </a:pathLst>
            </a:custGeom>
            <a:solidFill>
              <a:srgbClr val="58273A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27" name="Google Shape;827;p31"/>
            <p:cNvSpPr/>
            <p:nvPr/>
          </p:nvSpPr>
          <p:spPr>
            <a:xfrm flipH="1">
              <a:off x="1522970" y="3169482"/>
              <a:ext cx="401145" cy="561057"/>
            </a:xfrm>
            <a:custGeom>
              <a:avLst/>
              <a:gdLst/>
              <a:ahLst/>
              <a:cxnLst/>
              <a:rect l="l" t="t" r="r" b="b"/>
              <a:pathLst>
                <a:path w="5875" h="8217" extrusionOk="0">
                  <a:moveTo>
                    <a:pt x="5635" y="1"/>
                  </a:moveTo>
                  <a:lnTo>
                    <a:pt x="0" y="2364"/>
                  </a:lnTo>
                  <a:lnTo>
                    <a:pt x="10" y="2397"/>
                  </a:lnTo>
                  <a:lnTo>
                    <a:pt x="1854" y="7849"/>
                  </a:lnTo>
                  <a:cubicBezTo>
                    <a:pt x="1854" y="7849"/>
                    <a:pt x="1934" y="8217"/>
                    <a:pt x="2284" y="8217"/>
                  </a:cubicBezTo>
                  <a:cubicBezTo>
                    <a:pt x="2419" y="8217"/>
                    <a:pt x="2595" y="8162"/>
                    <a:pt x="2823" y="8008"/>
                  </a:cubicBezTo>
                  <a:cubicBezTo>
                    <a:pt x="3285" y="7698"/>
                    <a:pt x="2903" y="4230"/>
                    <a:pt x="2723" y="2726"/>
                  </a:cubicBezTo>
                  <a:cubicBezTo>
                    <a:pt x="2673" y="2300"/>
                    <a:pt x="2636" y="2027"/>
                    <a:pt x="2636" y="2027"/>
                  </a:cubicBezTo>
                  <a:lnTo>
                    <a:pt x="5874" y="683"/>
                  </a:lnTo>
                  <a:lnTo>
                    <a:pt x="563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28" name="Google Shape;828;p31"/>
            <p:cNvSpPr/>
            <p:nvPr/>
          </p:nvSpPr>
          <p:spPr>
            <a:xfrm flipH="1">
              <a:off x="1522970" y="3169482"/>
              <a:ext cx="401145" cy="186200"/>
            </a:xfrm>
            <a:custGeom>
              <a:avLst/>
              <a:gdLst/>
              <a:ahLst/>
              <a:cxnLst/>
              <a:rect l="l" t="t" r="r" b="b"/>
              <a:pathLst>
                <a:path w="5875" h="2727" extrusionOk="0">
                  <a:moveTo>
                    <a:pt x="5635" y="1"/>
                  </a:moveTo>
                  <a:lnTo>
                    <a:pt x="0" y="2364"/>
                  </a:lnTo>
                  <a:lnTo>
                    <a:pt x="10" y="2397"/>
                  </a:lnTo>
                  <a:lnTo>
                    <a:pt x="2723" y="2726"/>
                  </a:lnTo>
                  <a:cubicBezTo>
                    <a:pt x="2673" y="2300"/>
                    <a:pt x="2636" y="2027"/>
                    <a:pt x="2636" y="2027"/>
                  </a:cubicBezTo>
                  <a:lnTo>
                    <a:pt x="5874" y="683"/>
                  </a:lnTo>
                  <a:lnTo>
                    <a:pt x="5635" y="1"/>
                  </a:lnTo>
                  <a:close/>
                </a:path>
              </a:pathLst>
            </a:custGeom>
            <a:solidFill>
              <a:srgbClr val="BBCCD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29" name="Google Shape;829;p31"/>
            <p:cNvSpPr/>
            <p:nvPr/>
          </p:nvSpPr>
          <p:spPr>
            <a:xfrm flipH="1">
              <a:off x="1261868" y="3134045"/>
              <a:ext cx="622236" cy="609536"/>
            </a:xfrm>
            <a:custGeom>
              <a:avLst/>
              <a:gdLst/>
              <a:ahLst/>
              <a:cxnLst/>
              <a:rect l="l" t="t" r="r" b="b"/>
              <a:pathLst>
                <a:path w="9113" h="8927" extrusionOk="0">
                  <a:moveTo>
                    <a:pt x="7129" y="1"/>
                  </a:moveTo>
                  <a:lnTo>
                    <a:pt x="0" y="2976"/>
                  </a:lnTo>
                  <a:lnTo>
                    <a:pt x="2050" y="8927"/>
                  </a:lnTo>
                  <a:lnTo>
                    <a:pt x="9113" y="5668"/>
                  </a:lnTo>
                  <a:lnTo>
                    <a:pt x="712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30" name="Google Shape;830;p31"/>
            <p:cNvSpPr/>
            <p:nvPr/>
          </p:nvSpPr>
          <p:spPr>
            <a:xfrm flipH="1">
              <a:off x="1420283" y="3573966"/>
              <a:ext cx="145300" cy="183741"/>
            </a:xfrm>
            <a:custGeom>
              <a:avLst/>
              <a:gdLst/>
              <a:ahLst/>
              <a:cxnLst/>
              <a:rect l="l" t="t" r="r" b="b"/>
              <a:pathLst>
                <a:path w="2128" h="2691" extrusionOk="0">
                  <a:moveTo>
                    <a:pt x="2055" y="0"/>
                  </a:moveTo>
                  <a:lnTo>
                    <a:pt x="1246" y="314"/>
                  </a:lnTo>
                  <a:cubicBezTo>
                    <a:pt x="1246" y="314"/>
                    <a:pt x="1" y="1661"/>
                    <a:pt x="244" y="1811"/>
                  </a:cubicBezTo>
                  <a:cubicBezTo>
                    <a:pt x="259" y="1820"/>
                    <a:pt x="278" y="1825"/>
                    <a:pt x="299" y="1825"/>
                  </a:cubicBezTo>
                  <a:cubicBezTo>
                    <a:pt x="608" y="1825"/>
                    <a:pt x="1449" y="879"/>
                    <a:pt x="1449" y="879"/>
                  </a:cubicBezTo>
                  <a:lnTo>
                    <a:pt x="1449" y="879"/>
                  </a:lnTo>
                  <a:cubicBezTo>
                    <a:pt x="1449" y="879"/>
                    <a:pt x="733" y="2667"/>
                    <a:pt x="1027" y="2690"/>
                  </a:cubicBezTo>
                  <a:cubicBezTo>
                    <a:pt x="1028" y="2690"/>
                    <a:pt x="1030" y="2690"/>
                    <a:pt x="1032" y="2690"/>
                  </a:cubicBezTo>
                  <a:cubicBezTo>
                    <a:pt x="1254" y="2690"/>
                    <a:pt x="1518" y="1608"/>
                    <a:pt x="1630" y="1095"/>
                  </a:cubicBezTo>
                  <a:lnTo>
                    <a:pt x="1630" y="1095"/>
                  </a:lnTo>
                  <a:cubicBezTo>
                    <a:pt x="1530" y="1608"/>
                    <a:pt x="1355" y="2691"/>
                    <a:pt x="1669" y="2691"/>
                  </a:cubicBezTo>
                  <a:cubicBezTo>
                    <a:pt x="1674" y="2691"/>
                    <a:pt x="1680" y="2690"/>
                    <a:pt x="1685" y="2690"/>
                  </a:cubicBezTo>
                  <a:cubicBezTo>
                    <a:pt x="2128" y="2640"/>
                    <a:pt x="2055" y="1"/>
                    <a:pt x="2055" y="0"/>
                  </a:cubicBezTo>
                  <a:close/>
                </a:path>
              </a:pathLst>
            </a:custGeom>
            <a:solidFill>
              <a:srgbClr val="F7B45C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31" name="Google Shape;831;p31"/>
            <p:cNvSpPr/>
            <p:nvPr/>
          </p:nvSpPr>
          <p:spPr>
            <a:xfrm flipH="1">
              <a:off x="1284610" y="2737481"/>
              <a:ext cx="289098" cy="923760"/>
            </a:xfrm>
            <a:custGeom>
              <a:avLst/>
              <a:gdLst/>
              <a:ahLst/>
              <a:cxnLst/>
              <a:rect l="l" t="t" r="r" b="b"/>
              <a:pathLst>
                <a:path w="4234" h="13529" extrusionOk="0">
                  <a:moveTo>
                    <a:pt x="1318" y="1"/>
                  </a:moveTo>
                  <a:cubicBezTo>
                    <a:pt x="1209" y="153"/>
                    <a:pt x="513" y="1145"/>
                    <a:pt x="37" y="2597"/>
                  </a:cubicBezTo>
                  <a:cubicBezTo>
                    <a:pt x="0" y="4174"/>
                    <a:pt x="260" y="6091"/>
                    <a:pt x="393" y="7432"/>
                  </a:cubicBezTo>
                  <a:cubicBezTo>
                    <a:pt x="436" y="7849"/>
                    <a:pt x="476" y="8361"/>
                    <a:pt x="526" y="8910"/>
                  </a:cubicBezTo>
                  <a:cubicBezTo>
                    <a:pt x="570" y="9416"/>
                    <a:pt x="616" y="9949"/>
                    <a:pt x="676" y="10471"/>
                  </a:cubicBezTo>
                  <a:cubicBezTo>
                    <a:pt x="858" y="12066"/>
                    <a:pt x="1134" y="13528"/>
                    <a:pt x="1643" y="13528"/>
                  </a:cubicBezTo>
                  <a:cubicBezTo>
                    <a:pt x="1896" y="13528"/>
                    <a:pt x="2205" y="13168"/>
                    <a:pt x="2590" y="12285"/>
                  </a:cubicBezTo>
                  <a:cubicBezTo>
                    <a:pt x="2633" y="12188"/>
                    <a:pt x="2676" y="12085"/>
                    <a:pt x="2719" y="11975"/>
                  </a:cubicBezTo>
                  <a:cubicBezTo>
                    <a:pt x="2763" y="11872"/>
                    <a:pt x="2803" y="11763"/>
                    <a:pt x="2839" y="11652"/>
                  </a:cubicBezTo>
                  <a:cubicBezTo>
                    <a:pt x="4234" y="7542"/>
                    <a:pt x="1785" y="1149"/>
                    <a:pt x="1318" y="1"/>
                  </a:cubicBezTo>
                  <a:close/>
                </a:path>
              </a:pathLst>
            </a:custGeom>
            <a:solidFill>
              <a:srgbClr val="F7B45C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32" name="Google Shape;832;p31"/>
            <p:cNvSpPr/>
            <p:nvPr/>
          </p:nvSpPr>
          <p:spPr>
            <a:xfrm flipH="1">
              <a:off x="1501605" y="3155143"/>
              <a:ext cx="14680" cy="14407"/>
            </a:xfrm>
            <a:custGeom>
              <a:avLst/>
              <a:gdLst/>
              <a:ahLst/>
              <a:cxnLst/>
              <a:rect l="l" t="t" r="r" b="b"/>
              <a:pathLst>
                <a:path w="215" h="211" extrusionOk="0">
                  <a:moveTo>
                    <a:pt x="108" y="1"/>
                  </a:moveTo>
                  <a:cubicBezTo>
                    <a:pt x="48" y="1"/>
                    <a:pt x="1" y="47"/>
                    <a:pt x="1" y="104"/>
                  </a:cubicBezTo>
                  <a:cubicBezTo>
                    <a:pt x="1" y="164"/>
                    <a:pt x="48" y="211"/>
                    <a:pt x="108" y="211"/>
                  </a:cubicBezTo>
                  <a:cubicBezTo>
                    <a:pt x="165" y="211"/>
                    <a:pt x="214" y="164"/>
                    <a:pt x="214" y="104"/>
                  </a:cubicBezTo>
                  <a:cubicBezTo>
                    <a:pt x="214" y="47"/>
                    <a:pt x="165" y="1"/>
                    <a:pt x="108" y="1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33" name="Google Shape;833;p31"/>
            <p:cNvSpPr/>
            <p:nvPr/>
          </p:nvSpPr>
          <p:spPr>
            <a:xfrm flipH="1">
              <a:off x="1572954" y="3309249"/>
              <a:ext cx="166876" cy="281860"/>
            </a:xfrm>
            <a:custGeom>
              <a:avLst/>
              <a:gdLst/>
              <a:ahLst/>
              <a:cxnLst/>
              <a:rect l="l" t="t" r="r" b="b"/>
              <a:pathLst>
                <a:path w="2444" h="4128" extrusionOk="0">
                  <a:moveTo>
                    <a:pt x="1145" y="0"/>
                  </a:moveTo>
                  <a:lnTo>
                    <a:pt x="0" y="466"/>
                  </a:lnTo>
                  <a:lnTo>
                    <a:pt x="1382" y="4127"/>
                  </a:lnTo>
                  <a:lnTo>
                    <a:pt x="2443" y="3711"/>
                  </a:lnTo>
                  <a:lnTo>
                    <a:pt x="1145" y="0"/>
                  </a:lnTo>
                  <a:close/>
                </a:path>
              </a:pathLst>
            </a:custGeom>
            <a:solidFill>
              <a:srgbClr val="799CF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34" name="Google Shape;834;p31"/>
            <p:cNvSpPr/>
            <p:nvPr/>
          </p:nvSpPr>
          <p:spPr>
            <a:xfrm flipH="1">
              <a:off x="1922475" y="4160483"/>
              <a:ext cx="56194" cy="83233"/>
            </a:xfrm>
            <a:custGeom>
              <a:avLst/>
              <a:gdLst/>
              <a:ahLst/>
              <a:cxnLst/>
              <a:rect l="l" t="t" r="r" b="b"/>
              <a:pathLst>
                <a:path w="823" h="1219" extrusionOk="0">
                  <a:moveTo>
                    <a:pt x="210" y="0"/>
                  </a:moveTo>
                  <a:cubicBezTo>
                    <a:pt x="137" y="0"/>
                    <a:pt x="67" y="14"/>
                    <a:pt x="0" y="37"/>
                  </a:cubicBezTo>
                  <a:lnTo>
                    <a:pt x="270" y="1218"/>
                  </a:lnTo>
                  <a:cubicBezTo>
                    <a:pt x="579" y="1192"/>
                    <a:pt x="822" y="929"/>
                    <a:pt x="822" y="613"/>
                  </a:cubicBezTo>
                  <a:cubicBezTo>
                    <a:pt x="822" y="277"/>
                    <a:pt x="550" y="0"/>
                    <a:pt x="210" y="0"/>
                  </a:cubicBezTo>
                  <a:close/>
                </a:path>
              </a:pathLst>
            </a:custGeom>
            <a:solidFill>
              <a:srgbClr val="F9773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35" name="Google Shape;835;p31"/>
            <p:cNvSpPr/>
            <p:nvPr/>
          </p:nvSpPr>
          <p:spPr>
            <a:xfrm flipH="1">
              <a:off x="1875432" y="4224119"/>
              <a:ext cx="24581" cy="24376"/>
            </a:xfrm>
            <a:custGeom>
              <a:avLst/>
              <a:gdLst/>
              <a:ahLst/>
              <a:cxnLst/>
              <a:rect l="l" t="t" r="r" b="b"/>
              <a:pathLst>
                <a:path w="360" h="357" extrusionOk="0">
                  <a:moveTo>
                    <a:pt x="180" y="0"/>
                  </a:moveTo>
                  <a:cubicBezTo>
                    <a:pt x="80" y="0"/>
                    <a:pt x="0" y="80"/>
                    <a:pt x="0" y="177"/>
                  </a:cubicBezTo>
                  <a:cubicBezTo>
                    <a:pt x="0" y="277"/>
                    <a:pt x="80" y="357"/>
                    <a:pt x="180" y="357"/>
                  </a:cubicBezTo>
                  <a:cubicBezTo>
                    <a:pt x="280" y="357"/>
                    <a:pt x="360" y="277"/>
                    <a:pt x="360" y="177"/>
                  </a:cubicBezTo>
                  <a:cubicBezTo>
                    <a:pt x="360" y="80"/>
                    <a:pt x="280" y="0"/>
                    <a:pt x="180" y="0"/>
                  </a:cubicBezTo>
                  <a:close/>
                </a:path>
              </a:pathLst>
            </a:custGeom>
            <a:solidFill>
              <a:srgbClr val="F9773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36" name="Google Shape;836;p31"/>
            <p:cNvSpPr/>
            <p:nvPr/>
          </p:nvSpPr>
          <p:spPr>
            <a:xfrm flipH="1">
              <a:off x="1796365" y="4403419"/>
              <a:ext cx="24376" cy="24376"/>
            </a:xfrm>
            <a:custGeom>
              <a:avLst/>
              <a:gdLst/>
              <a:ahLst/>
              <a:cxnLst/>
              <a:rect l="l" t="t" r="r" b="b"/>
              <a:pathLst>
                <a:path w="357" h="357" extrusionOk="0">
                  <a:moveTo>
                    <a:pt x="180" y="1"/>
                  </a:moveTo>
                  <a:cubicBezTo>
                    <a:pt x="80" y="1"/>
                    <a:pt x="0" y="81"/>
                    <a:pt x="0" y="177"/>
                  </a:cubicBezTo>
                  <a:cubicBezTo>
                    <a:pt x="0" y="276"/>
                    <a:pt x="80" y="356"/>
                    <a:pt x="180" y="356"/>
                  </a:cubicBezTo>
                  <a:cubicBezTo>
                    <a:pt x="277" y="356"/>
                    <a:pt x="357" y="276"/>
                    <a:pt x="357" y="177"/>
                  </a:cubicBezTo>
                  <a:cubicBezTo>
                    <a:pt x="357" y="81"/>
                    <a:pt x="277" y="1"/>
                    <a:pt x="180" y="1"/>
                  </a:cubicBezTo>
                  <a:close/>
                </a:path>
              </a:pathLst>
            </a:custGeom>
            <a:solidFill>
              <a:srgbClr val="F9773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37" name="Google Shape;837;p31"/>
            <p:cNvSpPr/>
            <p:nvPr/>
          </p:nvSpPr>
          <p:spPr>
            <a:xfrm flipH="1">
              <a:off x="1778407" y="4329542"/>
              <a:ext cx="27312" cy="39398"/>
            </a:xfrm>
            <a:custGeom>
              <a:avLst/>
              <a:gdLst/>
              <a:ahLst/>
              <a:cxnLst/>
              <a:rect l="l" t="t" r="r" b="b"/>
              <a:pathLst>
                <a:path w="400" h="577" extrusionOk="0">
                  <a:moveTo>
                    <a:pt x="290" y="0"/>
                  </a:moveTo>
                  <a:cubicBezTo>
                    <a:pt x="130" y="0"/>
                    <a:pt x="0" y="131"/>
                    <a:pt x="0" y="287"/>
                  </a:cubicBezTo>
                  <a:cubicBezTo>
                    <a:pt x="0" y="447"/>
                    <a:pt x="130" y="576"/>
                    <a:pt x="290" y="576"/>
                  </a:cubicBezTo>
                  <a:cubicBezTo>
                    <a:pt x="330" y="576"/>
                    <a:pt x="366" y="570"/>
                    <a:pt x="400" y="553"/>
                  </a:cubicBezTo>
                  <a:lnTo>
                    <a:pt x="400" y="24"/>
                  </a:lnTo>
                  <a:cubicBezTo>
                    <a:pt x="366" y="8"/>
                    <a:pt x="330" y="0"/>
                    <a:pt x="290" y="0"/>
                  </a:cubicBezTo>
                  <a:close/>
                </a:path>
              </a:pathLst>
            </a:custGeom>
            <a:solidFill>
              <a:srgbClr val="F9773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38" name="Google Shape;838;p31"/>
            <p:cNvSpPr/>
            <p:nvPr/>
          </p:nvSpPr>
          <p:spPr>
            <a:xfrm flipH="1">
              <a:off x="1699954" y="3705335"/>
              <a:ext cx="103990" cy="44723"/>
            </a:xfrm>
            <a:custGeom>
              <a:avLst/>
              <a:gdLst/>
              <a:ahLst/>
              <a:cxnLst/>
              <a:rect l="l" t="t" r="r" b="b"/>
              <a:pathLst>
                <a:path w="1523" h="655" extrusionOk="0">
                  <a:moveTo>
                    <a:pt x="739" y="1"/>
                  </a:moveTo>
                  <a:cubicBezTo>
                    <a:pt x="739" y="1"/>
                    <a:pt x="613" y="279"/>
                    <a:pt x="382" y="279"/>
                  </a:cubicBezTo>
                  <a:cubicBezTo>
                    <a:pt x="282" y="279"/>
                    <a:pt x="162" y="227"/>
                    <a:pt x="24" y="77"/>
                  </a:cubicBezTo>
                  <a:lnTo>
                    <a:pt x="24" y="77"/>
                  </a:lnTo>
                  <a:cubicBezTo>
                    <a:pt x="77" y="327"/>
                    <a:pt x="1" y="363"/>
                    <a:pt x="1" y="363"/>
                  </a:cubicBezTo>
                  <a:cubicBezTo>
                    <a:pt x="1" y="363"/>
                    <a:pt x="137" y="654"/>
                    <a:pt x="493" y="654"/>
                  </a:cubicBezTo>
                  <a:cubicBezTo>
                    <a:pt x="600" y="654"/>
                    <a:pt x="727" y="628"/>
                    <a:pt x="876" y="560"/>
                  </a:cubicBezTo>
                  <a:cubicBezTo>
                    <a:pt x="1522" y="260"/>
                    <a:pt x="739" y="1"/>
                    <a:pt x="739" y="1"/>
                  </a:cubicBezTo>
                  <a:close/>
                </a:path>
              </a:pathLst>
            </a:custGeom>
            <a:solidFill>
              <a:srgbClr val="58273A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39" name="Google Shape;839;p31"/>
            <p:cNvSpPr/>
            <p:nvPr/>
          </p:nvSpPr>
          <p:spPr>
            <a:xfrm flipH="1">
              <a:off x="1794997" y="3619850"/>
              <a:ext cx="137311" cy="98733"/>
            </a:xfrm>
            <a:custGeom>
              <a:avLst/>
              <a:gdLst/>
              <a:ahLst/>
              <a:cxnLst/>
              <a:rect l="l" t="t" r="r" b="b"/>
              <a:pathLst>
                <a:path w="2011" h="1446" extrusionOk="0">
                  <a:moveTo>
                    <a:pt x="1881" y="1"/>
                  </a:moveTo>
                  <a:cubicBezTo>
                    <a:pt x="1881" y="1"/>
                    <a:pt x="853" y="118"/>
                    <a:pt x="0" y="1129"/>
                  </a:cubicBezTo>
                  <a:cubicBezTo>
                    <a:pt x="443" y="891"/>
                    <a:pt x="566" y="883"/>
                    <a:pt x="581" y="883"/>
                  </a:cubicBezTo>
                  <a:cubicBezTo>
                    <a:pt x="582" y="883"/>
                    <a:pt x="583" y="883"/>
                    <a:pt x="583" y="883"/>
                  </a:cubicBezTo>
                  <a:lnTo>
                    <a:pt x="327" y="1445"/>
                  </a:lnTo>
                  <a:cubicBezTo>
                    <a:pt x="327" y="1445"/>
                    <a:pt x="966" y="703"/>
                    <a:pt x="2011" y="443"/>
                  </a:cubicBezTo>
                  <a:lnTo>
                    <a:pt x="1881" y="1"/>
                  </a:lnTo>
                  <a:close/>
                </a:path>
              </a:pathLst>
            </a:custGeom>
            <a:solidFill>
              <a:srgbClr val="F4606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40" name="Google Shape;840;p31"/>
            <p:cNvSpPr/>
            <p:nvPr/>
          </p:nvSpPr>
          <p:spPr>
            <a:xfrm flipH="1">
              <a:off x="1862932" y="2655000"/>
              <a:ext cx="292307" cy="749305"/>
            </a:xfrm>
            <a:custGeom>
              <a:avLst/>
              <a:gdLst/>
              <a:ahLst/>
              <a:cxnLst/>
              <a:rect l="l" t="t" r="r" b="b"/>
              <a:pathLst>
                <a:path w="4281" h="10974" extrusionOk="0">
                  <a:moveTo>
                    <a:pt x="4280" y="0"/>
                  </a:moveTo>
                  <a:lnTo>
                    <a:pt x="4280" y="0"/>
                  </a:lnTo>
                  <a:cubicBezTo>
                    <a:pt x="3931" y="383"/>
                    <a:pt x="3555" y="986"/>
                    <a:pt x="2903" y="1817"/>
                  </a:cubicBezTo>
                  <a:cubicBezTo>
                    <a:pt x="1887" y="4177"/>
                    <a:pt x="263" y="8267"/>
                    <a:pt x="1" y="10974"/>
                  </a:cubicBezTo>
                  <a:cubicBezTo>
                    <a:pt x="433" y="10687"/>
                    <a:pt x="517" y="9928"/>
                    <a:pt x="646" y="9389"/>
                  </a:cubicBezTo>
                  <a:cubicBezTo>
                    <a:pt x="1458" y="6021"/>
                    <a:pt x="4280" y="1"/>
                    <a:pt x="4280" y="0"/>
                  </a:cubicBezTo>
                  <a:close/>
                </a:path>
              </a:pathLst>
            </a:custGeom>
            <a:solidFill>
              <a:srgbClr val="25C7A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41" name="Google Shape;841;p31"/>
            <p:cNvSpPr/>
            <p:nvPr/>
          </p:nvSpPr>
          <p:spPr>
            <a:xfrm flipH="1">
              <a:off x="1737645" y="1213290"/>
              <a:ext cx="21986" cy="44860"/>
            </a:xfrm>
            <a:custGeom>
              <a:avLst/>
              <a:gdLst/>
              <a:ahLst/>
              <a:cxnLst/>
              <a:rect l="l" t="t" r="r" b="b"/>
              <a:pathLst>
                <a:path w="322" h="657" extrusionOk="0">
                  <a:moveTo>
                    <a:pt x="132" y="1"/>
                  </a:moveTo>
                  <a:cubicBezTo>
                    <a:pt x="105" y="1"/>
                    <a:pt x="78" y="15"/>
                    <a:pt x="67" y="48"/>
                  </a:cubicBezTo>
                  <a:cubicBezTo>
                    <a:pt x="1" y="255"/>
                    <a:pt x="47" y="470"/>
                    <a:pt x="184" y="634"/>
                  </a:cubicBezTo>
                  <a:cubicBezTo>
                    <a:pt x="197" y="650"/>
                    <a:pt x="213" y="656"/>
                    <a:pt x="228" y="656"/>
                  </a:cubicBezTo>
                  <a:cubicBezTo>
                    <a:pt x="277" y="656"/>
                    <a:pt x="321" y="589"/>
                    <a:pt x="280" y="541"/>
                  </a:cubicBezTo>
                  <a:cubicBezTo>
                    <a:pt x="170" y="410"/>
                    <a:pt x="144" y="241"/>
                    <a:pt x="197" y="81"/>
                  </a:cubicBezTo>
                  <a:cubicBezTo>
                    <a:pt x="213" y="33"/>
                    <a:pt x="173" y="1"/>
                    <a:pt x="132" y="1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42" name="Google Shape;842;p31"/>
            <p:cNvSpPr/>
            <p:nvPr/>
          </p:nvSpPr>
          <p:spPr>
            <a:xfrm flipH="1">
              <a:off x="1713747" y="1229472"/>
              <a:ext cx="13041" cy="35915"/>
            </a:xfrm>
            <a:custGeom>
              <a:avLst/>
              <a:gdLst/>
              <a:ahLst/>
              <a:cxnLst/>
              <a:rect l="l" t="t" r="r" b="b"/>
              <a:pathLst>
                <a:path w="191" h="526" extrusionOk="0">
                  <a:moveTo>
                    <a:pt x="64" y="1"/>
                  </a:moveTo>
                  <a:cubicBezTo>
                    <a:pt x="31" y="1"/>
                    <a:pt x="1" y="21"/>
                    <a:pt x="6" y="64"/>
                  </a:cubicBezTo>
                  <a:cubicBezTo>
                    <a:pt x="19" y="197"/>
                    <a:pt x="36" y="330"/>
                    <a:pt x="53" y="463"/>
                  </a:cubicBezTo>
                  <a:cubicBezTo>
                    <a:pt x="57" y="505"/>
                    <a:pt x="93" y="526"/>
                    <a:pt x="126" y="526"/>
                  </a:cubicBezTo>
                  <a:cubicBezTo>
                    <a:pt x="160" y="526"/>
                    <a:pt x="190" y="505"/>
                    <a:pt x="185" y="463"/>
                  </a:cubicBezTo>
                  <a:cubicBezTo>
                    <a:pt x="169" y="330"/>
                    <a:pt x="156" y="197"/>
                    <a:pt x="139" y="64"/>
                  </a:cubicBezTo>
                  <a:cubicBezTo>
                    <a:pt x="134" y="22"/>
                    <a:pt x="97" y="1"/>
                    <a:pt x="64" y="1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43" name="Google Shape;843;p31"/>
            <p:cNvSpPr/>
            <p:nvPr/>
          </p:nvSpPr>
          <p:spPr>
            <a:xfrm flipH="1">
              <a:off x="1812274" y="1038222"/>
              <a:ext cx="9423" cy="36257"/>
            </a:xfrm>
            <a:custGeom>
              <a:avLst/>
              <a:gdLst/>
              <a:ahLst/>
              <a:cxnLst/>
              <a:rect l="l" t="t" r="r" b="b"/>
              <a:pathLst>
                <a:path w="138" h="531" extrusionOk="0">
                  <a:moveTo>
                    <a:pt x="69" y="1"/>
                  </a:moveTo>
                  <a:cubicBezTo>
                    <a:pt x="35" y="1"/>
                    <a:pt x="1" y="23"/>
                    <a:pt x="1" y="66"/>
                  </a:cubicBezTo>
                  <a:lnTo>
                    <a:pt x="1" y="466"/>
                  </a:lnTo>
                  <a:cubicBezTo>
                    <a:pt x="1" y="509"/>
                    <a:pt x="35" y="530"/>
                    <a:pt x="69" y="530"/>
                  </a:cubicBezTo>
                  <a:cubicBezTo>
                    <a:pt x="103" y="530"/>
                    <a:pt x="138" y="509"/>
                    <a:pt x="138" y="466"/>
                  </a:cubicBezTo>
                  <a:lnTo>
                    <a:pt x="138" y="66"/>
                  </a:lnTo>
                  <a:cubicBezTo>
                    <a:pt x="138" y="23"/>
                    <a:pt x="103" y="1"/>
                    <a:pt x="69" y="1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44" name="Google Shape;844;p31"/>
            <p:cNvSpPr/>
            <p:nvPr/>
          </p:nvSpPr>
          <p:spPr>
            <a:xfrm flipH="1">
              <a:off x="1789810" y="1052083"/>
              <a:ext cx="13656" cy="36052"/>
            </a:xfrm>
            <a:custGeom>
              <a:avLst/>
              <a:gdLst/>
              <a:ahLst/>
              <a:cxnLst/>
              <a:rect l="l" t="t" r="r" b="b"/>
              <a:pathLst>
                <a:path w="200" h="528" extrusionOk="0">
                  <a:moveTo>
                    <a:pt x="91" y="1"/>
                  </a:moveTo>
                  <a:cubicBezTo>
                    <a:pt x="58" y="1"/>
                    <a:pt x="22" y="21"/>
                    <a:pt x="17" y="63"/>
                  </a:cubicBezTo>
                  <a:cubicBezTo>
                    <a:pt x="1" y="206"/>
                    <a:pt x="13" y="346"/>
                    <a:pt x="57" y="482"/>
                  </a:cubicBezTo>
                  <a:cubicBezTo>
                    <a:pt x="67" y="514"/>
                    <a:pt x="92" y="528"/>
                    <a:pt x="119" y="528"/>
                  </a:cubicBezTo>
                  <a:cubicBezTo>
                    <a:pt x="159" y="528"/>
                    <a:pt x="200" y="496"/>
                    <a:pt x="184" y="445"/>
                  </a:cubicBezTo>
                  <a:cubicBezTo>
                    <a:pt x="147" y="319"/>
                    <a:pt x="137" y="192"/>
                    <a:pt x="150" y="63"/>
                  </a:cubicBezTo>
                  <a:cubicBezTo>
                    <a:pt x="155" y="21"/>
                    <a:pt x="125" y="1"/>
                    <a:pt x="91" y="1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45" name="Google Shape;845;p31"/>
            <p:cNvSpPr/>
            <p:nvPr/>
          </p:nvSpPr>
          <p:spPr>
            <a:xfrm flipH="1">
              <a:off x="1522976" y="1526827"/>
              <a:ext cx="9150" cy="36188"/>
            </a:xfrm>
            <a:custGeom>
              <a:avLst/>
              <a:gdLst/>
              <a:ahLst/>
              <a:cxnLst/>
              <a:rect l="l" t="t" r="r" b="b"/>
              <a:pathLst>
                <a:path w="134" h="530" extrusionOk="0">
                  <a:moveTo>
                    <a:pt x="67" y="1"/>
                  </a:moveTo>
                  <a:cubicBezTo>
                    <a:pt x="34" y="1"/>
                    <a:pt x="1" y="22"/>
                    <a:pt x="1" y="66"/>
                  </a:cubicBezTo>
                  <a:lnTo>
                    <a:pt x="1" y="465"/>
                  </a:lnTo>
                  <a:cubicBezTo>
                    <a:pt x="1" y="508"/>
                    <a:pt x="34" y="530"/>
                    <a:pt x="67" y="530"/>
                  </a:cubicBezTo>
                  <a:cubicBezTo>
                    <a:pt x="100" y="530"/>
                    <a:pt x="133" y="508"/>
                    <a:pt x="133" y="465"/>
                  </a:cubicBezTo>
                  <a:lnTo>
                    <a:pt x="133" y="66"/>
                  </a:lnTo>
                  <a:cubicBezTo>
                    <a:pt x="133" y="22"/>
                    <a:pt x="100" y="1"/>
                    <a:pt x="67" y="1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46" name="Google Shape;846;p31"/>
            <p:cNvSpPr/>
            <p:nvPr/>
          </p:nvSpPr>
          <p:spPr>
            <a:xfrm flipH="1">
              <a:off x="1487540" y="1518633"/>
              <a:ext cx="9150" cy="17138"/>
            </a:xfrm>
            <a:custGeom>
              <a:avLst/>
              <a:gdLst/>
              <a:ahLst/>
              <a:cxnLst/>
              <a:rect l="l" t="t" r="r" b="b"/>
              <a:pathLst>
                <a:path w="134" h="251" extrusionOk="0">
                  <a:moveTo>
                    <a:pt x="67" y="1"/>
                  </a:moveTo>
                  <a:cubicBezTo>
                    <a:pt x="34" y="1"/>
                    <a:pt x="1" y="23"/>
                    <a:pt x="1" y="66"/>
                  </a:cubicBezTo>
                  <a:lnTo>
                    <a:pt x="1" y="186"/>
                  </a:lnTo>
                  <a:cubicBezTo>
                    <a:pt x="1" y="229"/>
                    <a:pt x="34" y="250"/>
                    <a:pt x="67" y="250"/>
                  </a:cubicBezTo>
                  <a:cubicBezTo>
                    <a:pt x="100" y="250"/>
                    <a:pt x="133" y="229"/>
                    <a:pt x="133" y="186"/>
                  </a:cubicBezTo>
                  <a:lnTo>
                    <a:pt x="133" y="66"/>
                  </a:lnTo>
                  <a:cubicBezTo>
                    <a:pt x="133" y="23"/>
                    <a:pt x="100" y="1"/>
                    <a:pt x="67" y="1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47" name="Google Shape;847;p31"/>
            <p:cNvSpPr/>
            <p:nvPr/>
          </p:nvSpPr>
          <p:spPr>
            <a:xfrm flipH="1">
              <a:off x="1703164" y="1903522"/>
              <a:ext cx="9150" cy="46977"/>
            </a:xfrm>
            <a:custGeom>
              <a:avLst/>
              <a:gdLst/>
              <a:ahLst/>
              <a:cxnLst/>
              <a:rect l="l" t="t" r="r" b="b"/>
              <a:pathLst>
                <a:path w="134" h="688" extrusionOk="0">
                  <a:moveTo>
                    <a:pt x="67" y="1"/>
                  </a:moveTo>
                  <a:cubicBezTo>
                    <a:pt x="34" y="1"/>
                    <a:pt x="0" y="22"/>
                    <a:pt x="0" y="63"/>
                  </a:cubicBezTo>
                  <a:lnTo>
                    <a:pt x="0" y="622"/>
                  </a:lnTo>
                  <a:cubicBezTo>
                    <a:pt x="0" y="666"/>
                    <a:pt x="34" y="688"/>
                    <a:pt x="67" y="688"/>
                  </a:cubicBezTo>
                  <a:cubicBezTo>
                    <a:pt x="100" y="688"/>
                    <a:pt x="133" y="666"/>
                    <a:pt x="133" y="622"/>
                  </a:cubicBezTo>
                  <a:lnTo>
                    <a:pt x="133" y="63"/>
                  </a:lnTo>
                  <a:cubicBezTo>
                    <a:pt x="133" y="22"/>
                    <a:pt x="100" y="1"/>
                    <a:pt x="67" y="1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48" name="Google Shape;848;p31"/>
            <p:cNvSpPr/>
            <p:nvPr/>
          </p:nvSpPr>
          <p:spPr>
            <a:xfrm flipH="1">
              <a:off x="1678652" y="1941758"/>
              <a:ext cx="9150" cy="27858"/>
            </a:xfrm>
            <a:custGeom>
              <a:avLst/>
              <a:gdLst/>
              <a:ahLst/>
              <a:cxnLst/>
              <a:rect l="l" t="t" r="r" b="b"/>
              <a:pathLst>
                <a:path w="134" h="408" extrusionOk="0">
                  <a:moveTo>
                    <a:pt x="67" y="0"/>
                  </a:moveTo>
                  <a:cubicBezTo>
                    <a:pt x="34" y="0"/>
                    <a:pt x="1" y="21"/>
                    <a:pt x="1" y="62"/>
                  </a:cubicBezTo>
                  <a:lnTo>
                    <a:pt x="1" y="345"/>
                  </a:lnTo>
                  <a:cubicBezTo>
                    <a:pt x="1" y="387"/>
                    <a:pt x="34" y="408"/>
                    <a:pt x="67" y="408"/>
                  </a:cubicBezTo>
                  <a:cubicBezTo>
                    <a:pt x="100" y="408"/>
                    <a:pt x="133" y="387"/>
                    <a:pt x="133" y="345"/>
                  </a:cubicBezTo>
                  <a:lnTo>
                    <a:pt x="133" y="62"/>
                  </a:lnTo>
                  <a:cubicBezTo>
                    <a:pt x="133" y="21"/>
                    <a:pt x="100" y="0"/>
                    <a:pt x="67" y="0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49" name="Google Shape;849;p31"/>
            <p:cNvSpPr/>
            <p:nvPr/>
          </p:nvSpPr>
          <p:spPr>
            <a:xfrm flipH="1">
              <a:off x="1621366" y="1854292"/>
              <a:ext cx="9150" cy="36188"/>
            </a:xfrm>
            <a:custGeom>
              <a:avLst/>
              <a:gdLst/>
              <a:ahLst/>
              <a:cxnLst/>
              <a:rect l="l" t="t" r="r" b="b"/>
              <a:pathLst>
                <a:path w="134" h="530" extrusionOk="0">
                  <a:moveTo>
                    <a:pt x="67" y="1"/>
                  </a:moveTo>
                  <a:cubicBezTo>
                    <a:pt x="34" y="1"/>
                    <a:pt x="1" y="22"/>
                    <a:pt x="1" y="65"/>
                  </a:cubicBezTo>
                  <a:lnTo>
                    <a:pt x="1" y="465"/>
                  </a:lnTo>
                  <a:cubicBezTo>
                    <a:pt x="1" y="508"/>
                    <a:pt x="34" y="530"/>
                    <a:pt x="67" y="530"/>
                  </a:cubicBezTo>
                  <a:cubicBezTo>
                    <a:pt x="100" y="530"/>
                    <a:pt x="133" y="508"/>
                    <a:pt x="133" y="465"/>
                  </a:cubicBezTo>
                  <a:lnTo>
                    <a:pt x="133" y="65"/>
                  </a:lnTo>
                  <a:cubicBezTo>
                    <a:pt x="133" y="22"/>
                    <a:pt x="100" y="1"/>
                    <a:pt x="67" y="1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50" name="Google Shape;850;p31"/>
            <p:cNvSpPr/>
            <p:nvPr/>
          </p:nvSpPr>
          <p:spPr>
            <a:xfrm flipH="1">
              <a:off x="1569611" y="2370277"/>
              <a:ext cx="12973" cy="44587"/>
            </a:xfrm>
            <a:custGeom>
              <a:avLst/>
              <a:gdLst/>
              <a:ahLst/>
              <a:cxnLst/>
              <a:rect l="l" t="t" r="r" b="b"/>
              <a:pathLst>
                <a:path w="190" h="653" extrusionOk="0">
                  <a:moveTo>
                    <a:pt x="95" y="1"/>
                  </a:moveTo>
                  <a:cubicBezTo>
                    <a:pt x="61" y="1"/>
                    <a:pt x="25" y="22"/>
                    <a:pt x="21" y="64"/>
                  </a:cubicBezTo>
                  <a:cubicBezTo>
                    <a:pt x="1" y="247"/>
                    <a:pt x="10" y="426"/>
                    <a:pt x="50" y="603"/>
                  </a:cubicBezTo>
                  <a:cubicBezTo>
                    <a:pt x="57" y="638"/>
                    <a:pt x="82" y="652"/>
                    <a:pt x="108" y="652"/>
                  </a:cubicBezTo>
                  <a:cubicBezTo>
                    <a:pt x="147" y="652"/>
                    <a:pt x="189" y="619"/>
                    <a:pt x="177" y="569"/>
                  </a:cubicBezTo>
                  <a:cubicBezTo>
                    <a:pt x="144" y="399"/>
                    <a:pt x="137" y="233"/>
                    <a:pt x="157" y="64"/>
                  </a:cubicBezTo>
                  <a:cubicBezTo>
                    <a:pt x="160" y="22"/>
                    <a:pt x="129" y="1"/>
                    <a:pt x="95" y="1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51" name="Google Shape;851;p31"/>
            <p:cNvSpPr/>
            <p:nvPr/>
          </p:nvSpPr>
          <p:spPr>
            <a:xfrm flipH="1">
              <a:off x="1541821" y="2400319"/>
              <a:ext cx="13246" cy="49844"/>
            </a:xfrm>
            <a:custGeom>
              <a:avLst/>
              <a:gdLst/>
              <a:ahLst/>
              <a:cxnLst/>
              <a:rect l="l" t="t" r="r" b="b"/>
              <a:pathLst>
                <a:path w="194" h="730" extrusionOk="0">
                  <a:moveTo>
                    <a:pt x="88" y="0"/>
                  </a:moveTo>
                  <a:cubicBezTo>
                    <a:pt x="55" y="0"/>
                    <a:pt x="20" y="21"/>
                    <a:pt x="17" y="63"/>
                  </a:cubicBezTo>
                  <a:cubicBezTo>
                    <a:pt x="0" y="272"/>
                    <a:pt x="14" y="475"/>
                    <a:pt x="57" y="682"/>
                  </a:cubicBezTo>
                  <a:cubicBezTo>
                    <a:pt x="64" y="715"/>
                    <a:pt x="87" y="729"/>
                    <a:pt x="112" y="729"/>
                  </a:cubicBezTo>
                  <a:cubicBezTo>
                    <a:pt x="151" y="729"/>
                    <a:pt x="193" y="696"/>
                    <a:pt x="183" y="645"/>
                  </a:cubicBezTo>
                  <a:cubicBezTo>
                    <a:pt x="146" y="452"/>
                    <a:pt x="137" y="259"/>
                    <a:pt x="150" y="63"/>
                  </a:cubicBezTo>
                  <a:cubicBezTo>
                    <a:pt x="153" y="21"/>
                    <a:pt x="122" y="0"/>
                    <a:pt x="88" y="0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52" name="Google Shape;852;p31"/>
            <p:cNvSpPr/>
            <p:nvPr/>
          </p:nvSpPr>
          <p:spPr>
            <a:xfrm flipH="1">
              <a:off x="1498464" y="2356484"/>
              <a:ext cx="9150" cy="36257"/>
            </a:xfrm>
            <a:custGeom>
              <a:avLst/>
              <a:gdLst/>
              <a:ahLst/>
              <a:cxnLst/>
              <a:rect l="l" t="t" r="r" b="b"/>
              <a:pathLst>
                <a:path w="134" h="531" extrusionOk="0">
                  <a:moveTo>
                    <a:pt x="67" y="1"/>
                  </a:moveTo>
                  <a:cubicBezTo>
                    <a:pt x="34" y="1"/>
                    <a:pt x="1" y="23"/>
                    <a:pt x="1" y="66"/>
                  </a:cubicBezTo>
                  <a:lnTo>
                    <a:pt x="1" y="465"/>
                  </a:lnTo>
                  <a:cubicBezTo>
                    <a:pt x="1" y="509"/>
                    <a:pt x="34" y="530"/>
                    <a:pt x="67" y="530"/>
                  </a:cubicBezTo>
                  <a:cubicBezTo>
                    <a:pt x="100" y="530"/>
                    <a:pt x="134" y="509"/>
                    <a:pt x="134" y="465"/>
                  </a:cubicBezTo>
                  <a:lnTo>
                    <a:pt x="134" y="66"/>
                  </a:lnTo>
                  <a:cubicBezTo>
                    <a:pt x="134" y="23"/>
                    <a:pt x="100" y="1"/>
                    <a:pt x="67" y="1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53" name="Google Shape;853;p31"/>
            <p:cNvSpPr/>
            <p:nvPr/>
          </p:nvSpPr>
          <p:spPr>
            <a:xfrm flipH="1">
              <a:off x="1855221" y="2771484"/>
              <a:ext cx="12086" cy="41651"/>
            </a:xfrm>
            <a:custGeom>
              <a:avLst/>
              <a:gdLst/>
              <a:ahLst/>
              <a:cxnLst/>
              <a:rect l="l" t="t" r="r" b="b"/>
              <a:pathLst>
                <a:path w="177" h="610" extrusionOk="0">
                  <a:moveTo>
                    <a:pt x="111" y="0"/>
                  </a:moveTo>
                  <a:cubicBezTo>
                    <a:pt x="77" y="0"/>
                    <a:pt x="42" y="22"/>
                    <a:pt x="40" y="65"/>
                  </a:cubicBezTo>
                  <a:cubicBezTo>
                    <a:pt x="27" y="225"/>
                    <a:pt x="14" y="385"/>
                    <a:pt x="4" y="544"/>
                  </a:cubicBezTo>
                  <a:cubicBezTo>
                    <a:pt x="0" y="587"/>
                    <a:pt x="32" y="609"/>
                    <a:pt x="65" y="609"/>
                  </a:cubicBezTo>
                  <a:cubicBezTo>
                    <a:pt x="98" y="609"/>
                    <a:pt x="133" y="587"/>
                    <a:pt x="137" y="544"/>
                  </a:cubicBezTo>
                  <a:cubicBezTo>
                    <a:pt x="147" y="385"/>
                    <a:pt x="160" y="225"/>
                    <a:pt x="174" y="65"/>
                  </a:cubicBezTo>
                  <a:cubicBezTo>
                    <a:pt x="177" y="22"/>
                    <a:pt x="144" y="0"/>
                    <a:pt x="111" y="0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54" name="Google Shape;854;p31"/>
            <p:cNvSpPr/>
            <p:nvPr/>
          </p:nvSpPr>
          <p:spPr>
            <a:xfrm flipH="1">
              <a:off x="1820672" y="2736047"/>
              <a:ext cx="9150" cy="41446"/>
            </a:xfrm>
            <a:custGeom>
              <a:avLst/>
              <a:gdLst/>
              <a:ahLst/>
              <a:cxnLst/>
              <a:rect l="l" t="t" r="r" b="b"/>
              <a:pathLst>
                <a:path w="134" h="607" extrusionOk="0">
                  <a:moveTo>
                    <a:pt x="67" y="0"/>
                  </a:moveTo>
                  <a:cubicBezTo>
                    <a:pt x="33" y="0"/>
                    <a:pt x="0" y="22"/>
                    <a:pt x="0" y="65"/>
                  </a:cubicBezTo>
                  <a:lnTo>
                    <a:pt x="0" y="544"/>
                  </a:lnTo>
                  <a:cubicBezTo>
                    <a:pt x="0" y="586"/>
                    <a:pt x="33" y="606"/>
                    <a:pt x="67" y="606"/>
                  </a:cubicBezTo>
                  <a:cubicBezTo>
                    <a:pt x="100" y="606"/>
                    <a:pt x="133" y="586"/>
                    <a:pt x="133" y="544"/>
                  </a:cubicBezTo>
                  <a:lnTo>
                    <a:pt x="133" y="65"/>
                  </a:lnTo>
                  <a:cubicBezTo>
                    <a:pt x="133" y="22"/>
                    <a:pt x="100" y="0"/>
                    <a:pt x="67" y="0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55" name="Google Shape;855;p31"/>
            <p:cNvSpPr/>
            <p:nvPr/>
          </p:nvSpPr>
          <p:spPr>
            <a:xfrm flipH="1">
              <a:off x="1795887" y="2806921"/>
              <a:ext cx="9423" cy="22532"/>
            </a:xfrm>
            <a:custGeom>
              <a:avLst/>
              <a:gdLst/>
              <a:ahLst/>
              <a:cxnLst/>
              <a:rect l="l" t="t" r="r" b="b"/>
              <a:pathLst>
                <a:path w="138" h="330" extrusionOk="0">
                  <a:moveTo>
                    <a:pt x="69" y="1"/>
                  </a:moveTo>
                  <a:cubicBezTo>
                    <a:pt x="35" y="1"/>
                    <a:pt x="1" y="22"/>
                    <a:pt x="1" y="65"/>
                  </a:cubicBezTo>
                  <a:lnTo>
                    <a:pt x="1" y="265"/>
                  </a:lnTo>
                  <a:cubicBezTo>
                    <a:pt x="1" y="308"/>
                    <a:pt x="35" y="330"/>
                    <a:pt x="69" y="330"/>
                  </a:cubicBezTo>
                  <a:cubicBezTo>
                    <a:pt x="103" y="330"/>
                    <a:pt x="137" y="308"/>
                    <a:pt x="137" y="265"/>
                  </a:cubicBezTo>
                  <a:lnTo>
                    <a:pt x="137" y="65"/>
                  </a:lnTo>
                  <a:cubicBezTo>
                    <a:pt x="137" y="22"/>
                    <a:pt x="103" y="1"/>
                    <a:pt x="69" y="1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56" name="Google Shape;856;p31"/>
            <p:cNvSpPr/>
            <p:nvPr/>
          </p:nvSpPr>
          <p:spPr>
            <a:xfrm flipH="1">
              <a:off x="1502971" y="2924087"/>
              <a:ext cx="13041" cy="52644"/>
            </a:xfrm>
            <a:custGeom>
              <a:avLst/>
              <a:gdLst/>
              <a:ahLst/>
              <a:cxnLst/>
              <a:rect l="l" t="t" r="r" b="b"/>
              <a:pathLst>
                <a:path w="191" h="771" extrusionOk="0">
                  <a:moveTo>
                    <a:pt x="82" y="0"/>
                  </a:moveTo>
                  <a:cubicBezTo>
                    <a:pt x="43" y="0"/>
                    <a:pt x="1" y="34"/>
                    <a:pt x="11" y="83"/>
                  </a:cubicBezTo>
                  <a:cubicBezTo>
                    <a:pt x="47" y="289"/>
                    <a:pt x="57" y="496"/>
                    <a:pt x="41" y="706"/>
                  </a:cubicBezTo>
                  <a:cubicBezTo>
                    <a:pt x="37" y="749"/>
                    <a:pt x="69" y="770"/>
                    <a:pt x="102" y="770"/>
                  </a:cubicBezTo>
                  <a:cubicBezTo>
                    <a:pt x="135" y="770"/>
                    <a:pt x="170" y="749"/>
                    <a:pt x="174" y="706"/>
                  </a:cubicBezTo>
                  <a:cubicBezTo>
                    <a:pt x="190" y="486"/>
                    <a:pt x="181" y="266"/>
                    <a:pt x="137" y="50"/>
                  </a:cubicBezTo>
                  <a:cubicBezTo>
                    <a:pt x="132" y="15"/>
                    <a:pt x="108" y="0"/>
                    <a:pt x="82" y="0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57" name="Google Shape;857;p31"/>
            <p:cNvSpPr/>
            <p:nvPr/>
          </p:nvSpPr>
          <p:spPr>
            <a:xfrm flipH="1">
              <a:off x="1473884" y="2962528"/>
              <a:ext cx="9150" cy="38783"/>
            </a:xfrm>
            <a:custGeom>
              <a:avLst/>
              <a:gdLst/>
              <a:ahLst/>
              <a:cxnLst/>
              <a:rect l="l" t="t" r="r" b="b"/>
              <a:pathLst>
                <a:path w="134" h="568" extrusionOk="0">
                  <a:moveTo>
                    <a:pt x="67" y="0"/>
                  </a:moveTo>
                  <a:cubicBezTo>
                    <a:pt x="34" y="0"/>
                    <a:pt x="0" y="21"/>
                    <a:pt x="0" y="63"/>
                  </a:cubicBezTo>
                  <a:lnTo>
                    <a:pt x="0" y="505"/>
                  </a:lnTo>
                  <a:cubicBezTo>
                    <a:pt x="0" y="547"/>
                    <a:pt x="34" y="568"/>
                    <a:pt x="67" y="568"/>
                  </a:cubicBezTo>
                  <a:cubicBezTo>
                    <a:pt x="100" y="568"/>
                    <a:pt x="133" y="547"/>
                    <a:pt x="133" y="505"/>
                  </a:cubicBezTo>
                  <a:lnTo>
                    <a:pt x="133" y="63"/>
                  </a:lnTo>
                  <a:cubicBezTo>
                    <a:pt x="133" y="21"/>
                    <a:pt x="100" y="0"/>
                    <a:pt x="67" y="0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58" name="Google Shape;858;p31"/>
            <p:cNvSpPr/>
            <p:nvPr/>
          </p:nvSpPr>
          <p:spPr>
            <a:xfrm flipH="1">
              <a:off x="1495733" y="3350011"/>
              <a:ext cx="9150" cy="38920"/>
            </a:xfrm>
            <a:custGeom>
              <a:avLst/>
              <a:gdLst/>
              <a:ahLst/>
              <a:cxnLst/>
              <a:rect l="l" t="t" r="r" b="b"/>
              <a:pathLst>
                <a:path w="134" h="570" extrusionOk="0">
                  <a:moveTo>
                    <a:pt x="67" y="1"/>
                  </a:moveTo>
                  <a:cubicBezTo>
                    <a:pt x="34" y="1"/>
                    <a:pt x="1" y="22"/>
                    <a:pt x="1" y="65"/>
                  </a:cubicBezTo>
                  <a:lnTo>
                    <a:pt x="1" y="505"/>
                  </a:lnTo>
                  <a:cubicBezTo>
                    <a:pt x="1" y="548"/>
                    <a:pt x="34" y="570"/>
                    <a:pt x="67" y="570"/>
                  </a:cubicBezTo>
                  <a:cubicBezTo>
                    <a:pt x="100" y="570"/>
                    <a:pt x="134" y="548"/>
                    <a:pt x="134" y="505"/>
                  </a:cubicBezTo>
                  <a:lnTo>
                    <a:pt x="134" y="65"/>
                  </a:lnTo>
                  <a:cubicBezTo>
                    <a:pt x="134" y="22"/>
                    <a:pt x="100" y="1"/>
                    <a:pt x="67" y="1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59" name="Google Shape;859;p31"/>
            <p:cNvSpPr/>
            <p:nvPr/>
          </p:nvSpPr>
          <p:spPr>
            <a:xfrm flipH="1">
              <a:off x="1463027" y="3317306"/>
              <a:ext cx="9081" cy="36188"/>
            </a:xfrm>
            <a:custGeom>
              <a:avLst/>
              <a:gdLst/>
              <a:ahLst/>
              <a:cxnLst/>
              <a:rect l="l" t="t" r="r" b="b"/>
              <a:pathLst>
                <a:path w="133" h="530" extrusionOk="0">
                  <a:moveTo>
                    <a:pt x="66" y="0"/>
                  </a:moveTo>
                  <a:cubicBezTo>
                    <a:pt x="33" y="0"/>
                    <a:pt x="0" y="22"/>
                    <a:pt x="0" y="65"/>
                  </a:cubicBezTo>
                  <a:lnTo>
                    <a:pt x="0" y="464"/>
                  </a:lnTo>
                  <a:cubicBezTo>
                    <a:pt x="0" y="508"/>
                    <a:pt x="33" y="530"/>
                    <a:pt x="66" y="530"/>
                  </a:cubicBezTo>
                  <a:cubicBezTo>
                    <a:pt x="100" y="530"/>
                    <a:pt x="133" y="508"/>
                    <a:pt x="133" y="464"/>
                  </a:cubicBezTo>
                  <a:lnTo>
                    <a:pt x="133" y="65"/>
                  </a:lnTo>
                  <a:cubicBezTo>
                    <a:pt x="133" y="22"/>
                    <a:pt x="100" y="0"/>
                    <a:pt x="66" y="0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60" name="Google Shape;860;p31"/>
            <p:cNvSpPr/>
            <p:nvPr/>
          </p:nvSpPr>
          <p:spPr>
            <a:xfrm flipH="1">
              <a:off x="1411204" y="3377323"/>
              <a:ext cx="9081" cy="33457"/>
            </a:xfrm>
            <a:custGeom>
              <a:avLst/>
              <a:gdLst/>
              <a:ahLst/>
              <a:cxnLst/>
              <a:rect l="l" t="t" r="r" b="b"/>
              <a:pathLst>
                <a:path w="133" h="490" extrusionOk="0">
                  <a:moveTo>
                    <a:pt x="66" y="0"/>
                  </a:moveTo>
                  <a:cubicBezTo>
                    <a:pt x="33" y="0"/>
                    <a:pt x="0" y="22"/>
                    <a:pt x="0" y="65"/>
                  </a:cubicBezTo>
                  <a:lnTo>
                    <a:pt x="0" y="424"/>
                  </a:lnTo>
                  <a:cubicBezTo>
                    <a:pt x="0" y="468"/>
                    <a:pt x="33" y="489"/>
                    <a:pt x="66" y="489"/>
                  </a:cubicBezTo>
                  <a:cubicBezTo>
                    <a:pt x="99" y="489"/>
                    <a:pt x="133" y="468"/>
                    <a:pt x="133" y="424"/>
                  </a:cubicBezTo>
                  <a:lnTo>
                    <a:pt x="133" y="65"/>
                  </a:lnTo>
                  <a:cubicBezTo>
                    <a:pt x="133" y="22"/>
                    <a:pt x="99" y="0"/>
                    <a:pt x="66" y="0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61" name="Google Shape;861;p31"/>
            <p:cNvSpPr/>
            <p:nvPr/>
          </p:nvSpPr>
          <p:spPr>
            <a:xfrm flipH="1">
              <a:off x="1834328" y="3846809"/>
              <a:ext cx="9150" cy="38920"/>
            </a:xfrm>
            <a:custGeom>
              <a:avLst/>
              <a:gdLst/>
              <a:ahLst/>
              <a:cxnLst/>
              <a:rect l="l" t="t" r="r" b="b"/>
              <a:pathLst>
                <a:path w="134" h="570" extrusionOk="0">
                  <a:moveTo>
                    <a:pt x="67" y="0"/>
                  </a:moveTo>
                  <a:cubicBezTo>
                    <a:pt x="34" y="0"/>
                    <a:pt x="0" y="22"/>
                    <a:pt x="0" y="65"/>
                  </a:cubicBezTo>
                  <a:lnTo>
                    <a:pt x="0" y="505"/>
                  </a:lnTo>
                  <a:cubicBezTo>
                    <a:pt x="0" y="548"/>
                    <a:pt x="34" y="569"/>
                    <a:pt x="67" y="569"/>
                  </a:cubicBezTo>
                  <a:cubicBezTo>
                    <a:pt x="100" y="569"/>
                    <a:pt x="134" y="548"/>
                    <a:pt x="134" y="505"/>
                  </a:cubicBezTo>
                  <a:lnTo>
                    <a:pt x="134" y="65"/>
                  </a:lnTo>
                  <a:cubicBezTo>
                    <a:pt x="134" y="22"/>
                    <a:pt x="100" y="0"/>
                    <a:pt x="67" y="0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62" name="Google Shape;862;p31"/>
            <p:cNvSpPr/>
            <p:nvPr/>
          </p:nvSpPr>
          <p:spPr>
            <a:xfrm flipH="1">
              <a:off x="1801349" y="3860397"/>
              <a:ext cx="9423" cy="41651"/>
            </a:xfrm>
            <a:custGeom>
              <a:avLst/>
              <a:gdLst/>
              <a:ahLst/>
              <a:cxnLst/>
              <a:rect l="l" t="t" r="r" b="b"/>
              <a:pathLst>
                <a:path w="138" h="610" extrusionOk="0">
                  <a:moveTo>
                    <a:pt x="69" y="1"/>
                  </a:moveTo>
                  <a:cubicBezTo>
                    <a:pt x="35" y="1"/>
                    <a:pt x="1" y="22"/>
                    <a:pt x="1" y="66"/>
                  </a:cubicBezTo>
                  <a:lnTo>
                    <a:pt x="1" y="545"/>
                  </a:lnTo>
                  <a:cubicBezTo>
                    <a:pt x="1" y="588"/>
                    <a:pt x="35" y="610"/>
                    <a:pt x="69" y="610"/>
                  </a:cubicBezTo>
                  <a:cubicBezTo>
                    <a:pt x="103" y="610"/>
                    <a:pt x="137" y="588"/>
                    <a:pt x="137" y="545"/>
                  </a:cubicBezTo>
                  <a:lnTo>
                    <a:pt x="137" y="66"/>
                  </a:lnTo>
                  <a:cubicBezTo>
                    <a:pt x="137" y="22"/>
                    <a:pt x="103" y="1"/>
                    <a:pt x="69" y="1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63" name="Google Shape;863;p31"/>
            <p:cNvSpPr/>
            <p:nvPr/>
          </p:nvSpPr>
          <p:spPr>
            <a:xfrm flipH="1">
              <a:off x="2089964" y="3494695"/>
              <a:ext cx="16933" cy="24922"/>
            </a:xfrm>
            <a:custGeom>
              <a:avLst/>
              <a:gdLst/>
              <a:ahLst/>
              <a:cxnLst/>
              <a:rect l="l" t="t" r="r" b="b"/>
              <a:pathLst>
                <a:path w="248" h="365" extrusionOk="0">
                  <a:moveTo>
                    <a:pt x="167" y="1"/>
                  </a:moveTo>
                  <a:cubicBezTo>
                    <a:pt x="141" y="1"/>
                    <a:pt x="113" y="14"/>
                    <a:pt x="101" y="46"/>
                  </a:cubicBezTo>
                  <a:cubicBezTo>
                    <a:pt x="75" y="126"/>
                    <a:pt x="44" y="203"/>
                    <a:pt x="18" y="283"/>
                  </a:cubicBezTo>
                  <a:cubicBezTo>
                    <a:pt x="0" y="333"/>
                    <a:pt x="40" y="365"/>
                    <a:pt x="81" y="365"/>
                  </a:cubicBezTo>
                  <a:cubicBezTo>
                    <a:pt x="107" y="365"/>
                    <a:pt x="134" y="351"/>
                    <a:pt x="144" y="320"/>
                  </a:cubicBezTo>
                  <a:cubicBezTo>
                    <a:pt x="175" y="240"/>
                    <a:pt x="201" y="160"/>
                    <a:pt x="231" y="80"/>
                  </a:cubicBezTo>
                  <a:cubicBezTo>
                    <a:pt x="247" y="32"/>
                    <a:pt x="208" y="1"/>
                    <a:pt x="167" y="1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64" name="Google Shape;864;p31"/>
            <p:cNvSpPr/>
            <p:nvPr/>
          </p:nvSpPr>
          <p:spPr>
            <a:xfrm flipH="1">
              <a:off x="2066066" y="3450928"/>
              <a:ext cx="9423" cy="33457"/>
            </a:xfrm>
            <a:custGeom>
              <a:avLst/>
              <a:gdLst/>
              <a:ahLst/>
              <a:cxnLst/>
              <a:rect l="l" t="t" r="r" b="b"/>
              <a:pathLst>
                <a:path w="138" h="490" extrusionOk="0">
                  <a:moveTo>
                    <a:pt x="69" y="0"/>
                  </a:moveTo>
                  <a:cubicBezTo>
                    <a:pt x="35" y="0"/>
                    <a:pt x="0" y="22"/>
                    <a:pt x="0" y="65"/>
                  </a:cubicBezTo>
                  <a:lnTo>
                    <a:pt x="0" y="425"/>
                  </a:lnTo>
                  <a:cubicBezTo>
                    <a:pt x="0" y="468"/>
                    <a:pt x="35" y="490"/>
                    <a:pt x="69" y="490"/>
                  </a:cubicBezTo>
                  <a:cubicBezTo>
                    <a:pt x="103" y="490"/>
                    <a:pt x="137" y="468"/>
                    <a:pt x="137" y="425"/>
                  </a:cubicBezTo>
                  <a:lnTo>
                    <a:pt x="137" y="65"/>
                  </a:lnTo>
                  <a:cubicBezTo>
                    <a:pt x="137" y="22"/>
                    <a:pt x="103" y="0"/>
                    <a:pt x="69" y="0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65" name="Google Shape;865;p31"/>
            <p:cNvSpPr/>
            <p:nvPr/>
          </p:nvSpPr>
          <p:spPr>
            <a:xfrm flipH="1">
              <a:off x="2025167" y="3489232"/>
              <a:ext cx="9218" cy="33389"/>
            </a:xfrm>
            <a:custGeom>
              <a:avLst/>
              <a:gdLst/>
              <a:ahLst/>
              <a:cxnLst/>
              <a:rect l="l" t="t" r="r" b="b"/>
              <a:pathLst>
                <a:path w="135" h="489" extrusionOk="0">
                  <a:moveTo>
                    <a:pt x="67" y="1"/>
                  </a:moveTo>
                  <a:cubicBezTo>
                    <a:pt x="34" y="1"/>
                    <a:pt x="1" y="22"/>
                    <a:pt x="1" y="63"/>
                  </a:cubicBezTo>
                  <a:lnTo>
                    <a:pt x="1" y="426"/>
                  </a:lnTo>
                  <a:cubicBezTo>
                    <a:pt x="1" y="468"/>
                    <a:pt x="34" y="489"/>
                    <a:pt x="67" y="489"/>
                  </a:cubicBezTo>
                  <a:cubicBezTo>
                    <a:pt x="101" y="489"/>
                    <a:pt x="134" y="468"/>
                    <a:pt x="134" y="426"/>
                  </a:cubicBezTo>
                  <a:lnTo>
                    <a:pt x="134" y="63"/>
                  </a:lnTo>
                  <a:cubicBezTo>
                    <a:pt x="134" y="22"/>
                    <a:pt x="101" y="1"/>
                    <a:pt x="67" y="1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66" name="Google Shape;866;p31"/>
            <p:cNvSpPr/>
            <p:nvPr/>
          </p:nvSpPr>
          <p:spPr>
            <a:xfrm flipH="1">
              <a:off x="1924320" y="3003496"/>
              <a:ext cx="9150" cy="27790"/>
            </a:xfrm>
            <a:custGeom>
              <a:avLst/>
              <a:gdLst/>
              <a:ahLst/>
              <a:cxnLst/>
              <a:rect l="l" t="t" r="r" b="b"/>
              <a:pathLst>
                <a:path w="134" h="407" extrusionOk="0">
                  <a:moveTo>
                    <a:pt x="67" y="0"/>
                  </a:moveTo>
                  <a:cubicBezTo>
                    <a:pt x="34" y="0"/>
                    <a:pt x="0" y="22"/>
                    <a:pt x="0" y="65"/>
                  </a:cubicBezTo>
                  <a:lnTo>
                    <a:pt x="0" y="345"/>
                  </a:lnTo>
                  <a:cubicBezTo>
                    <a:pt x="0" y="386"/>
                    <a:pt x="34" y="407"/>
                    <a:pt x="67" y="407"/>
                  </a:cubicBezTo>
                  <a:cubicBezTo>
                    <a:pt x="100" y="407"/>
                    <a:pt x="134" y="386"/>
                    <a:pt x="134" y="345"/>
                  </a:cubicBezTo>
                  <a:lnTo>
                    <a:pt x="134" y="65"/>
                  </a:lnTo>
                  <a:cubicBezTo>
                    <a:pt x="134" y="22"/>
                    <a:pt x="100" y="0"/>
                    <a:pt x="67" y="0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67" name="Google Shape;867;p31"/>
            <p:cNvSpPr/>
            <p:nvPr/>
          </p:nvSpPr>
          <p:spPr>
            <a:xfrm flipH="1">
              <a:off x="1887790" y="3014011"/>
              <a:ext cx="13861" cy="25605"/>
            </a:xfrm>
            <a:custGeom>
              <a:avLst/>
              <a:gdLst/>
              <a:ahLst/>
              <a:cxnLst/>
              <a:rect l="l" t="t" r="r" b="b"/>
              <a:pathLst>
                <a:path w="203" h="375" extrusionOk="0">
                  <a:moveTo>
                    <a:pt x="113" y="0"/>
                  </a:moveTo>
                  <a:cubicBezTo>
                    <a:pt x="93" y="0"/>
                    <a:pt x="73" y="10"/>
                    <a:pt x="61" y="34"/>
                  </a:cubicBezTo>
                  <a:cubicBezTo>
                    <a:pt x="14" y="127"/>
                    <a:pt x="1" y="224"/>
                    <a:pt x="18" y="327"/>
                  </a:cubicBezTo>
                  <a:cubicBezTo>
                    <a:pt x="24" y="360"/>
                    <a:pt x="48" y="374"/>
                    <a:pt x="73" y="374"/>
                  </a:cubicBezTo>
                  <a:cubicBezTo>
                    <a:pt x="112" y="374"/>
                    <a:pt x="155" y="341"/>
                    <a:pt x="147" y="290"/>
                  </a:cubicBezTo>
                  <a:cubicBezTo>
                    <a:pt x="138" y="224"/>
                    <a:pt x="147" y="161"/>
                    <a:pt x="177" y="101"/>
                  </a:cubicBezTo>
                  <a:cubicBezTo>
                    <a:pt x="202" y="48"/>
                    <a:pt x="157" y="0"/>
                    <a:pt x="113" y="0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68" name="Google Shape;868;p31"/>
            <p:cNvSpPr/>
            <p:nvPr/>
          </p:nvSpPr>
          <p:spPr>
            <a:xfrm flipH="1">
              <a:off x="1842521" y="3022546"/>
              <a:ext cx="9150" cy="52576"/>
            </a:xfrm>
            <a:custGeom>
              <a:avLst/>
              <a:gdLst/>
              <a:ahLst/>
              <a:cxnLst/>
              <a:rect l="l" t="t" r="r" b="b"/>
              <a:pathLst>
                <a:path w="134" h="770" extrusionOk="0">
                  <a:moveTo>
                    <a:pt x="67" y="1"/>
                  </a:moveTo>
                  <a:cubicBezTo>
                    <a:pt x="34" y="1"/>
                    <a:pt x="1" y="22"/>
                    <a:pt x="1" y="66"/>
                  </a:cubicBezTo>
                  <a:lnTo>
                    <a:pt x="1" y="705"/>
                  </a:lnTo>
                  <a:cubicBezTo>
                    <a:pt x="1" y="748"/>
                    <a:pt x="34" y="769"/>
                    <a:pt x="67" y="769"/>
                  </a:cubicBezTo>
                  <a:cubicBezTo>
                    <a:pt x="101" y="769"/>
                    <a:pt x="134" y="748"/>
                    <a:pt x="134" y="705"/>
                  </a:cubicBezTo>
                  <a:lnTo>
                    <a:pt x="134" y="66"/>
                  </a:lnTo>
                  <a:cubicBezTo>
                    <a:pt x="134" y="22"/>
                    <a:pt x="101" y="1"/>
                    <a:pt x="67" y="1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69" name="Google Shape;869;p31"/>
            <p:cNvSpPr/>
            <p:nvPr/>
          </p:nvSpPr>
          <p:spPr>
            <a:xfrm flipH="1">
              <a:off x="1612490" y="4092204"/>
              <a:ext cx="16455" cy="39124"/>
            </a:xfrm>
            <a:custGeom>
              <a:avLst/>
              <a:gdLst/>
              <a:ahLst/>
              <a:cxnLst/>
              <a:rect l="l" t="t" r="r" b="b"/>
              <a:pathLst>
                <a:path w="241" h="573" extrusionOk="0">
                  <a:moveTo>
                    <a:pt x="90" y="0"/>
                  </a:moveTo>
                  <a:cubicBezTo>
                    <a:pt x="47" y="0"/>
                    <a:pt x="1" y="50"/>
                    <a:pt x="24" y="102"/>
                  </a:cubicBezTo>
                  <a:cubicBezTo>
                    <a:pt x="81" y="232"/>
                    <a:pt x="104" y="368"/>
                    <a:pt x="101" y="508"/>
                  </a:cubicBezTo>
                  <a:cubicBezTo>
                    <a:pt x="99" y="551"/>
                    <a:pt x="131" y="573"/>
                    <a:pt x="164" y="573"/>
                  </a:cubicBezTo>
                  <a:cubicBezTo>
                    <a:pt x="198" y="573"/>
                    <a:pt x="232" y="551"/>
                    <a:pt x="233" y="508"/>
                  </a:cubicBezTo>
                  <a:cubicBezTo>
                    <a:pt x="240" y="341"/>
                    <a:pt x="207" y="186"/>
                    <a:pt x="141" y="35"/>
                  </a:cubicBezTo>
                  <a:cubicBezTo>
                    <a:pt x="129" y="10"/>
                    <a:pt x="110" y="0"/>
                    <a:pt x="90" y="0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70" name="Google Shape;870;p31"/>
            <p:cNvSpPr/>
            <p:nvPr/>
          </p:nvSpPr>
          <p:spPr>
            <a:xfrm flipH="1">
              <a:off x="1586066" y="4075749"/>
              <a:ext cx="13997" cy="31204"/>
            </a:xfrm>
            <a:custGeom>
              <a:avLst/>
              <a:gdLst/>
              <a:ahLst/>
              <a:cxnLst/>
              <a:rect l="l" t="t" r="r" b="b"/>
              <a:pathLst>
                <a:path w="205" h="457" extrusionOk="0">
                  <a:moveTo>
                    <a:pt x="81" y="0"/>
                  </a:moveTo>
                  <a:cubicBezTo>
                    <a:pt x="43" y="0"/>
                    <a:pt x="0" y="33"/>
                    <a:pt x="10" y="83"/>
                  </a:cubicBezTo>
                  <a:cubicBezTo>
                    <a:pt x="27" y="193"/>
                    <a:pt x="47" y="300"/>
                    <a:pt x="67" y="410"/>
                  </a:cubicBezTo>
                  <a:cubicBezTo>
                    <a:pt x="72" y="443"/>
                    <a:pt x="95" y="457"/>
                    <a:pt x="121" y="457"/>
                  </a:cubicBezTo>
                  <a:cubicBezTo>
                    <a:pt x="160" y="457"/>
                    <a:pt x="205" y="423"/>
                    <a:pt x="197" y="373"/>
                  </a:cubicBezTo>
                  <a:cubicBezTo>
                    <a:pt x="177" y="267"/>
                    <a:pt x="157" y="157"/>
                    <a:pt x="137" y="50"/>
                  </a:cubicBezTo>
                  <a:cubicBezTo>
                    <a:pt x="131" y="15"/>
                    <a:pt x="107" y="0"/>
                    <a:pt x="81" y="0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71" name="Google Shape;871;p31"/>
            <p:cNvSpPr/>
            <p:nvPr/>
          </p:nvSpPr>
          <p:spPr>
            <a:xfrm flipH="1">
              <a:off x="1544826" y="4116989"/>
              <a:ext cx="9354" cy="36188"/>
            </a:xfrm>
            <a:custGeom>
              <a:avLst/>
              <a:gdLst/>
              <a:ahLst/>
              <a:cxnLst/>
              <a:rect l="l" t="t" r="r" b="b"/>
              <a:pathLst>
                <a:path w="137" h="530" extrusionOk="0">
                  <a:moveTo>
                    <a:pt x="69" y="0"/>
                  </a:moveTo>
                  <a:cubicBezTo>
                    <a:pt x="35" y="0"/>
                    <a:pt x="1" y="22"/>
                    <a:pt x="1" y="65"/>
                  </a:cubicBezTo>
                  <a:lnTo>
                    <a:pt x="1" y="465"/>
                  </a:lnTo>
                  <a:cubicBezTo>
                    <a:pt x="1" y="508"/>
                    <a:pt x="35" y="529"/>
                    <a:pt x="69" y="529"/>
                  </a:cubicBezTo>
                  <a:cubicBezTo>
                    <a:pt x="103" y="529"/>
                    <a:pt x="137" y="508"/>
                    <a:pt x="137" y="465"/>
                  </a:cubicBezTo>
                  <a:lnTo>
                    <a:pt x="137" y="65"/>
                  </a:lnTo>
                  <a:cubicBezTo>
                    <a:pt x="137" y="22"/>
                    <a:pt x="103" y="0"/>
                    <a:pt x="69" y="0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72" name="Google Shape;872;p31"/>
            <p:cNvSpPr/>
            <p:nvPr/>
          </p:nvSpPr>
          <p:spPr>
            <a:xfrm flipH="1">
              <a:off x="1940706" y="3917683"/>
              <a:ext cx="20689" cy="29975"/>
            </a:xfrm>
            <a:custGeom>
              <a:avLst/>
              <a:gdLst/>
              <a:ahLst/>
              <a:cxnLst/>
              <a:rect l="l" t="t" r="r" b="b"/>
              <a:pathLst>
                <a:path w="303" h="439" extrusionOk="0">
                  <a:moveTo>
                    <a:pt x="82" y="0"/>
                  </a:moveTo>
                  <a:cubicBezTo>
                    <a:pt x="49" y="0"/>
                    <a:pt x="14" y="22"/>
                    <a:pt x="10" y="66"/>
                  </a:cubicBezTo>
                  <a:cubicBezTo>
                    <a:pt x="0" y="201"/>
                    <a:pt x="54" y="332"/>
                    <a:pt x="157" y="421"/>
                  </a:cubicBezTo>
                  <a:cubicBezTo>
                    <a:pt x="171" y="434"/>
                    <a:pt x="186" y="439"/>
                    <a:pt x="201" y="439"/>
                  </a:cubicBezTo>
                  <a:cubicBezTo>
                    <a:pt x="255" y="439"/>
                    <a:pt x="302" y="373"/>
                    <a:pt x="250" y="328"/>
                  </a:cubicBezTo>
                  <a:cubicBezTo>
                    <a:pt x="170" y="258"/>
                    <a:pt x="134" y="172"/>
                    <a:pt x="143" y="66"/>
                  </a:cubicBezTo>
                  <a:cubicBezTo>
                    <a:pt x="147" y="22"/>
                    <a:pt x="115" y="0"/>
                    <a:pt x="82" y="0"/>
                  </a:cubicBezTo>
                  <a:close/>
                </a:path>
              </a:pathLst>
            </a:custGeom>
            <a:solidFill>
              <a:srgbClr val="FB92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73" name="Google Shape;873;p31"/>
            <p:cNvSpPr/>
            <p:nvPr/>
          </p:nvSpPr>
          <p:spPr>
            <a:xfrm rot="-1433436">
              <a:off x="1582560" y="1308524"/>
              <a:ext cx="115375" cy="139633"/>
            </a:xfrm>
            <a:custGeom>
              <a:avLst/>
              <a:gdLst/>
              <a:ahLst/>
              <a:cxnLst/>
              <a:rect l="l" t="t" r="r" b="b"/>
              <a:pathLst>
                <a:path w="2089" h="2528" extrusionOk="0">
                  <a:moveTo>
                    <a:pt x="467" y="0"/>
                  </a:moveTo>
                  <a:cubicBezTo>
                    <a:pt x="253" y="374"/>
                    <a:pt x="113" y="779"/>
                    <a:pt x="46" y="1214"/>
                  </a:cubicBezTo>
                  <a:cubicBezTo>
                    <a:pt x="8" y="1428"/>
                    <a:pt x="1" y="1656"/>
                    <a:pt x="42" y="1901"/>
                  </a:cubicBezTo>
                  <a:cubicBezTo>
                    <a:pt x="66" y="2023"/>
                    <a:pt x="110" y="2159"/>
                    <a:pt x="209" y="2285"/>
                  </a:cubicBezTo>
                  <a:cubicBezTo>
                    <a:pt x="307" y="2414"/>
                    <a:pt x="477" y="2506"/>
                    <a:pt x="641" y="2523"/>
                  </a:cubicBezTo>
                  <a:cubicBezTo>
                    <a:pt x="665" y="2526"/>
                    <a:pt x="689" y="2528"/>
                    <a:pt x="714" y="2528"/>
                  </a:cubicBezTo>
                  <a:cubicBezTo>
                    <a:pt x="856" y="2528"/>
                    <a:pt x="991" y="2479"/>
                    <a:pt x="1093" y="2421"/>
                  </a:cubicBezTo>
                  <a:cubicBezTo>
                    <a:pt x="1212" y="2346"/>
                    <a:pt x="1303" y="2261"/>
                    <a:pt x="1381" y="2172"/>
                  </a:cubicBezTo>
                  <a:cubicBezTo>
                    <a:pt x="1535" y="1989"/>
                    <a:pt x="1653" y="1802"/>
                    <a:pt x="1745" y="1601"/>
                  </a:cubicBezTo>
                  <a:cubicBezTo>
                    <a:pt x="1929" y="1207"/>
                    <a:pt x="2048" y="796"/>
                    <a:pt x="2089" y="368"/>
                  </a:cubicBezTo>
                  <a:lnTo>
                    <a:pt x="2089" y="368"/>
                  </a:lnTo>
                  <a:cubicBezTo>
                    <a:pt x="1847" y="724"/>
                    <a:pt x="1633" y="1078"/>
                    <a:pt x="1402" y="1401"/>
                  </a:cubicBezTo>
                  <a:cubicBezTo>
                    <a:pt x="1283" y="1560"/>
                    <a:pt x="1168" y="1720"/>
                    <a:pt x="1035" y="1839"/>
                  </a:cubicBezTo>
                  <a:cubicBezTo>
                    <a:pt x="923" y="1951"/>
                    <a:pt x="797" y="2023"/>
                    <a:pt x="723" y="2023"/>
                  </a:cubicBezTo>
                  <a:cubicBezTo>
                    <a:pt x="714" y="2023"/>
                    <a:pt x="706" y="2022"/>
                    <a:pt x="698" y="2020"/>
                  </a:cubicBezTo>
                  <a:cubicBezTo>
                    <a:pt x="654" y="2017"/>
                    <a:pt x="627" y="2003"/>
                    <a:pt x="596" y="1968"/>
                  </a:cubicBezTo>
                  <a:cubicBezTo>
                    <a:pt x="562" y="1935"/>
                    <a:pt x="531" y="1866"/>
                    <a:pt x="508" y="1789"/>
                  </a:cubicBezTo>
                  <a:cubicBezTo>
                    <a:pt x="457" y="1632"/>
                    <a:pt x="450" y="1435"/>
                    <a:pt x="440" y="1238"/>
                  </a:cubicBezTo>
                  <a:cubicBezTo>
                    <a:pt x="429" y="840"/>
                    <a:pt x="457" y="429"/>
                    <a:pt x="4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74" name="Google Shape;874;p31"/>
            <p:cNvSpPr/>
            <p:nvPr/>
          </p:nvSpPr>
          <p:spPr>
            <a:xfrm rot="-1809920">
              <a:off x="1808156" y="1267809"/>
              <a:ext cx="115374" cy="139629"/>
            </a:xfrm>
            <a:custGeom>
              <a:avLst/>
              <a:gdLst/>
              <a:ahLst/>
              <a:cxnLst/>
              <a:rect l="l" t="t" r="r" b="b"/>
              <a:pathLst>
                <a:path w="2089" h="2528" extrusionOk="0">
                  <a:moveTo>
                    <a:pt x="467" y="0"/>
                  </a:moveTo>
                  <a:cubicBezTo>
                    <a:pt x="253" y="374"/>
                    <a:pt x="113" y="779"/>
                    <a:pt x="46" y="1214"/>
                  </a:cubicBezTo>
                  <a:cubicBezTo>
                    <a:pt x="8" y="1428"/>
                    <a:pt x="1" y="1656"/>
                    <a:pt x="42" y="1901"/>
                  </a:cubicBezTo>
                  <a:cubicBezTo>
                    <a:pt x="66" y="2023"/>
                    <a:pt x="110" y="2159"/>
                    <a:pt x="209" y="2285"/>
                  </a:cubicBezTo>
                  <a:cubicBezTo>
                    <a:pt x="307" y="2414"/>
                    <a:pt x="477" y="2506"/>
                    <a:pt x="641" y="2523"/>
                  </a:cubicBezTo>
                  <a:cubicBezTo>
                    <a:pt x="665" y="2526"/>
                    <a:pt x="689" y="2528"/>
                    <a:pt x="714" y="2528"/>
                  </a:cubicBezTo>
                  <a:cubicBezTo>
                    <a:pt x="856" y="2528"/>
                    <a:pt x="991" y="2479"/>
                    <a:pt x="1093" y="2421"/>
                  </a:cubicBezTo>
                  <a:cubicBezTo>
                    <a:pt x="1212" y="2346"/>
                    <a:pt x="1303" y="2261"/>
                    <a:pt x="1381" y="2172"/>
                  </a:cubicBezTo>
                  <a:cubicBezTo>
                    <a:pt x="1535" y="1989"/>
                    <a:pt x="1653" y="1802"/>
                    <a:pt x="1745" y="1601"/>
                  </a:cubicBezTo>
                  <a:cubicBezTo>
                    <a:pt x="1929" y="1207"/>
                    <a:pt x="2048" y="796"/>
                    <a:pt x="2089" y="368"/>
                  </a:cubicBezTo>
                  <a:lnTo>
                    <a:pt x="2089" y="368"/>
                  </a:lnTo>
                  <a:cubicBezTo>
                    <a:pt x="1847" y="724"/>
                    <a:pt x="1633" y="1078"/>
                    <a:pt x="1402" y="1401"/>
                  </a:cubicBezTo>
                  <a:cubicBezTo>
                    <a:pt x="1283" y="1560"/>
                    <a:pt x="1168" y="1720"/>
                    <a:pt x="1035" y="1839"/>
                  </a:cubicBezTo>
                  <a:cubicBezTo>
                    <a:pt x="923" y="1951"/>
                    <a:pt x="797" y="2023"/>
                    <a:pt x="723" y="2023"/>
                  </a:cubicBezTo>
                  <a:cubicBezTo>
                    <a:pt x="714" y="2023"/>
                    <a:pt x="706" y="2022"/>
                    <a:pt x="698" y="2020"/>
                  </a:cubicBezTo>
                  <a:cubicBezTo>
                    <a:pt x="654" y="2017"/>
                    <a:pt x="627" y="2003"/>
                    <a:pt x="596" y="1968"/>
                  </a:cubicBezTo>
                  <a:cubicBezTo>
                    <a:pt x="562" y="1935"/>
                    <a:pt x="531" y="1866"/>
                    <a:pt x="508" y="1789"/>
                  </a:cubicBezTo>
                  <a:cubicBezTo>
                    <a:pt x="457" y="1632"/>
                    <a:pt x="450" y="1435"/>
                    <a:pt x="440" y="1238"/>
                  </a:cubicBezTo>
                  <a:cubicBezTo>
                    <a:pt x="429" y="840"/>
                    <a:pt x="457" y="429"/>
                    <a:pt x="4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</p:grpSp>
      <p:sp>
        <p:nvSpPr>
          <p:cNvPr id="6" name="Rounded Rectangular Callout 5"/>
          <p:cNvSpPr/>
          <p:nvPr/>
        </p:nvSpPr>
        <p:spPr>
          <a:xfrm>
            <a:off x="1819564" y="400964"/>
            <a:ext cx="4765637" cy="3714082"/>
          </a:xfrm>
          <a:prstGeom prst="wedgeRoundRectCallout">
            <a:avLst>
              <a:gd name="adj1" fmla="val -57853"/>
              <a:gd name="adj2" fmla="val 26584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spcBef>
                <a:spcPct val="50000"/>
              </a:spcBef>
            </a:pPr>
            <a:endParaRPr lang="en-US">
              <a:cs typeface="Arial" charset="0"/>
            </a:endParaRPr>
          </a:p>
        </p:txBody>
      </p:sp>
      <p:sp>
        <p:nvSpPr>
          <p:cNvPr id="151" name="TextBox 150"/>
          <p:cNvSpPr txBox="1">
            <a:spLocks noChangeArrowheads="1"/>
          </p:cNvSpPr>
          <p:nvPr/>
        </p:nvSpPr>
        <p:spPr bwMode="auto">
          <a:xfrm>
            <a:off x="2087489" y="1496170"/>
            <a:ext cx="4090410" cy="1569660"/>
          </a:xfrm>
          <a:prstGeom prst="rect">
            <a:avLst/>
          </a:prstGeom>
          <a:solidFill>
            <a:srgbClr val="FFC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Các số có tổng các chữ số chia hết cho 9 thì chia hết cho 9 và chỉ những số đó mới chia hết cho 9.</a:t>
            </a:r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61450" y="635615"/>
            <a:ext cx="33570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Dấu hiệu chia hết cho 9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4F5"/>
        </a:solidFill>
        <a:effectLst/>
      </p:bgPr>
    </p:bg>
    <p:spTree>
      <p:nvGrpSpPr>
        <p:cNvPr id="1" name="Shape 9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63682" y="926496"/>
            <a:ext cx="5590309" cy="12003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rong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các số sau, số nào chia hết cho 9, số nào không chia hết cho 9?            </a:t>
            </a:r>
          </a:p>
          <a:p>
            <a:pPr>
              <a:defRPr/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621; 1205; 1327; 6354    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337541" y="2470022"/>
            <a:ext cx="30468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:</a:t>
            </a:r>
            <a:endParaRPr 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12"/>
          <p:cNvSpPr txBox="1">
            <a:spLocks noChangeArrowheads="1"/>
          </p:cNvSpPr>
          <p:nvPr/>
        </p:nvSpPr>
        <p:spPr bwMode="auto">
          <a:xfrm>
            <a:off x="489346" y="2937391"/>
            <a:ext cx="63686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Số chia hết cho 9 là:  621; 6354    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12"/>
          <p:cNvSpPr txBox="1">
            <a:spLocks noChangeArrowheads="1"/>
          </p:cNvSpPr>
          <p:nvPr/>
        </p:nvSpPr>
        <p:spPr bwMode="auto">
          <a:xfrm>
            <a:off x="489346" y="3399056"/>
            <a:ext cx="72830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Số không chia hết cho 9 là: 1205; 1327   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8"/>
          <p:cNvSpPr>
            <a:spLocks noChangeArrowheads="1"/>
          </p:cNvSpPr>
          <p:nvPr/>
        </p:nvSpPr>
        <p:spPr bwMode="auto">
          <a:xfrm>
            <a:off x="228600" y="121634"/>
            <a:ext cx="548229" cy="461665"/>
          </a:xfrm>
          <a:prstGeom prst="rect">
            <a:avLst/>
          </a:prstGeom>
          <a:solidFill>
            <a:schemeClr val="tx1"/>
          </a:solidFill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  <p:bldP spid="21" grpId="0"/>
      <p:bldP spid="22" grpId="0"/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4F5"/>
        </a:solidFill>
        <a:effectLst/>
      </p:bgPr>
    </p:bg>
    <p:spTree>
      <p:nvGrpSpPr>
        <p:cNvPr id="1" name="Shape 9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-102394" y="-55473"/>
            <a:ext cx="45850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4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Dấu hiệu chia hết cho 3: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7"/>
          <p:cNvSpPr txBox="1">
            <a:spLocks noChangeArrowheads="1"/>
          </p:cNvSpPr>
          <p:nvPr/>
        </p:nvSpPr>
        <p:spPr bwMode="auto">
          <a:xfrm>
            <a:off x="-6549" y="323195"/>
            <a:ext cx="5826435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u="sng">
                <a:latin typeface="Times New Roman" panose="02020603050405020304" pitchFamily="18" charset="0"/>
                <a:cs typeface="Times New Roman" panose="02020603050405020304" pitchFamily="18" charset="0"/>
              </a:rPr>
              <a:t>* Theo nhận xét mở đầu:</a:t>
            </a:r>
          </a:p>
          <a:p>
            <a:pPr>
              <a:lnSpc>
                <a:spcPct val="12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2013 = (2+0 +1+3)  + (Số chia hết cho 9)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7"/>
          <p:cNvSpPr txBox="1">
            <a:spLocks noChangeArrowheads="1"/>
          </p:cNvSpPr>
          <p:nvPr/>
        </p:nvSpPr>
        <p:spPr bwMode="auto">
          <a:xfrm>
            <a:off x="230982" y="2082439"/>
            <a:ext cx="18752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2013      3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7"/>
          <p:cNvSpPr txBox="1">
            <a:spLocks noChangeArrowheads="1"/>
          </p:cNvSpPr>
          <p:nvPr/>
        </p:nvSpPr>
        <p:spPr bwMode="auto">
          <a:xfrm>
            <a:off x="22622" y="1620774"/>
            <a:ext cx="53309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=         6         +  (Số chia hết cho 3)</a:t>
            </a:r>
          </a:p>
        </p:txBody>
      </p:sp>
      <p:sp>
        <p:nvSpPr>
          <p:cNvPr id="20" name="TextBox 7"/>
          <p:cNvSpPr txBox="1">
            <a:spLocks noChangeArrowheads="1"/>
          </p:cNvSpPr>
          <p:nvPr/>
        </p:nvSpPr>
        <p:spPr bwMode="auto">
          <a:xfrm>
            <a:off x="-14285" y="1226403"/>
            <a:ext cx="53393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=         6          + (Số chia hết cho 9)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623443"/>
              </p:ext>
            </p:extLst>
          </p:nvPr>
        </p:nvGraphicFramePr>
        <p:xfrm>
          <a:off x="1359695" y="2107840"/>
          <a:ext cx="16311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76035" imgH="177415" progId="Equation.DSMT4">
                  <p:embed/>
                </p:oleObj>
              </mc:Choice>
              <mc:Fallback>
                <p:oleObj name="Equation" r:id="rId4" imgW="76035" imgH="177415" progId="Equation.DSMT4">
                  <p:embed/>
                  <p:pic>
                    <p:nvPicPr>
                      <p:cNvPr id="880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695" y="2107840"/>
                        <a:ext cx="16311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015279"/>
              </p:ext>
            </p:extLst>
          </p:nvPr>
        </p:nvGraphicFramePr>
        <p:xfrm>
          <a:off x="255985" y="2233252"/>
          <a:ext cx="39052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6" imgW="190417" imgH="152334" progId="Equation.DSMT4">
                  <p:embed/>
                </p:oleObj>
              </mc:Choice>
              <mc:Fallback>
                <p:oleObj name="Equation" r:id="rId6" imgW="190417" imgH="152334" progId="Equation.DSMT4">
                  <p:embed/>
                  <p:pic>
                    <p:nvPicPr>
                      <p:cNvPr id="881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85" y="2233252"/>
                        <a:ext cx="390525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37"/>
          <p:cNvSpPr txBox="1">
            <a:spLocks noChangeArrowheads="1"/>
          </p:cNvSpPr>
          <p:nvPr/>
        </p:nvSpPr>
        <p:spPr bwMode="auto">
          <a:xfrm>
            <a:off x="-1786" y="2544104"/>
            <a:ext cx="59060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Vì cả hai số hạng đều chia hết cho 3) </a:t>
            </a:r>
          </a:p>
        </p:txBody>
      </p:sp>
      <p:sp>
        <p:nvSpPr>
          <p:cNvPr id="25" name="TextBox 12"/>
          <p:cNvSpPr txBox="1">
            <a:spLocks noChangeArrowheads="1"/>
          </p:cNvSpPr>
          <p:nvPr/>
        </p:nvSpPr>
        <p:spPr bwMode="auto">
          <a:xfrm>
            <a:off x="148828" y="3120053"/>
            <a:ext cx="6530578" cy="83099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u="sng">
                <a:latin typeface="Times New Roman" pitchFamily="18" charset="0"/>
                <a:cs typeface="Times New Roman" pitchFamily="18" charset="0"/>
              </a:rPr>
              <a:t>Kết Luận 1: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Số có tổng các chữ số chia hết cho 3 thì chia hết cho 3.</a:t>
            </a:r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230982" y="349239"/>
            <a:ext cx="5917252" cy="830997"/>
          </a:xfrm>
          <a:prstGeom prst="rect">
            <a:avLst/>
          </a:prstGeom>
          <a:noFill/>
          <a:ln w="9525">
            <a:solidFill>
              <a:srgbClr val="80008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Áp dụng nhận xét mở đầu, hãy xét xem số 2013 có chia hết cho 3 không?  </a:t>
            </a:r>
            <a:endParaRPr lang="vi-VN" sz="240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8" grpId="0"/>
      <p:bldP spid="19" grpId="0"/>
      <p:bldP spid="20" grpId="0"/>
      <p:bldP spid="23" grpId="0"/>
      <p:bldP spid="25" grpId="0" animBg="1"/>
      <p:bldP spid="35" grpId="0" animBg="1"/>
      <p:bldP spid="35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2"/>
          <p:cNvSpPr txBox="1">
            <a:spLocks noChangeArrowheads="1"/>
          </p:cNvSpPr>
          <p:nvPr/>
        </p:nvSpPr>
        <p:spPr bwMode="auto">
          <a:xfrm>
            <a:off x="158701" y="3182954"/>
            <a:ext cx="6638016" cy="83099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u="sng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u="sng" dirty="0"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3.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12"/>
          <p:cNvSpPr txBox="1">
            <a:spLocks noChangeArrowheads="1"/>
          </p:cNvSpPr>
          <p:nvPr/>
        </p:nvSpPr>
        <p:spPr bwMode="auto">
          <a:xfrm>
            <a:off x="225112" y="420654"/>
            <a:ext cx="6078617" cy="830997"/>
          </a:xfrm>
          <a:prstGeom prst="rect">
            <a:avLst/>
          </a:prstGeom>
          <a:noFill/>
          <a:ln w="9525">
            <a:solidFill>
              <a:srgbClr val="80008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Áp dụng nhận xét mở đầu, hãy xét xem số 2012 có chia hết cho 3 không?  </a:t>
            </a:r>
            <a:endParaRPr lang="vi-VN" sz="240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16738" y="276074"/>
            <a:ext cx="6921943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u="sng">
                <a:latin typeface="Times New Roman" panose="02020603050405020304" pitchFamily="18" charset="0"/>
                <a:cs typeface="Times New Roman" panose="02020603050405020304" pitchFamily="18" charset="0"/>
              </a:rPr>
              <a:t>* Theo nhận xét mở đầu:</a:t>
            </a:r>
          </a:p>
          <a:p>
            <a:pPr>
              <a:lnSpc>
                <a:spcPct val="12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2012 = (2+0 +1+2)  + (Số chia hết cho 9)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25112" y="2103830"/>
            <a:ext cx="18752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2012      3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290153"/>
              </p:ext>
            </p:extLst>
          </p:nvPr>
        </p:nvGraphicFramePr>
        <p:xfrm>
          <a:off x="1353825" y="2129231"/>
          <a:ext cx="16311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76035" imgH="177415" progId="Equation.DSMT4">
                  <p:embed/>
                </p:oleObj>
              </mc:Choice>
              <mc:Fallback>
                <p:oleObj name="Equation" r:id="rId3" imgW="76035" imgH="177415" progId="Equation.DSMT4">
                  <p:embed/>
                  <p:pic>
                    <p:nvPicPr>
                      <p:cNvPr id="31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825" y="2129231"/>
                        <a:ext cx="16311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587197"/>
              </p:ext>
            </p:extLst>
          </p:nvPr>
        </p:nvGraphicFramePr>
        <p:xfrm>
          <a:off x="250115" y="2254643"/>
          <a:ext cx="39052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190417" imgH="152334" progId="Equation.DSMT4">
                  <p:embed/>
                </p:oleObj>
              </mc:Choice>
              <mc:Fallback>
                <p:oleObj name="Equation" r:id="rId5" imgW="190417" imgH="152334" progId="Equation.DSMT4">
                  <p:embed/>
                  <p:pic>
                    <p:nvPicPr>
                      <p:cNvPr id="32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15" y="2254643"/>
                        <a:ext cx="390525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7"/>
          <p:cNvSpPr txBox="1">
            <a:spLocks noChangeArrowheads="1"/>
          </p:cNvSpPr>
          <p:nvPr/>
        </p:nvSpPr>
        <p:spPr bwMode="auto">
          <a:xfrm>
            <a:off x="248909" y="2543642"/>
            <a:ext cx="62917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Vì cả hai số hạng đều chia hết cho 3) </a:t>
            </a:r>
          </a:p>
        </p:txBody>
      </p:sp>
      <p:sp>
        <p:nvSpPr>
          <p:cNvPr id="12" name="Line 27"/>
          <p:cNvSpPr>
            <a:spLocks noChangeShapeType="1"/>
          </p:cNvSpPr>
          <p:nvPr/>
        </p:nvSpPr>
        <p:spPr bwMode="auto">
          <a:xfrm flipV="1">
            <a:off x="1345490" y="2238767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16735" y="1471557"/>
            <a:ext cx="6039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=         5         +  (Số chia hết cho 3)</a:t>
            </a:r>
          </a:p>
        </p:txBody>
      </p:sp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16736" y="1107026"/>
            <a:ext cx="57278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=         5          + (Số chia hết cho 9)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-102394" y="-55473"/>
            <a:ext cx="45850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4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Dấu hiệu chia hết cho 3: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689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6" grpId="1" animBg="1"/>
      <p:bldP spid="7" grpId="0"/>
      <p:bldP spid="8" grpId="0"/>
      <p:bldP spid="11" grpId="0"/>
      <p:bldP spid="12" grpId="0" animBg="1"/>
      <p:bldP spid="1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601699"/>
              </p:ext>
            </p:extLst>
          </p:nvPr>
        </p:nvGraphicFramePr>
        <p:xfrm>
          <a:off x="1624878" y="2126621"/>
          <a:ext cx="8572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482391" imgH="203112" progId="Equation.DSMT4">
                  <p:embed/>
                </p:oleObj>
              </mc:Choice>
              <mc:Fallback>
                <p:oleObj name="Equation" r:id="rId3" imgW="482391" imgH="203112" progId="Equation.DSMT4">
                  <p:embed/>
                  <p:pic>
                    <p:nvPicPr>
                      <p:cNvPr id="3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878" y="2126621"/>
                        <a:ext cx="8572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76647" y="47924"/>
            <a:ext cx="581890" cy="46166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  <a:endParaRPr lang="vi-V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14"/>
          <p:cNvSpPr txBox="1">
            <a:spLocks noChangeArrowheads="1"/>
          </p:cNvSpPr>
          <p:nvPr/>
        </p:nvSpPr>
        <p:spPr bwMode="auto">
          <a:xfrm>
            <a:off x="55634" y="547141"/>
            <a:ext cx="6708847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Điền chữ số vào dấu * để được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số chia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hết cho 3.</a:t>
            </a:r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2482128" y="1069428"/>
            <a:ext cx="809625" cy="461272"/>
            <a:chOff x="3552" y="3024"/>
            <a:chExt cx="528" cy="324"/>
          </a:xfrm>
        </p:grpSpPr>
        <p:sp>
          <p:nvSpPr>
            <p:cNvPr id="8" name="TextBox 14"/>
            <p:cNvSpPr txBox="1">
              <a:spLocks noChangeArrowheads="1"/>
            </p:cNvSpPr>
            <p:nvPr/>
          </p:nvSpPr>
          <p:spPr bwMode="auto">
            <a:xfrm>
              <a:off x="3552" y="3024"/>
              <a:ext cx="528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157*</a:t>
              </a:r>
              <a:endParaRPr lang="vi-VN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Line 35"/>
            <p:cNvSpPr>
              <a:spLocks noChangeShapeType="1"/>
            </p:cNvSpPr>
            <p:nvPr/>
          </p:nvSpPr>
          <p:spPr bwMode="auto">
            <a:xfrm>
              <a:off x="3639" y="307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1203397" y="2155196"/>
            <a:ext cx="7429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</a:p>
        </p:txBody>
      </p:sp>
      <p:graphicFrame>
        <p:nvGraphicFramePr>
          <p:cNvPr id="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203874"/>
              </p:ext>
            </p:extLst>
          </p:nvPr>
        </p:nvGraphicFramePr>
        <p:xfrm>
          <a:off x="2526181" y="2140908"/>
          <a:ext cx="209431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1155600" imgH="215640" progId="Equation.DSMT4">
                  <p:embed/>
                </p:oleObj>
              </mc:Choice>
              <mc:Fallback>
                <p:oleObj name="Equation" r:id="rId5" imgW="1155600" imgH="215640" progId="Equation.DSMT4">
                  <p:embed/>
                  <p:pic>
                    <p:nvPicPr>
                      <p:cNvPr id="8912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181" y="2140908"/>
                        <a:ext cx="2094310" cy="450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999169"/>
              </p:ext>
            </p:extLst>
          </p:nvPr>
        </p:nvGraphicFramePr>
        <p:xfrm>
          <a:off x="2559519" y="2474283"/>
          <a:ext cx="1678994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7" imgW="812520" imgH="215640" progId="Equation.DSMT4">
                  <p:embed/>
                </p:oleObj>
              </mc:Choice>
              <mc:Fallback>
                <p:oleObj name="Equation" r:id="rId7" imgW="812520" imgH="215640" progId="Equation.DSMT4">
                  <p:embed/>
                  <p:pic>
                    <p:nvPicPr>
                      <p:cNvPr id="8912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519" y="2474283"/>
                        <a:ext cx="1678994" cy="4556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616592"/>
              </p:ext>
            </p:extLst>
          </p:nvPr>
        </p:nvGraphicFramePr>
        <p:xfrm>
          <a:off x="2591665" y="2917196"/>
          <a:ext cx="217397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9" imgW="990360" imgH="253800" progId="Equation.DSMT4">
                  <p:embed/>
                </p:oleObj>
              </mc:Choice>
              <mc:Fallback>
                <p:oleObj name="Equation" r:id="rId9" imgW="990360" imgH="253800" progId="Equation.DSMT4">
                  <p:embed/>
                  <p:pic>
                    <p:nvPicPr>
                      <p:cNvPr id="8912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665" y="2917196"/>
                        <a:ext cx="2173973" cy="536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2"/>
          <p:cNvSpPr txBox="1">
            <a:spLocks noChangeArrowheads="1"/>
          </p:cNvSpPr>
          <p:nvPr/>
        </p:nvSpPr>
        <p:spPr bwMode="auto">
          <a:xfrm>
            <a:off x="176647" y="1437696"/>
            <a:ext cx="13049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</a:p>
        </p:txBody>
      </p:sp>
      <p:sp>
        <p:nvSpPr>
          <p:cNvPr id="15" name="Text Box 45"/>
          <p:cNvSpPr txBox="1">
            <a:spLocks noChangeArrowheads="1"/>
          </p:cNvSpPr>
          <p:nvPr/>
        </p:nvSpPr>
        <p:spPr bwMode="auto">
          <a:xfrm>
            <a:off x="1069938" y="3689385"/>
            <a:ext cx="7391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ậy các số cần tìm là :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1572; 1575; 1578</a:t>
            </a:r>
          </a:p>
        </p:txBody>
      </p:sp>
    </p:spTree>
    <p:extLst>
      <p:ext uri="{BB962C8B-B14F-4D97-AF65-F5344CB8AC3E}">
        <p14:creationId xmlns:p14="http://schemas.microsoft.com/office/powerpoint/2010/main" val="163569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10" grpId="0"/>
      <p:bldP spid="14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4F5"/>
        </a:solidFill>
        <a:effectLst/>
      </p:bgPr>
    </p:bg>
    <p:spTree>
      <p:nvGrpSpPr>
        <p:cNvPr id="1" name="Shape 9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1" name="Google Shape;951;p34"/>
          <p:cNvGrpSpPr/>
          <p:nvPr/>
        </p:nvGrpSpPr>
        <p:grpSpPr>
          <a:xfrm>
            <a:off x="392493" y="3051825"/>
            <a:ext cx="1683983" cy="2091675"/>
            <a:chOff x="3449350" y="1879700"/>
            <a:chExt cx="2245310" cy="2788900"/>
          </a:xfrm>
        </p:grpSpPr>
        <p:sp>
          <p:nvSpPr>
            <p:cNvPr id="952" name="Google Shape;952;p34"/>
            <p:cNvSpPr/>
            <p:nvPr/>
          </p:nvSpPr>
          <p:spPr>
            <a:xfrm>
              <a:off x="3561000" y="4505700"/>
              <a:ext cx="2022000" cy="162900"/>
            </a:xfrm>
            <a:prstGeom prst="ellipse">
              <a:avLst/>
            </a:prstGeom>
            <a:solidFill>
              <a:srgbClr val="41294A">
                <a:alpha val="51790"/>
              </a:srgbClr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grpSp>
          <p:nvGrpSpPr>
            <p:cNvPr id="953" name="Google Shape;953;p34"/>
            <p:cNvGrpSpPr/>
            <p:nvPr/>
          </p:nvGrpSpPr>
          <p:grpSpPr>
            <a:xfrm>
              <a:off x="3449350" y="1879700"/>
              <a:ext cx="2245310" cy="2729801"/>
              <a:chOff x="316900" y="2352200"/>
              <a:chExt cx="2245310" cy="2729801"/>
            </a:xfrm>
          </p:grpSpPr>
          <p:sp>
            <p:nvSpPr>
              <p:cNvPr id="954" name="Google Shape;954;p34"/>
              <p:cNvSpPr/>
              <p:nvPr/>
            </p:nvSpPr>
            <p:spPr>
              <a:xfrm>
                <a:off x="761592" y="3181977"/>
                <a:ext cx="1380728" cy="1899970"/>
              </a:xfrm>
              <a:custGeom>
                <a:avLst/>
                <a:gdLst/>
                <a:ahLst/>
                <a:cxnLst/>
                <a:rect l="l" t="t" r="r" b="b"/>
                <a:pathLst>
                  <a:path w="18207" h="25054" extrusionOk="0">
                    <a:moveTo>
                      <a:pt x="11679" y="1"/>
                    </a:moveTo>
                    <a:lnTo>
                      <a:pt x="6002" y="1016"/>
                    </a:lnTo>
                    <a:cubicBezTo>
                      <a:pt x="6002" y="1016"/>
                      <a:pt x="610" y="4034"/>
                      <a:pt x="97" y="8315"/>
                    </a:cubicBezTo>
                    <a:cubicBezTo>
                      <a:pt x="1" y="9114"/>
                      <a:pt x="11" y="10082"/>
                      <a:pt x="114" y="11143"/>
                    </a:cubicBezTo>
                    <a:cubicBezTo>
                      <a:pt x="231" y="12358"/>
                      <a:pt x="463" y="13699"/>
                      <a:pt x="790" y="15061"/>
                    </a:cubicBezTo>
                    <a:cubicBezTo>
                      <a:pt x="1709" y="18871"/>
                      <a:pt x="3356" y="22845"/>
                      <a:pt x="5203" y="24682"/>
                    </a:cubicBezTo>
                    <a:cubicBezTo>
                      <a:pt x="5203" y="24682"/>
                      <a:pt x="5256" y="24719"/>
                      <a:pt x="5363" y="24766"/>
                    </a:cubicBezTo>
                    <a:lnTo>
                      <a:pt x="5366" y="24769"/>
                    </a:lnTo>
                    <a:cubicBezTo>
                      <a:pt x="5529" y="24842"/>
                      <a:pt x="5805" y="24942"/>
                      <a:pt x="6198" y="25002"/>
                    </a:cubicBezTo>
                    <a:cubicBezTo>
                      <a:pt x="6314" y="25019"/>
                      <a:pt x="6437" y="25035"/>
                      <a:pt x="6574" y="25042"/>
                    </a:cubicBezTo>
                    <a:cubicBezTo>
                      <a:pt x="6670" y="25050"/>
                      <a:pt x="6770" y="25053"/>
                      <a:pt x="6876" y="25053"/>
                    </a:cubicBezTo>
                    <a:cubicBezTo>
                      <a:pt x="7042" y="25053"/>
                      <a:pt x="7221" y="25044"/>
                      <a:pt x="7412" y="25026"/>
                    </a:cubicBezTo>
                    <a:cubicBezTo>
                      <a:pt x="7583" y="25009"/>
                      <a:pt x="7762" y="24986"/>
                      <a:pt x="7952" y="24949"/>
                    </a:cubicBezTo>
                    <a:cubicBezTo>
                      <a:pt x="8178" y="24906"/>
                      <a:pt x="8418" y="24853"/>
                      <a:pt x="8671" y="24776"/>
                    </a:cubicBezTo>
                    <a:cubicBezTo>
                      <a:pt x="8770" y="24746"/>
                      <a:pt x="8873" y="24716"/>
                      <a:pt x="8973" y="24682"/>
                    </a:cubicBezTo>
                    <a:cubicBezTo>
                      <a:pt x="8957" y="23055"/>
                      <a:pt x="8957" y="21521"/>
                      <a:pt x="8957" y="21521"/>
                    </a:cubicBezTo>
                    <a:lnTo>
                      <a:pt x="8957" y="21521"/>
                    </a:lnTo>
                    <a:cubicBezTo>
                      <a:pt x="8957" y="21521"/>
                      <a:pt x="9355" y="21759"/>
                      <a:pt x="10418" y="21759"/>
                    </a:cubicBezTo>
                    <a:cubicBezTo>
                      <a:pt x="10684" y="21759"/>
                      <a:pt x="10992" y="21744"/>
                      <a:pt x="11346" y="21707"/>
                    </a:cubicBezTo>
                    <a:lnTo>
                      <a:pt x="11346" y="21707"/>
                    </a:lnTo>
                    <a:cubicBezTo>
                      <a:pt x="11346" y="23797"/>
                      <a:pt x="11024" y="24682"/>
                      <a:pt x="11024" y="24682"/>
                    </a:cubicBezTo>
                    <a:cubicBezTo>
                      <a:pt x="11024" y="24682"/>
                      <a:pt x="11240" y="24799"/>
                      <a:pt x="11629" y="24882"/>
                    </a:cubicBezTo>
                    <a:cubicBezTo>
                      <a:pt x="11822" y="24926"/>
                      <a:pt x="12052" y="24962"/>
                      <a:pt x="12318" y="24969"/>
                    </a:cubicBezTo>
                    <a:cubicBezTo>
                      <a:pt x="12377" y="24973"/>
                      <a:pt x="12437" y="24975"/>
                      <a:pt x="12499" y="24975"/>
                    </a:cubicBezTo>
                    <a:cubicBezTo>
                      <a:pt x="12596" y="24975"/>
                      <a:pt x="12697" y="24970"/>
                      <a:pt x="12801" y="24962"/>
                    </a:cubicBezTo>
                    <a:cubicBezTo>
                      <a:pt x="12974" y="24949"/>
                      <a:pt x="13160" y="24926"/>
                      <a:pt x="13354" y="24889"/>
                    </a:cubicBezTo>
                    <a:cubicBezTo>
                      <a:pt x="13530" y="24853"/>
                      <a:pt x="13716" y="24806"/>
                      <a:pt x="13906" y="24746"/>
                    </a:cubicBezTo>
                    <a:cubicBezTo>
                      <a:pt x="14085" y="24693"/>
                      <a:pt x="14269" y="24622"/>
                      <a:pt x="14458" y="24543"/>
                    </a:cubicBezTo>
                    <a:cubicBezTo>
                      <a:pt x="14498" y="24523"/>
                      <a:pt x="14541" y="24503"/>
                      <a:pt x="14581" y="24476"/>
                    </a:cubicBezTo>
                    <a:cubicBezTo>
                      <a:pt x="16086" y="23558"/>
                      <a:pt x="17863" y="17637"/>
                      <a:pt x="18159" y="12481"/>
                    </a:cubicBezTo>
                    <a:cubicBezTo>
                      <a:pt x="18193" y="11922"/>
                      <a:pt x="18206" y="11373"/>
                      <a:pt x="18203" y="10841"/>
                    </a:cubicBezTo>
                    <a:cubicBezTo>
                      <a:pt x="18193" y="9659"/>
                      <a:pt x="18083" y="8558"/>
                      <a:pt x="17856" y="7619"/>
                    </a:cubicBezTo>
                    <a:cubicBezTo>
                      <a:pt x="16555" y="2224"/>
                      <a:pt x="11679" y="1"/>
                      <a:pt x="11679" y="1"/>
                    </a:cubicBez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55" name="Google Shape;955;p34"/>
              <p:cNvSpPr/>
              <p:nvPr/>
            </p:nvSpPr>
            <p:spPr>
              <a:xfrm>
                <a:off x="376278" y="3188726"/>
                <a:ext cx="1290560" cy="943387"/>
              </a:xfrm>
              <a:custGeom>
                <a:avLst/>
                <a:gdLst/>
                <a:ahLst/>
                <a:cxnLst/>
                <a:rect l="l" t="t" r="r" b="b"/>
                <a:pathLst>
                  <a:path w="17018" h="12440" extrusionOk="0">
                    <a:moveTo>
                      <a:pt x="12913" y="1"/>
                    </a:moveTo>
                    <a:cubicBezTo>
                      <a:pt x="12237" y="1"/>
                      <a:pt x="11245" y="290"/>
                      <a:pt x="9851" y="964"/>
                    </a:cubicBezTo>
                    <a:cubicBezTo>
                      <a:pt x="0" y="5730"/>
                      <a:pt x="5654" y="12439"/>
                      <a:pt x="5654" y="12439"/>
                    </a:cubicBezTo>
                    <a:lnTo>
                      <a:pt x="9492" y="10652"/>
                    </a:lnTo>
                    <a:cubicBezTo>
                      <a:pt x="9492" y="10652"/>
                      <a:pt x="17018" y="1"/>
                      <a:pt x="12913" y="1"/>
                    </a:cubicBez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56" name="Google Shape;956;p34"/>
              <p:cNvSpPr/>
              <p:nvPr/>
            </p:nvSpPr>
            <p:spPr>
              <a:xfrm>
                <a:off x="972335" y="3498736"/>
                <a:ext cx="999809" cy="1114926"/>
              </a:xfrm>
              <a:custGeom>
                <a:avLst/>
                <a:gdLst/>
                <a:ahLst/>
                <a:cxnLst/>
                <a:rect l="l" t="t" r="r" b="b"/>
                <a:pathLst>
                  <a:path w="13184" h="14702" extrusionOk="0">
                    <a:moveTo>
                      <a:pt x="6923" y="1"/>
                    </a:moveTo>
                    <a:cubicBezTo>
                      <a:pt x="4412" y="1"/>
                      <a:pt x="1805" y="983"/>
                      <a:pt x="986" y="3339"/>
                    </a:cubicBezTo>
                    <a:cubicBezTo>
                      <a:pt x="1" y="6164"/>
                      <a:pt x="517" y="9067"/>
                      <a:pt x="1988" y="11616"/>
                    </a:cubicBezTo>
                    <a:cubicBezTo>
                      <a:pt x="3064" y="13481"/>
                      <a:pt x="5170" y="14701"/>
                      <a:pt x="7224" y="14701"/>
                    </a:cubicBezTo>
                    <a:cubicBezTo>
                      <a:pt x="8489" y="14701"/>
                      <a:pt x="9734" y="14239"/>
                      <a:pt x="10707" y="13181"/>
                    </a:cubicBezTo>
                    <a:cubicBezTo>
                      <a:pt x="12891" y="10804"/>
                      <a:pt x="13183" y="7376"/>
                      <a:pt x="12848" y="4318"/>
                    </a:cubicBezTo>
                    <a:cubicBezTo>
                      <a:pt x="12658" y="2597"/>
                      <a:pt x="12059" y="1475"/>
                      <a:pt x="10448" y="720"/>
                    </a:cubicBezTo>
                    <a:cubicBezTo>
                      <a:pt x="9466" y="258"/>
                      <a:pt x="8207" y="1"/>
                      <a:pt x="6923" y="1"/>
                    </a:cubicBezTo>
                    <a:close/>
                  </a:path>
                </a:pathLst>
              </a:custGeom>
              <a:solidFill>
                <a:srgbClr val="BBCCD3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57" name="Google Shape;957;p34"/>
              <p:cNvSpPr/>
              <p:nvPr/>
            </p:nvSpPr>
            <p:spPr>
              <a:xfrm>
                <a:off x="1676607" y="3218529"/>
                <a:ext cx="608045" cy="867628"/>
              </a:xfrm>
              <a:custGeom>
                <a:avLst/>
                <a:gdLst/>
                <a:ahLst/>
                <a:cxnLst/>
                <a:rect l="l" t="t" r="r" b="b"/>
                <a:pathLst>
                  <a:path w="8018" h="11441" extrusionOk="0">
                    <a:moveTo>
                      <a:pt x="1029" y="1"/>
                    </a:moveTo>
                    <a:cubicBezTo>
                      <a:pt x="700" y="1"/>
                      <a:pt x="502" y="38"/>
                      <a:pt x="502" y="38"/>
                    </a:cubicBezTo>
                    <a:cubicBezTo>
                      <a:pt x="0" y="2168"/>
                      <a:pt x="3228" y="11441"/>
                      <a:pt x="5273" y="11441"/>
                    </a:cubicBezTo>
                    <a:cubicBezTo>
                      <a:pt x="5426" y="11441"/>
                      <a:pt x="5572" y="11388"/>
                      <a:pt x="5710" y="11277"/>
                    </a:cubicBezTo>
                    <a:cubicBezTo>
                      <a:pt x="7687" y="9680"/>
                      <a:pt x="8017" y="7490"/>
                      <a:pt x="5957" y="3423"/>
                    </a:cubicBezTo>
                    <a:cubicBezTo>
                      <a:pt x="4406" y="369"/>
                      <a:pt x="2067" y="1"/>
                      <a:pt x="1029" y="1"/>
                    </a:cubicBez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58" name="Google Shape;958;p34"/>
              <p:cNvSpPr/>
              <p:nvPr/>
            </p:nvSpPr>
            <p:spPr>
              <a:xfrm>
                <a:off x="858735" y="2419920"/>
                <a:ext cx="1135250" cy="918665"/>
              </a:xfrm>
              <a:custGeom>
                <a:avLst/>
                <a:gdLst/>
                <a:ahLst/>
                <a:cxnLst/>
                <a:rect l="l" t="t" r="r" b="b"/>
                <a:pathLst>
                  <a:path w="14970" h="12114" extrusionOk="0">
                    <a:moveTo>
                      <a:pt x="8140" y="0"/>
                    </a:moveTo>
                    <a:cubicBezTo>
                      <a:pt x="8102" y="0"/>
                      <a:pt x="8064" y="1"/>
                      <a:pt x="8025" y="2"/>
                    </a:cubicBezTo>
                    <a:cubicBezTo>
                      <a:pt x="3755" y="122"/>
                      <a:pt x="1" y="5564"/>
                      <a:pt x="2607" y="9937"/>
                    </a:cubicBezTo>
                    <a:cubicBezTo>
                      <a:pt x="3393" y="11258"/>
                      <a:pt x="4830" y="12060"/>
                      <a:pt x="6368" y="12103"/>
                    </a:cubicBezTo>
                    <a:cubicBezTo>
                      <a:pt x="6593" y="12110"/>
                      <a:pt x="6830" y="12114"/>
                      <a:pt x="7077" y="12114"/>
                    </a:cubicBezTo>
                    <a:cubicBezTo>
                      <a:pt x="8928" y="12114"/>
                      <a:pt x="11293" y="11889"/>
                      <a:pt x="12609" y="10882"/>
                    </a:cubicBezTo>
                    <a:cubicBezTo>
                      <a:pt x="14970" y="9079"/>
                      <a:pt x="13025" y="0"/>
                      <a:pt x="8140" y="0"/>
                    </a:cubicBezTo>
                    <a:close/>
                  </a:path>
                </a:pathLst>
              </a:custGeom>
              <a:solidFill>
                <a:srgbClr val="BBCCD3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59" name="Google Shape;959;p34"/>
              <p:cNvSpPr/>
              <p:nvPr/>
            </p:nvSpPr>
            <p:spPr>
              <a:xfrm>
                <a:off x="1531688" y="2352200"/>
                <a:ext cx="192090" cy="138854"/>
              </a:xfrm>
              <a:custGeom>
                <a:avLst/>
                <a:gdLst/>
                <a:ahLst/>
                <a:cxnLst/>
                <a:rect l="l" t="t" r="r" b="b"/>
                <a:pathLst>
                  <a:path w="2533" h="1831" extrusionOk="0">
                    <a:moveTo>
                      <a:pt x="1514" y="0"/>
                    </a:moveTo>
                    <a:cubicBezTo>
                      <a:pt x="949" y="0"/>
                      <a:pt x="0" y="1584"/>
                      <a:pt x="0" y="1584"/>
                    </a:cubicBezTo>
                    <a:lnTo>
                      <a:pt x="615" y="1830"/>
                    </a:lnTo>
                    <a:cubicBezTo>
                      <a:pt x="615" y="1830"/>
                      <a:pt x="2532" y="905"/>
                      <a:pt x="2377" y="595"/>
                    </a:cubicBezTo>
                    <a:cubicBezTo>
                      <a:pt x="2354" y="551"/>
                      <a:pt x="2305" y="531"/>
                      <a:pt x="2236" y="531"/>
                    </a:cubicBezTo>
                    <a:cubicBezTo>
                      <a:pt x="1830" y="531"/>
                      <a:pt x="759" y="1198"/>
                      <a:pt x="759" y="1198"/>
                    </a:cubicBezTo>
                    <a:cubicBezTo>
                      <a:pt x="759" y="1198"/>
                      <a:pt x="2130" y="130"/>
                      <a:pt x="1574" y="7"/>
                    </a:cubicBezTo>
                    <a:cubicBezTo>
                      <a:pt x="1555" y="2"/>
                      <a:pt x="1535" y="0"/>
                      <a:pt x="1514" y="0"/>
                    </a:cubicBezTo>
                    <a:close/>
                  </a:path>
                </a:pathLst>
              </a:custGeom>
              <a:solidFill>
                <a:srgbClr val="BBCCD3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60" name="Google Shape;960;p34"/>
              <p:cNvSpPr/>
              <p:nvPr/>
            </p:nvSpPr>
            <p:spPr>
              <a:xfrm>
                <a:off x="316900" y="2503337"/>
                <a:ext cx="859211" cy="692298"/>
              </a:xfrm>
              <a:custGeom>
                <a:avLst/>
                <a:gdLst/>
                <a:ahLst/>
                <a:cxnLst/>
                <a:rect l="l" t="t" r="r" b="b"/>
                <a:pathLst>
                  <a:path w="11330" h="9129" extrusionOk="0">
                    <a:moveTo>
                      <a:pt x="7037" y="0"/>
                    </a:moveTo>
                    <a:cubicBezTo>
                      <a:pt x="6213" y="0"/>
                      <a:pt x="5275" y="175"/>
                      <a:pt x="4238" y="639"/>
                    </a:cubicBezTo>
                    <a:cubicBezTo>
                      <a:pt x="0" y="2530"/>
                      <a:pt x="1315" y="7699"/>
                      <a:pt x="2696" y="8275"/>
                    </a:cubicBezTo>
                    <a:cubicBezTo>
                      <a:pt x="2915" y="8366"/>
                      <a:pt x="3123" y="8405"/>
                      <a:pt x="3320" y="8405"/>
                    </a:cubicBezTo>
                    <a:cubicBezTo>
                      <a:pt x="4367" y="8405"/>
                      <a:pt x="5072" y="7312"/>
                      <a:pt x="5072" y="7312"/>
                    </a:cubicBezTo>
                    <a:lnTo>
                      <a:pt x="5072" y="7312"/>
                    </a:lnTo>
                    <a:cubicBezTo>
                      <a:pt x="5072" y="7312"/>
                      <a:pt x="4880" y="8917"/>
                      <a:pt x="5711" y="9109"/>
                    </a:cubicBezTo>
                    <a:cubicBezTo>
                      <a:pt x="5767" y="9122"/>
                      <a:pt x="5822" y="9128"/>
                      <a:pt x="5876" y="9128"/>
                    </a:cubicBezTo>
                    <a:cubicBezTo>
                      <a:pt x="6630" y="9128"/>
                      <a:pt x="7189" y="7955"/>
                      <a:pt x="7189" y="7955"/>
                    </a:cubicBezTo>
                    <a:cubicBezTo>
                      <a:pt x="7189" y="7955"/>
                      <a:pt x="7823" y="9091"/>
                      <a:pt x="8662" y="9091"/>
                    </a:cubicBezTo>
                    <a:cubicBezTo>
                      <a:pt x="9060" y="9091"/>
                      <a:pt x="9504" y="8835"/>
                      <a:pt x="9949" y="8081"/>
                    </a:cubicBezTo>
                    <a:cubicBezTo>
                      <a:pt x="11330" y="5742"/>
                      <a:pt x="11040" y="1665"/>
                      <a:pt x="11040" y="1665"/>
                    </a:cubicBezTo>
                    <a:cubicBezTo>
                      <a:pt x="11040" y="1665"/>
                      <a:pt x="9577" y="0"/>
                      <a:pt x="7037" y="0"/>
                    </a:cubicBezTo>
                    <a:close/>
                  </a:path>
                </a:pathLst>
              </a:custGeom>
              <a:solidFill>
                <a:srgbClr val="BBCCD3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61" name="Google Shape;961;p34"/>
              <p:cNvSpPr/>
              <p:nvPr/>
            </p:nvSpPr>
            <p:spPr>
              <a:xfrm>
                <a:off x="1544580" y="2456927"/>
                <a:ext cx="1017630" cy="665452"/>
              </a:xfrm>
              <a:custGeom>
                <a:avLst/>
                <a:gdLst/>
                <a:ahLst/>
                <a:cxnLst/>
                <a:rect l="l" t="t" r="r" b="b"/>
                <a:pathLst>
                  <a:path w="13419" h="8775" extrusionOk="0">
                    <a:moveTo>
                      <a:pt x="6320" y="1"/>
                    </a:moveTo>
                    <a:cubicBezTo>
                      <a:pt x="3445" y="1"/>
                      <a:pt x="981" y="2786"/>
                      <a:pt x="981" y="2786"/>
                    </a:cubicBezTo>
                    <a:cubicBezTo>
                      <a:pt x="0" y="6029"/>
                      <a:pt x="3323" y="8775"/>
                      <a:pt x="4809" y="8775"/>
                    </a:cubicBezTo>
                    <a:cubicBezTo>
                      <a:pt x="4926" y="8775"/>
                      <a:pt x="5031" y="8758"/>
                      <a:pt x="5122" y="8723"/>
                    </a:cubicBezTo>
                    <a:cubicBezTo>
                      <a:pt x="6167" y="8320"/>
                      <a:pt x="6789" y="6926"/>
                      <a:pt x="6789" y="6926"/>
                    </a:cubicBezTo>
                    <a:cubicBezTo>
                      <a:pt x="6789" y="6926"/>
                      <a:pt x="7465" y="8723"/>
                      <a:pt x="8813" y="8723"/>
                    </a:cubicBezTo>
                    <a:cubicBezTo>
                      <a:pt x="10161" y="8723"/>
                      <a:pt x="9582" y="6091"/>
                      <a:pt x="9582" y="6091"/>
                    </a:cubicBezTo>
                    <a:lnTo>
                      <a:pt x="9582" y="6091"/>
                    </a:lnTo>
                    <a:cubicBezTo>
                      <a:pt x="9582" y="6091"/>
                      <a:pt x="10720" y="7140"/>
                      <a:pt x="11549" y="7140"/>
                    </a:cubicBezTo>
                    <a:cubicBezTo>
                      <a:pt x="11629" y="7140"/>
                      <a:pt x="11706" y="7131"/>
                      <a:pt x="11778" y="7109"/>
                    </a:cubicBezTo>
                    <a:cubicBezTo>
                      <a:pt x="12591" y="6870"/>
                      <a:pt x="13419" y="6227"/>
                      <a:pt x="10250" y="2180"/>
                    </a:cubicBezTo>
                    <a:cubicBezTo>
                      <a:pt x="8980" y="560"/>
                      <a:pt x="7609" y="1"/>
                      <a:pt x="6320" y="1"/>
                    </a:cubicBezTo>
                    <a:close/>
                  </a:path>
                </a:pathLst>
              </a:custGeom>
              <a:solidFill>
                <a:srgbClr val="BBCCD3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62" name="Google Shape;962;p34"/>
              <p:cNvSpPr/>
              <p:nvPr/>
            </p:nvSpPr>
            <p:spPr>
              <a:xfrm>
                <a:off x="1026405" y="3529524"/>
                <a:ext cx="846849" cy="227505"/>
              </a:xfrm>
              <a:custGeom>
                <a:avLst/>
                <a:gdLst/>
                <a:ahLst/>
                <a:cxnLst/>
                <a:rect l="l" t="t" r="r" b="b"/>
                <a:pathLst>
                  <a:path w="11167" h="3000" extrusionOk="0">
                    <a:moveTo>
                      <a:pt x="10398" y="0"/>
                    </a:moveTo>
                    <a:cubicBezTo>
                      <a:pt x="9160" y="0"/>
                      <a:pt x="6987" y="833"/>
                      <a:pt x="6024" y="1861"/>
                    </a:cubicBezTo>
                    <a:cubicBezTo>
                      <a:pt x="4494" y="363"/>
                      <a:pt x="2630" y="97"/>
                      <a:pt x="1501" y="97"/>
                    </a:cubicBezTo>
                    <a:cubicBezTo>
                      <a:pt x="879" y="97"/>
                      <a:pt x="479" y="177"/>
                      <a:pt x="479" y="177"/>
                    </a:cubicBezTo>
                    <a:lnTo>
                      <a:pt x="0" y="1023"/>
                    </a:lnTo>
                    <a:lnTo>
                      <a:pt x="1777" y="2007"/>
                    </a:lnTo>
                    <a:lnTo>
                      <a:pt x="6570" y="2999"/>
                    </a:lnTo>
                    <a:lnTo>
                      <a:pt x="9146" y="2503"/>
                    </a:lnTo>
                    <a:lnTo>
                      <a:pt x="10108" y="2041"/>
                    </a:lnTo>
                    <a:lnTo>
                      <a:pt x="11066" y="1133"/>
                    </a:lnTo>
                    <a:cubicBezTo>
                      <a:pt x="11120" y="883"/>
                      <a:pt x="11166" y="557"/>
                      <a:pt x="11156" y="197"/>
                    </a:cubicBezTo>
                    <a:cubicBezTo>
                      <a:pt x="11001" y="62"/>
                      <a:pt x="10734" y="0"/>
                      <a:pt x="1039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63" name="Google Shape;963;p34"/>
              <p:cNvSpPr/>
              <p:nvPr/>
            </p:nvSpPr>
            <p:spPr>
              <a:xfrm>
                <a:off x="1131359" y="4963850"/>
                <a:ext cx="100254" cy="114132"/>
              </a:xfrm>
              <a:custGeom>
                <a:avLst/>
                <a:gdLst/>
                <a:ahLst/>
                <a:cxnLst/>
                <a:rect l="l" t="t" r="r" b="b"/>
                <a:pathLst>
                  <a:path w="1322" h="1505" extrusionOk="0">
                    <a:moveTo>
                      <a:pt x="495" y="1"/>
                    </a:moveTo>
                    <a:cubicBezTo>
                      <a:pt x="493" y="1"/>
                      <a:pt x="490" y="1"/>
                      <a:pt x="487" y="1"/>
                    </a:cubicBezTo>
                    <a:cubicBezTo>
                      <a:pt x="0" y="21"/>
                      <a:pt x="487" y="1269"/>
                      <a:pt x="487" y="1269"/>
                    </a:cubicBezTo>
                    <a:lnTo>
                      <a:pt x="490" y="1272"/>
                    </a:lnTo>
                    <a:lnTo>
                      <a:pt x="1322" y="1505"/>
                    </a:lnTo>
                    <a:cubicBezTo>
                      <a:pt x="1256" y="1241"/>
                      <a:pt x="923" y="1"/>
                      <a:pt x="49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64" name="Google Shape;964;p34"/>
              <p:cNvSpPr/>
              <p:nvPr/>
            </p:nvSpPr>
            <p:spPr>
              <a:xfrm>
                <a:off x="1228048" y="4953537"/>
                <a:ext cx="95704" cy="128464"/>
              </a:xfrm>
              <a:custGeom>
                <a:avLst/>
                <a:gdLst/>
                <a:ahLst/>
                <a:cxnLst/>
                <a:rect l="l" t="t" r="r" b="b"/>
                <a:pathLst>
                  <a:path w="1262" h="1694" extrusionOk="0">
                    <a:moveTo>
                      <a:pt x="654" y="0"/>
                    </a:moveTo>
                    <a:cubicBezTo>
                      <a:pt x="640" y="0"/>
                      <a:pt x="627" y="1"/>
                      <a:pt x="613" y="3"/>
                    </a:cubicBezTo>
                    <a:cubicBezTo>
                      <a:pt x="0" y="97"/>
                      <a:pt x="423" y="1681"/>
                      <a:pt x="423" y="1681"/>
                    </a:cubicBezTo>
                    <a:cubicBezTo>
                      <a:pt x="523" y="1689"/>
                      <a:pt x="630" y="1693"/>
                      <a:pt x="741" y="1693"/>
                    </a:cubicBezTo>
                    <a:cubicBezTo>
                      <a:pt x="903" y="1693"/>
                      <a:pt x="1077" y="1684"/>
                      <a:pt x="1261" y="1665"/>
                    </a:cubicBezTo>
                    <a:cubicBezTo>
                      <a:pt x="1223" y="1116"/>
                      <a:pt x="1084" y="0"/>
                      <a:pt x="65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65" name="Google Shape;965;p34"/>
              <p:cNvSpPr/>
              <p:nvPr/>
            </p:nvSpPr>
            <p:spPr>
              <a:xfrm>
                <a:off x="1333761" y="4963168"/>
                <a:ext cx="85390" cy="110871"/>
              </a:xfrm>
              <a:custGeom>
                <a:avLst/>
                <a:gdLst/>
                <a:ahLst/>
                <a:cxnLst/>
                <a:rect l="l" t="t" r="r" b="b"/>
                <a:pathLst>
                  <a:path w="1126" h="1462" extrusionOk="0">
                    <a:moveTo>
                      <a:pt x="596" y="1"/>
                    </a:moveTo>
                    <a:cubicBezTo>
                      <a:pt x="576" y="1"/>
                      <a:pt x="555" y="4"/>
                      <a:pt x="534" y="10"/>
                    </a:cubicBezTo>
                    <a:cubicBezTo>
                      <a:pt x="1" y="160"/>
                      <a:pt x="407" y="1461"/>
                      <a:pt x="407" y="1461"/>
                    </a:cubicBezTo>
                    <a:cubicBezTo>
                      <a:pt x="633" y="1418"/>
                      <a:pt x="873" y="1365"/>
                      <a:pt x="1126" y="1288"/>
                    </a:cubicBezTo>
                    <a:cubicBezTo>
                      <a:pt x="1066" y="783"/>
                      <a:pt x="921" y="1"/>
                      <a:pt x="59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66" name="Google Shape;966;p34"/>
              <p:cNvSpPr/>
              <p:nvPr/>
            </p:nvSpPr>
            <p:spPr>
              <a:xfrm>
                <a:off x="1643468" y="4975150"/>
                <a:ext cx="70982" cy="100633"/>
              </a:xfrm>
              <a:custGeom>
                <a:avLst/>
                <a:gdLst/>
                <a:ahLst/>
                <a:cxnLst/>
                <a:rect l="l" t="t" r="r" b="b"/>
                <a:pathLst>
                  <a:path w="936" h="1327" extrusionOk="0">
                    <a:moveTo>
                      <a:pt x="485" y="0"/>
                    </a:moveTo>
                    <a:cubicBezTo>
                      <a:pt x="74" y="0"/>
                      <a:pt x="10" y="866"/>
                      <a:pt x="0" y="1240"/>
                    </a:cubicBezTo>
                    <a:cubicBezTo>
                      <a:pt x="190" y="1280"/>
                      <a:pt x="423" y="1316"/>
                      <a:pt x="689" y="1326"/>
                    </a:cubicBezTo>
                    <a:cubicBezTo>
                      <a:pt x="786" y="907"/>
                      <a:pt x="935" y="48"/>
                      <a:pt x="516" y="2"/>
                    </a:cubicBezTo>
                    <a:cubicBezTo>
                      <a:pt x="506" y="1"/>
                      <a:pt x="495" y="0"/>
                      <a:pt x="48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67" name="Google Shape;967;p34"/>
              <p:cNvSpPr/>
              <p:nvPr/>
            </p:nvSpPr>
            <p:spPr>
              <a:xfrm>
                <a:off x="1727795" y="4975225"/>
                <a:ext cx="71512" cy="99723"/>
              </a:xfrm>
              <a:custGeom>
                <a:avLst/>
                <a:gdLst/>
                <a:ahLst/>
                <a:cxnLst/>
                <a:rect l="l" t="t" r="r" b="b"/>
                <a:pathLst>
                  <a:path w="943" h="1315" extrusionOk="0">
                    <a:moveTo>
                      <a:pt x="531" y="0"/>
                    </a:moveTo>
                    <a:cubicBezTo>
                      <a:pt x="524" y="0"/>
                      <a:pt x="517" y="1"/>
                      <a:pt x="510" y="1"/>
                    </a:cubicBezTo>
                    <a:cubicBezTo>
                      <a:pt x="0" y="34"/>
                      <a:pt x="37" y="995"/>
                      <a:pt x="60" y="1315"/>
                    </a:cubicBezTo>
                    <a:cubicBezTo>
                      <a:pt x="233" y="1302"/>
                      <a:pt x="419" y="1279"/>
                      <a:pt x="613" y="1242"/>
                    </a:cubicBezTo>
                    <a:cubicBezTo>
                      <a:pt x="753" y="791"/>
                      <a:pt x="943" y="0"/>
                      <a:pt x="53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68" name="Google Shape;968;p34"/>
              <p:cNvSpPr/>
              <p:nvPr/>
            </p:nvSpPr>
            <p:spPr>
              <a:xfrm>
                <a:off x="1816066" y="4953385"/>
                <a:ext cx="61426" cy="105259"/>
              </a:xfrm>
              <a:custGeom>
                <a:avLst/>
                <a:gdLst/>
                <a:ahLst/>
                <a:cxnLst/>
                <a:rect l="l" t="t" r="r" b="b"/>
                <a:pathLst>
                  <a:path w="810" h="1388" extrusionOk="0">
                    <a:moveTo>
                      <a:pt x="515" y="1"/>
                    </a:moveTo>
                    <a:cubicBezTo>
                      <a:pt x="507" y="1"/>
                      <a:pt x="499" y="1"/>
                      <a:pt x="490" y="2"/>
                    </a:cubicBezTo>
                    <a:cubicBezTo>
                      <a:pt x="104" y="42"/>
                      <a:pt x="17" y="984"/>
                      <a:pt x="1" y="1387"/>
                    </a:cubicBezTo>
                    <a:cubicBezTo>
                      <a:pt x="180" y="1334"/>
                      <a:pt x="364" y="1263"/>
                      <a:pt x="553" y="1184"/>
                    </a:cubicBezTo>
                    <a:cubicBezTo>
                      <a:pt x="593" y="1164"/>
                      <a:pt x="636" y="1144"/>
                      <a:pt x="676" y="1117"/>
                    </a:cubicBezTo>
                    <a:cubicBezTo>
                      <a:pt x="751" y="654"/>
                      <a:pt x="810" y="1"/>
                      <a:pt x="5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69" name="Google Shape;969;p34"/>
              <p:cNvSpPr/>
              <p:nvPr/>
            </p:nvSpPr>
            <p:spPr>
              <a:xfrm>
                <a:off x="1216369" y="3183266"/>
                <a:ext cx="53615" cy="53843"/>
              </a:xfrm>
              <a:custGeom>
                <a:avLst/>
                <a:gdLst/>
                <a:ahLst/>
                <a:cxnLst/>
                <a:rect l="l" t="t" r="r" b="b"/>
                <a:pathLst>
                  <a:path w="707" h="710" extrusionOk="0">
                    <a:moveTo>
                      <a:pt x="354" y="0"/>
                    </a:moveTo>
                    <a:cubicBezTo>
                      <a:pt x="157" y="0"/>
                      <a:pt x="1" y="160"/>
                      <a:pt x="1" y="357"/>
                    </a:cubicBezTo>
                    <a:cubicBezTo>
                      <a:pt x="1" y="550"/>
                      <a:pt x="157" y="710"/>
                      <a:pt x="354" y="710"/>
                    </a:cubicBezTo>
                    <a:cubicBezTo>
                      <a:pt x="547" y="710"/>
                      <a:pt x="707" y="550"/>
                      <a:pt x="707" y="357"/>
                    </a:cubicBezTo>
                    <a:cubicBezTo>
                      <a:pt x="707" y="160"/>
                      <a:pt x="547" y="0"/>
                      <a:pt x="354" y="0"/>
                    </a:cubicBezTo>
                    <a:close/>
                  </a:path>
                </a:pathLst>
              </a:custGeom>
              <a:solidFill>
                <a:srgbClr val="20263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70" name="Google Shape;970;p34"/>
              <p:cNvSpPr/>
              <p:nvPr/>
            </p:nvSpPr>
            <p:spPr>
              <a:xfrm>
                <a:off x="1671981" y="3183266"/>
                <a:ext cx="53615" cy="53843"/>
              </a:xfrm>
              <a:custGeom>
                <a:avLst/>
                <a:gdLst/>
                <a:ahLst/>
                <a:cxnLst/>
                <a:rect l="l" t="t" r="r" b="b"/>
                <a:pathLst>
                  <a:path w="707" h="710" extrusionOk="0">
                    <a:moveTo>
                      <a:pt x="353" y="0"/>
                    </a:moveTo>
                    <a:cubicBezTo>
                      <a:pt x="160" y="0"/>
                      <a:pt x="0" y="160"/>
                      <a:pt x="0" y="357"/>
                    </a:cubicBezTo>
                    <a:cubicBezTo>
                      <a:pt x="0" y="550"/>
                      <a:pt x="160" y="710"/>
                      <a:pt x="353" y="710"/>
                    </a:cubicBezTo>
                    <a:cubicBezTo>
                      <a:pt x="550" y="710"/>
                      <a:pt x="706" y="550"/>
                      <a:pt x="706" y="357"/>
                    </a:cubicBezTo>
                    <a:cubicBezTo>
                      <a:pt x="706" y="160"/>
                      <a:pt x="550" y="0"/>
                      <a:pt x="353" y="0"/>
                    </a:cubicBezTo>
                    <a:close/>
                  </a:path>
                </a:pathLst>
              </a:custGeom>
              <a:solidFill>
                <a:srgbClr val="20263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71" name="Google Shape;971;p34"/>
              <p:cNvSpPr/>
              <p:nvPr/>
            </p:nvSpPr>
            <p:spPr>
              <a:xfrm>
                <a:off x="2029388" y="4496940"/>
                <a:ext cx="197171" cy="260569"/>
              </a:xfrm>
              <a:custGeom>
                <a:avLst/>
                <a:gdLst/>
                <a:ahLst/>
                <a:cxnLst/>
                <a:rect l="l" t="t" r="r" b="b"/>
                <a:pathLst>
                  <a:path w="2600" h="3436" extrusionOk="0">
                    <a:moveTo>
                      <a:pt x="7" y="1"/>
                    </a:moveTo>
                    <a:lnTo>
                      <a:pt x="7" y="1"/>
                    </a:lnTo>
                    <a:cubicBezTo>
                      <a:pt x="0" y="407"/>
                      <a:pt x="50" y="813"/>
                      <a:pt x="133" y="1212"/>
                    </a:cubicBezTo>
                    <a:cubicBezTo>
                      <a:pt x="217" y="1611"/>
                      <a:pt x="343" y="2007"/>
                      <a:pt x="539" y="2374"/>
                    </a:cubicBezTo>
                    <a:cubicBezTo>
                      <a:pt x="636" y="2557"/>
                      <a:pt x="752" y="2734"/>
                      <a:pt x="892" y="2889"/>
                    </a:cubicBezTo>
                    <a:cubicBezTo>
                      <a:pt x="1032" y="3046"/>
                      <a:pt x="1198" y="3186"/>
                      <a:pt x="1388" y="3279"/>
                    </a:cubicBezTo>
                    <a:cubicBezTo>
                      <a:pt x="1578" y="3376"/>
                      <a:pt x="1788" y="3428"/>
                      <a:pt x="1997" y="3436"/>
                    </a:cubicBezTo>
                    <a:cubicBezTo>
                      <a:pt x="2207" y="3436"/>
                      <a:pt x="2410" y="3396"/>
                      <a:pt x="2599" y="3325"/>
                    </a:cubicBezTo>
                    <a:lnTo>
                      <a:pt x="2599" y="3325"/>
                    </a:lnTo>
                    <a:cubicBezTo>
                      <a:pt x="2471" y="3343"/>
                      <a:pt x="2342" y="3357"/>
                      <a:pt x="2214" y="3357"/>
                    </a:cubicBezTo>
                    <a:cubicBezTo>
                      <a:pt x="2144" y="3357"/>
                      <a:pt x="2074" y="3353"/>
                      <a:pt x="2004" y="3342"/>
                    </a:cubicBezTo>
                    <a:cubicBezTo>
                      <a:pt x="1811" y="3316"/>
                      <a:pt x="1625" y="3253"/>
                      <a:pt x="1461" y="3149"/>
                    </a:cubicBezTo>
                    <a:cubicBezTo>
                      <a:pt x="1132" y="2949"/>
                      <a:pt x="889" y="2630"/>
                      <a:pt x="709" y="2284"/>
                    </a:cubicBezTo>
                    <a:cubicBezTo>
                      <a:pt x="519" y="1938"/>
                      <a:pt x="393" y="1559"/>
                      <a:pt x="276" y="1176"/>
                    </a:cubicBezTo>
                    <a:cubicBezTo>
                      <a:pt x="220" y="986"/>
                      <a:pt x="170" y="789"/>
                      <a:pt x="127" y="593"/>
                    </a:cubicBezTo>
                    <a:cubicBezTo>
                      <a:pt x="80" y="397"/>
                      <a:pt x="43" y="201"/>
                      <a:pt x="7" y="1"/>
                    </a:cubicBez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72" name="Google Shape;972;p34"/>
              <p:cNvSpPr/>
              <p:nvPr/>
            </p:nvSpPr>
            <p:spPr>
              <a:xfrm>
                <a:off x="1083887" y="3538169"/>
                <a:ext cx="18731" cy="1820"/>
              </a:xfrm>
              <a:custGeom>
                <a:avLst/>
                <a:gdLst/>
                <a:ahLst/>
                <a:cxnLst/>
                <a:rect l="l" t="t" r="r" b="b"/>
                <a:pathLst>
                  <a:path w="247" h="24" extrusionOk="0">
                    <a:moveTo>
                      <a:pt x="247" y="0"/>
                    </a:moveTo>
                    <a:lnTo>
                      <a:pt x="247" y="0"/>
                    </a:lnTo>
                    <a:cubicBezTo>
                      <a:pt x="154" y="7"/>
                      <a:pt x="70" y="13"/>
                      <a:pt x="1" y="23"/>
                    </a:cubicBezTo>
                    <a:cubicBezTo>
                      <a:pt x="84" y="13"/>
                      <a:pt x="164" y="7"/>
                      <a:pt x="247" y="0"/>
                    </a:cubicBezTo>
                    <a:close/>
                  </a:path>
                </a:pathLst>
              </a:custGeom>
              <a:solidFill>
                <a:srgbClr val="8DA5AD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73" name="Google Shape;973;p34"/>
              <p:cNvSpPr/>
              <p:nvPr/>
            </p:nvSpPr>
            <p:spPr>
              <a:xfrm>
                <a:off x="1042557" y="3537335"/>
                <a:ext cx="830166" cy="118454"/>
              </a:xfrm>
              <a:custGeom>
                <a:avLst/>
                <a:gdLst/>
                <a:ahLst/>
                <a:cxnLst/>
                <a:rect l="l" t="t" r="r" b="b"/>
                <a:pathLst>
                  <a:path w="10947" h="1562" extrusionOk="0">
                    <a:moveTo>
                      <a:pt x="10943" y="94"/>
                    </a:moveTo>
                    <a:cubicBezTo>
                      <a:pt x="10943" y="94"/>
                      <a:pt x="8177" y="474"/>
                      <a:pt x="6706" y="1409"/>
                    </a:cubicBezTo>
                    <a:lnTo>
                      <a:pt x="10933" y="497"/>
                    </a:lnTo>
                    <a:cubicBezTo>
                      <a:pt x="10939" y="400"/>
                      <a:pt x="10943" y="297"/>
                      <a:pt x="10943" y="194"/>
                    </a:cubicBezTo>
                    <a:cubicBezTo>
                      <a:pt x="10947" y="161"/>
                      <a:pt x="10943" y="127"/>
                      <a:pt x="10943" y="94"/>
                    </a:cubicBezTo>
                    <a:close/>
                    <a:moveTo>
                      <a:pt x="1131" y="1"/>
                    </a:moveTo>
                    <a:cubicBezTo>
                      <a:pt x="1019" y="1"/>
                      <a:pt x="905" y="4"/>
                      <a:pt x="792" y="11"/>
                    </a:cubicBezTo>
                    <a:cubicBezTo>
                      <a:pt x="699" y="18"/>
                      <a:pt x="615" y="24"/>
                      <a:pt x="546" y="34"/>
                    </a:cubicBezTo>
                    <a:cubicBezTo>
                      <a:pt x="453" y="44"/>
                      <a:pt x="360" y="58"/>
                      <a:pt x="266" y="74"/>
                    </a:cubicBezTo>
                    <a:lnTo>
                      <a:pt x="0" y="543"/>
                    </a:lnTo>
                    <a:lnTo>
                      <a:pt x="4902" y="1412"/>
                    </a:lnTo>
                    <a:cubicBezTo>
                      <a:pt x="4909" y="1412"/>
                      <a:pt x="4919" y="1419"/>
                      <a:pt x="4936" y="1429"/>
                    </a:cubicBezTo>
                    <a:cubicBezTo>
                      <a:pt x="4477" y="1053"/>
                      <a:pt x="3022" y="1"/>
                      <a:pt x="1131" y="1"/>
                    </a:cubicBezTo>
                    <a:close/>
                    <a:moveTo>
                      <a:pt x="6656" y="1442"/>
                    </a:moveTo>
                    <a:lnTo>
                      <a:pt x="6656" y="1442"/>
                    </a:lnTo>
                    <a:cubicBezTo>
                      <a:pt x="6597" y="1482"/>
                      <a:pt x="6537" y="1522"/>
                      <a:pt x="6483" y="1562"/>
                    </a:cubicBezTo>
                    <a:cubicBezTo>
                      <a:pt x="6540" y="1529"/>
                      <a:pt x="6600" y="1489"/>
                      <a:pt x="6656" y="1442"/>
                    </a:cubicBezTo>
                    <a:close/>
                  </a:path>
                </a:pathLst>
              </a:custGeom>
              <a:solidFill>
                <a:srgbClr val="E4EBED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74" name="Google Shape;974;p34"/>
              <p:cNvSpPr/>
              <p:nvPr/>
            </p:nvSpPr>
            <p:spPr>
              <a:xfrm>
                <a:off x="1689423" y="3243554"/>
                <a:ext cx="50279" cy="5058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667" extrusionOk="0">
                    <a:moveTo>
                      <a:pt x="333" y="1"/>
                    </a:moveTo>
                    <a:cubicBezTo>
                      <a:pt x="150" y="1"/>
                      <a:pt x="0" y="151"/>
                      <a:pt x="0" y="334"/>
                    </a:cubicBezTo>
                    <a:cubicBezTo>
                      <a:pt x="0" y="517"/>
                      <a:pt x="150" y="666"/>
                      <a:pt x="333" y="666"/>
                    </a:cubicBezTo>
                    <a:cubicBezTo>
                      <a:pt x="516" y="666"/>
                      <a:pt x="663" y="517"/>
                      <a:pt x="663" y="334"/>
                    </a:cubicBezTo>
                    <a:cubicBezTo>
                      <a:pt x="663" y="151"/>
                      <a:pt x="516" y="1"/>
                      <a:pt x="333" y="1"/>
                    </a:cubicBezTo>
                    <a:close/>
                  </a:path>
                </a:pathLst>
              </a:custGeom>
              <a:solidFill>
                <a:srgbClr val="BBA1AD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75" name="Google Shape;975;p34"/>
              <p:cNvSpPr/>
              <p:nvPr/>
            </p:nvSpPr>
            <p:spPr>
              <a:xfrm>
                <a:off x="1226759" y="3243554"/>
                <a:ext cx="50279" cy="50582"/>
              </a:xfrm>
              <a:custGeom>
                <a:avLst/>
                <a:gdLst/>
                <a:ahLst/>
                <a:cxnLst/>
                <a:rect l="l" t="t" r="r" b="b"/>
                <a:pathLst>
                  <a:path w="663" h="667" extrusionOk="0">
                    <a:moveTo>
                      <a:pt x="330" y="1"/>
                    </a:moveTo>
                    <a:cubicBezTo>
                      <a:pt x="147" y="1"/>
                      <a:pt x="0" y="151"/>
                      <a:pt x="0" y="334"/>
                    </a:cubicBezTo>
                    <a:cubicBezTo>
                      <a:pt x="0" y="517"/>
                      <a:pt x="147" y="666"/>
                      <a:pt x="330" y="666"/>
                    </a:cubicBezTo>
                    <a:cubicBezTo>
                      <a:pt x="513" y="666"/>
                      <a:pt x="663" y="517"/>
                      <a:pt x="663" y="334"/>
                    </a:cubicBezTo>
                    <a:cubicBezTo>
                      <a:pt x="663" y="151"/>
                      <a:pt x="513" y="1"/>
                      <a:pt x="330" y="1"/>
                    </a:cubicBezTo>
                    <a:close/>
                  </a:path>
                </a:pathLst>
              </a:custGeom>
              <a:solidFill>
                <a:srgbClr val="BBA1AD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76" name="Google Shape;976;p34"/>
              <p:cNvSpPr/>
              <p:nvPr/>
            </p:nvSpPr>
            <p:spPr>
              <a:xfrm>
                <a:off x="954438" y="3716076"/>
                <a:ext cx="58165" cy="241838"/>
              </a:xfrm>
              <a:custGeom>
                <a:avLst/>
                <a:gdLst/>
                <a:ahLst/>
                <a:cxnLst/>
                <a:rect l="l" t="t" r="r" b="b"/>
                <a:pathLst>
                  <a:path w="767" h="3189" extrusionOk="0">
                    <a:moveTo>
                      <a:pt x="317" y="0"/>
                    </a:moveTo>
                    <a:cubicBezTo>
                      <a:pt x="0" y="1375"/>
                      <a:pt x="233" y="3189"/>
                      <a:pt x="233" y="3189"/>
                    </a:cubicBezTo>
                    <a:lnTo>
                      <a:pt x="726" y="3019"/>
                    </a:lnTo>
                    <a:cubicBezTo>
                      <a:pt x="736" y="2849"/>
                      <a:pt x="746" y="2683"/>
                      <a:pt x="766" y="2513"/>
                    </a:cubicBezTo>
                    <a:cubicBezTo>
                      <a:pt x="606" y="1655"/>
                      <a:pt x="450" y="762"/>
                      <a:pt x="317" y="0"/>
                    </a:cubicBezTo>
                    <a:close/>
                  </a:path>
                </a:pathLst>
              </a:custGeom>
              <a:solidFill>
                <a:srgbClr val="8BA3AC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77" name="Google Shape;977;p34"/>
              <p:cNvSpPr/>
              <p:nvPr/>
            </p:nvSpPr>
            <p:spPr>
              <a:xfrm>
                <a:off x="1009494" y="3906647"/>
                <a:ext cx="9404" cy="38373"/>
              </a:xfrm>
              <a:custGeom>
                <a:avLst/>
                <a:gdLst/>
                <a:ahLst/>
                <a:cxnLst/>
                <a:rect l="l" t="t" r="r" b="b"/>
                <a:pathLst>
                  <a:path w="124" h="506" extrusionOk="0">
                    <a:moveTo>
                      <a:pt x="40" y="0"/>
                    </a:moveTo>
                    <a:cubicBezTo>
                      <a:pt x="20" y="170"/>
                      <a:pt x="10" y="336"/>
                      <a:pt x="0" y="506"/>
                    </a:cubicBezTo>
                    <a:lnTo>
                      <a:pt x="123" y="463"/>
                    </a:lnTo>
                    <a:cubicBezTo>
                      <a:pt x="97" y="309"/>
                      <a:pt x="67" y="157"/>
                      <a:pt x="40" y="0"/>
                    </a:cubicBezTo>
                    <a:close/>
                  </a:path>
                </a:pathLst>
              </a:custGeom>
              <a:solidFill>
                <a:srgbClr val="A4BAC3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78" name="Google Shape;978;p34"/>
              <p:cNvSpPr/>
              <p:nvPr/>
            </p:nvSpPr>
            <p:spPr>
              <a:xfrm>
                <a:off x="801784" y="4234478"/>
                <a:ext cx="19717" cy="89713"/>
              </a:xfrm>
              <a:custGeom>
                <a:avLst/>
                <a:gdLst/>
                <a:ahLst/>
                <a:cxnLst/>
                <a:rect l="l" t="t" r="r" b="b"/>
                <a:pathLst>
                  <a:path w="260" h="1183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67" y="336"/>
                      <a:pt x="150" y="719"/>
                      <a:pt x="260" y="1182"/>
                    </a:cubicBezTo>
                    <a:cubicBezTo>
                      <a:pt x="166" y="786"/>
                      <a:pt x="80" y="390"/>
                      <a:pt x="0" y="0"/>
                    </a:cubicBezTo>
                    <a:close/>
                  </a:path>
                </a:pathLst>
              </a:custGeom>
              <a:solidFill>
                <a:srgbClr val="E0E8EB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79" name="Google Shape;979;p34"/>
              <p:cNvSpPr/>
              <p:nvPr/>
            </p:nvSpPr>
            <p:spPr>
              <a:xfrm>
                <a:off x="782294" y="4064837"/>
                <a:ext cx="301672" cy="260342"/>
              </a:xfrm>
              <a:custGeom>
                <a:avLst/>
                <a:gdLst/>
                <a:ahLst/>
                <a:cxnLst/>
                <a:rect l="l" t="t" r="r" b="b"/>
                <a:pathLst>
                  <a:path w="3978" h="3433" extrusionOk="0">
                    <a:moveTo>
                      <a:pt x="3056" y="1"/>
                    </a:moveTo>
                    <a:lnTo>
                      <a:pt x="1052" y="1232"/>
                    </a:lnTo>
                    <a:lnTo>
                      <a:pt x="443" y="819"/>
                    </a:lnTo>
                    <a:lnTo>
                      <a:pt x="300" y="886"/>
                    </a:lnTo>
                    <a:cubicBezTo>
                      <a:pt x="300" y="886"/>
                      <a:pt x="204" y="770"/>
                      <a:pt x="61" y="560"/>
                    </a:cubicBezTo>
                    <a:lnTo>
                      <a:pt x="1" y="524"/>
                    </a:lnTo>
                    <a:lnTo>
                      <a:pt x="1" y="524"/>
                    </a:lnTo>
                    <a:cubicBezTo>
                      <a:pt x="64" y="1099"/>
                      <a:pt x="127" y="1582"/>
                      <a:pt x="257" y="2237"/>
                    </a:cubicBezTo>
                    <a:cubicBezTo>
                      <a:pt x="337" y="2627"/>
                      <a:pt x="423" y="3023"/>
                      <a:pt x="517" y="3419"/>
                    </a:cubicBezTo>
                    <a:cubicBezTo>
                      <a:pt x="733" y="3426"/>
                      <a:pt x="963" y="3432"/>
                      <a:pt x="1199" y="3432"/>
                    </a:cubicBezTo>
                    <a:cubicBezTo>
                      <a:pt x="2071" y="3432"/>
                      <a:pt x="3069" y="3366"/>
                      <a:pt x="3978" y="3156"/>
                    </a:cubicBezTo>
                    <a:cubicBezTo>
                      <a:pt x="3508" y="2141"/>
                      <a:pt x="3189" y="1083"/>
                      <a:pt x="3056" y="1"/>
                    </a:cubicBezTo>
                    <a:close/>
                  </a:path>
                </a:pathLst>
              </a:custGeom>
              <a:solidFill>
                <a:srgbClr val="8BA3AC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80" name="Google Shape;980;p34"/>
              <p:cNvSpPr/>
              <p:nvPr/>
            </p:nvSpPr>
            <p:spPr>
              <a:xfrm>
                <a:off x="786845" y="4107228"/>
                <a:ext cx="29121" cy="24874"/>
              </a:xfrm>
              <a:custGeom>
                <a:avLst/>
                <a:gdLst/>
                <a:ahLst/>
                <a:cxnLst/>
                <a:rect l="l" t="t" r="r" b="b"/>
                <a:pathLst>
                  <a:path w="384" h="328" extrusionOk="0">
                    <a:moveTo>
                      <a:pt x="1" y="1"/>
                    </a:moveTo>
                    <a:cubicBezTo>
                      <a:pt x="144" y="211"/>
                      <a:pt x="240" y="327"/>
                      <a:pt x="240" y="327"/>
                    </a:cubicBezTo>
                    <a:lnTo>
                      <a:pt x="383" y="260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8BA3AC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81" name="Google Shape;981;p34"/>
              <p:cNvSpPr/>
              <p:nvPr/>
            </p:nvSpPr>
            <p:spPr>
              <a:xfrm>
                <a:off x="1014044" y="4049443"/>
                <a:ext cx="246085" cy="254730"/>
              </a:xfrm>
              <a:custGeom>
                <a:avLst/>
                <a:gdLst/>
                <a:ahLst/>
                <a:cxnLst/>
                <a:rect l="l" t="t" r="r" b="b"/>
                <a:pathLst>
                  <a:path w="3245" h="3359" extrusionOk="0">
                    <a:moveTo>
                      <a:pt x="332" y="1"/>
                    </a:moveTo>
                    <a:lnTo>
                      <a:pt x="0" y="204"/>
                    </a:lnTo>
                    <a:cubicBezTo>
                      <a:pt x="133" y="1286"/>
                      <a:pt x="452" y="2344"/>
                      <a:pt x="922" y="3359"/>
                    </a:cubicBezTo>
                    <a:cubicBezTo>
                      <a:pt x="1884" y="3136"/>
                      <a:pt x="2746" y="2744"/>
                      <a:pt x="3245" y="2088"/>
                    </a:cubicBezTo>
                    <a:cubicBezTo>
                      <a:pt x="2010" y="1888"/>
                      <a:pt x="809" y="1695"/>
                      <a:pt x="729" y="1695"/>
                    </a:cubicBezTo>
                    <a:cubicBezTo>
                      <a:pt x="682" y="1695"/>
                      <a:pt x="526" y="993"/>
                      <a:pt x="332" y="1"/>
                    </a:cubicBezTo>
                    <a:close/>
                  </a:path>
                </a:pathLst>
              </a:custGeom>
              <a:solidFill>
                <a:srgbClr val="A4BAC3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82" name="Google Shape;982;p34"/>
              <p:cNvSpPr/>
              <p:nvPr/>
            </p:nvSpPr>
            <p:spPr>
              <a:xfrm>
                <a:off x="1140459" y="4718755"/>
                <a:ext cx="199977" cy="175255"/>
              </a:xfrm>
              <a:custGeom>
                <a:avLst/>
                <a:gdLst/>
                <a:ahLst/>
                <a:cxnLst/>
                <a:rect l="l" t="t" r="r" b="b"/>
                <a:pathLst>
                  <a:path w="2637" h="2311" extrusionOk="0">
                    <a:moveTo>
                      <a:pt x="1499" y="0"/>
                    </a:moveTo>
                    <a:cubicBezTo>
                      <a:pt x="1306" y="0"/>
                      <a:pt x="1122" y="33"/>
                      <a:pt x="942" y="81"/>
                    </a:cubicBezTo>
                    <a:cubicBezTo>
                      <a:pt x="746" y="134"/>
                      <a:pt x="556" y="204"/>
                      <a:pt x="373" y="321"/>
                    </a:cubicBezTo>
                    <a:cubicBezTo>
                      <a:pt x="287" y="380"/>
                      <a:pt x="200" y="460"/>
                      <a:pt x="147" y="563"/>
                    </a:cubicBezTo>
                    <a:cubicBezTo>
                      <a:pt x="94" y="670"/>
                      <a:pt x="80" y="797"/>
                      <a:pt x="107" y="907"/>
                    </a:cubicBezTo>
                    <a:cubicBezTo>
                      <a:pt x="154" y="1130"/>
                      <a:pt x="333" y="1306"/>
                      <a:pt x="530" y="1382"/>
                    </a:cubicBezTo>
                    <a:cubicBezTo>
                      <a:pt x="699" y="1450"/>
                      <a:pt x="875" y="1468"/>
                      <a:pt x="1046" y="1468"/>
                    </a:cubicBezTo>
                    <a:cubicBezTo>
                      <a:pt x="1077" y="1468"/>
                      <a:pt x="1108" y="1467"/>
                      <a:pt x="1138" y="1466"/>
                    </a:cubicBezTo>
                    <a:cubicBezTo>
                      <a:pt x="1238" y="1462"/>
                      <a:pt x="1338" y="1452"/>
                      <a:pt x="1438" y="1436"/>
                    </a:cubicBezTo>
                    <a:cubicBezTo>
                      <a:pt x="1535" y="1416"/>
                      <a:pt x="1638" y="1399"/>
                      <a:pt x="1731" y="1346"/>
                    </a:cubicBezTo>
                    <a:cubicBezTo>
                      <a:pt x="1828" y="1296"/>
                      <a:pt x="1911" y="1186"/>
                      <a:pt x="1897" y="1070"/>
                    </a:cubicBezTo>
                    <a:cubicBezTo>
                      <a:pt x="1888" y="956"/>
                      <a:pt x="1821" y="863"/>
                      <a:pt x="1738" y="803"/>
                    </a:cubicBezTo>
                    <a:cubicBezTo>
                      <a:pt x="1645" y="741"/>
                      <a:pt x="1545" y="721"/>
                      <a:pt x="1444" y="721"/>
                    </a:cubicBezTo>
                    <a:cubicBezTo>
                      <a:pt x="1345" y="721"/>
                      <a:pt x="1246" y="740"/>
                      <a:pt x="1152" y="757"/>
                    </a:cubicBezTo>
                    <a:cubicBezTo>
                      <a:pt x="1217" y="751"/>
                      <a:pt x="1284" y="746"/>
                      <a:pt x="1350" y="746"/>
                    </a:cubicBezTo>
                    <a:cubicBezTo>
                      <a:pt x="1481" y="746"/>
                      <a:pt x="1608" y="766"/>
                      <a:pt x="1708" y="843"/>
                    </a:cubicBezTo>
                    <a:cubicBezTo>
                      <a:pt x="1777" y="900"/>
                      <a:pt x="1825" y="990"/>
                      <a:pt x="1825" y="1073"/>
                    </a:cubicBezTo>
                    <a:cubicBezTo>
                      <a:pt x="1828" y="1159"/>
                      <a:pt x="1768" y="1226"/>
                      <a:pt x="1688" y="1262"/>
                    </a:cubicBezTo>
                    <a:cubicBezTo>
                      <a:pt x="1528" y="1333"/>
                      <a:pt x="1321" y="1342"/>
                      <a:pt x="1135" y="1346"/>
                    </a:cubicBezTo>
                    <a:cubicBezTo>
                      <a:pt x="946" y="1342"/>
                      <a:pt x="753" y="1322"/>
                      <a:pt x="590" y="1246"/>
                    </a:cubicBezTo>
                    <a:cubicBezTo>
                      <a:pt x="427" y="1176"/>
                      <a:pt x="303" y="1033"/>
                      <a:pt x="270" y="873"/>
                    </a:cubicBezTo>
                    <a:cubicBezTo>
                      <a:pt x="230" y="710"/>
                      <a:pt x="320" y="560"/>
                      <a:pt x="473" y="464"/>
                    </a:cubicBezTo>
                    <a:cubicBezTo>
                      <a:pt x="768" y="292"/>
                      <a:pt x="1141" y="194"/>
                      <a:pt x="1489" y="194"/>
                    </a:cubicBezTo>
                    <a:cubicBezTo>
                      <a:pt x="1507" y="194"/>
                      <a:pt x="1524" y="194"/>
                      <a:pt x="1541" y="194"/>
                    </a:cubicBezTo>
                    <a:cubicBezTo>
                      <a:pt x="1721" y="201"/>
                      <a:pt x="1874" y="264"/>
                      <a:pt x="1991" y="404"/>
                    </a:cubicBezTo>
                    <a:cubicBezTo>
                      <a:pt x="2104" y="540"/>
                      <a:pt x="2214" y="714"/>
                      <a:pt x="2307" y="873"/>
                    </a:cubicBezTo>
                    <a:cubicBezTo>
                      <a:pt x="2396" y="1036"/>
                      <a:pt x="2464" y="1213"/>
                      <a:pt x="2453" y="1386"/>
                    </a:cubicBezTo>
                    <a:cubicBezTo>
                      <a:pt x="2444" y="1555"/>
                      <a:pt x="2347" y="1712"/>
                      <a:pt x="2207" y="1825"/>
                    </a:cubicBezTo>
                    <a:cubicBezTo>
                      <a:pt x="2064" y="1938"/>
                      <a:pt x="1884" y="2015"/>
                      <a:pt x="1705" y="2075"/>
                    </a:cubicBezTo>
                    <a:cubicBezTo>
                      <a:pt x="1521" y="2131"/>
                      <a:pt x="1332" y="2178"/>
                      <a:pt x="1142" y="2208"/>
                    </a:cubicBezTo>
                    <a:cubicBezTo>
                      <a:pt x="1015" y="2228"/>
                      <a:pt x="886" y="2239"/>
                      <a:pt x="757" y="2239"/>
                    </a:cubicBezTo>
                    <a:cubicBezTo>
                      <a:pt x="499" y="2239"/>
                      <a:pt x="240" y="2195"/>
                      <a:pt x="0" y="2088"/>
                    </a:cubicBezTo>
                    <a:lnTo>
                      <a:pt x="0" y="2088"/>
                    </a:lnTo>
                    <a:cubicBezTo>
                      <a:pt x="277" y="2249"/>
                      <a:pt x="601" y="2311"/>
                      <a:pt x="923" y="2311"/>
                    </a:cubicBezTo>
                    <a:cubicBezTo>
                      <a:pt x="1000" y="2311"/>
                      <a:pt x="1076" y="2307"/>
                      <a:pt x="1152" y="2301"/>
                    </a:cubicBezTo>
                    <a:cubicBezTo>
                      <a:pt x="1352" y="2281"/>
                      <a:pt x="1548" y="2241"/>
                      <a:pt x="1738" y="2191"/>
                    </a:cubicBezTo>
                    <a:cubicBezTo>
                      <a:pt x="1931" y="2138"/>
                      <a:pt x="2124" y="2065"/>
                      <a:pt x="2297" y="1941"/>
                    </a:cubicBezTo>
                    <a:cubicBezTo>
                      <a:pt x="2467" y="1821"/>
                      <a:pt x="2607" y="1622"/>
                      <a:pt x="2619" y="1396"/>
                    </a:cubicBezTo>
                    <a:cubicBezTo>
                      <a:pt x="2636" y="1173"/>
                      <a:pt x="2556" y="970"/>
                      <a:pt x="2460" y="790"/>
                    </a:cubicBezTo>
                    <a:cubicBezTo>
                      <a:pt x="2360" y="610"/>
                      <a:pt x="2264" y="448"/>
                      <a:pt x="2131" y="281"/>
                    </a:cubicBezTo>
                    <a:cubicBezTo>
                      <a:pt x="2060" y="201"/>
                      <a:pt x="1974" y="124"/>
                      <a:pt x="1871" y="78"/>
                    </a:cubicBezTo>
                    <a:cubicBezTo>
                      <a:pt x="1768" y="28"/>
                      <a:pt x="1658" y="8"/>
                      <a:pt x="1551" y="1"/>
                    </a:cubicBezTo>
                    <a:cubicBezTo>
                      <a:pt x="1534" y="1"/>
                      <a:pt x="1517" y="0"/>
                      <a:pt x="1499" y="0"/>
                    </a:cubicBezTo>
                    <a:close/>
                  </a:path>
                </a:pathLst>
              </a:custGeom>
              <a:solidFill>
                <a:srgbClr val="BBCCD3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83" name="Google Shape;983;p34"/>
              <p:cNvSpPr/>
              <p:nvPr/>
            </p:nvSpPr>
            <p:spPr>
              <a:xfrm>
                <a:off x="1708533" y="4718755"/>
                <a:ext cx="199977" cy="175255"/>
              </a:xfrm>
              <a:custGeom>
                <a:avLst/>
                <a:gdLst/>
                <a:ahLst/>
                <a:cxnLst/>
                <a:rect l="l" t="t" r="r" b="b"/>
                <a:pathLst>
                  <a:path w="2637" h="2311" extrusionOk="0">
                    <a:moveTo>
                      <a:pt x="1138" y="0"/>
                    </a:moveTo>
                    <a:cubicBezTo>
                      <a:pt x="1121" y="0"/>
                      <a:pt x="1104" y="1"/>
                      <a:pt x="1086" y="1"/>
                    </a:cubicBezTo>
                    <a:cubicBezTo>
                      <a:pt x="979" y="8"/>
                      <a:pt x="870" y="28"/>
                      <a:pt x="767" y="78"/>
                    </a:cubicBezTo>
                    <a:cubicBezTo>
                      <a:pt x="664" y="124"/>
                      <a:pt x="577" y="201"/>
                      <a:pt x="507" y="281"/>
                    </a:cubicBezTo>
                    <a:cubicBezTo>
                      <a:pt x="374" y="448"/>
                      <a:pt x="277" y="610"/>
                      <a:pt x="177" y="790"/>
                    </a:cubicBezTo>
                    <a:cubicBezTo>
                      <a:pt x="81" y="970"/>
                      <a:pt x="1" y="1173"/>
                      <a:pt x="18" y="1396"/>
                    </a:cubicBezTo>
                    <a:cubicBezTo>
                      <a:pt x="31" y="1622"/>
                      <a:pt x="171" y="1821"/>
                      <a:pt x="340" y="1941"/>
                    </a:cubicBezTo>
                    <a:cubicBezTo>
                      <a:pt x="514" y="2065"/>
                      <a:pt x="707" y="2138"/>
                      <a:pt x="899" y="2191"/>
                    </a:cubicBezTo>
                    <a:cubicBezTo>
                      <a:pt x="1090" y="2241"/>
                      <a:pt x="1286" y="2281"/>
                      <a:pt x="1486" y="2301"/>
                    </a:cubicBezTo>
                    <a:cubicBezTo>
                      <a:pt x="1561" y="2307"/>
                      <a:pt x="1638" y="2311"/>
                      <a:pt x="1715" y="2311"/>
                    </a:cubicBezTo>
                    <a:cubicBezTo>
                      <a:pt x="2036" y="2311"/>
                      <a:pt x="2360" y="2249"/>
                      <a:pt x="2637" y="2088"/>
                    </a:cubicBezTo>
                    <a:lnTo>
                      <a:pt x="2637" y="2088"/>
                    </a:lnTo>
                    <a:cubicBezTo>
                      <a:pt x="2397" y="2195"/>
                      <a:pt x="2138" y="2239"/>
                      <a:pt x="1880" y="2239"/>
                    </a:cubicBezTo>
                    <a:cubicBezTo>
                      <a:pt x="1751" y="2239"/>
                      <a:pt x="1622" y="2228"/>
                      <a:pt x="1495" y="2208"/>
                    </a:cubicBezTo>
                    <a:cubicBezTo>
                      <a:pt x="1306" y="2178"/>
                      <a:pt x="1116" y="2131"/>
                      <a:pt x="933" y="2075"/>
                    </a:cubicBezTo>
                    <a:cubicBezTo>
                      <a:pt x="753" y="2015"/>
                      <a:pt x="574" y="1938"/>
                      <a:pt x="431" y="1825"/>
                    </a:cubicBezTo>
                    <a:cubicBezTo>
                      <a:pt x="291" y="1712"/>
                      <a:pt x="194" y="1555"/>
                      <a:pt x="185" y="1386"/>
                    </a:cubicBezTo>
                    <a:cubicBezTo>
                      <a:pt x="174" y="1213"/>
                      <a:pt x="240" y="1036"/>
                      <a:pt x="331" y="873"/>
                    </a:cubicBezTo>
                    <a:cubicBezTo>
                      <a:pt x="424" y="714"/>
                      <a:pt x="534" y="540"/>
                      <a:pt x="647" y="404"/>
                    </a:cubicBezTo>
                    <a:cubicBezTo>
                      <a:pt x="764" y="264"/>
                      <a:pt x="916" y="201"/>
                      <a:pt x="1096" y="194"/>
                    </a:cubicBezTo>
                    <a:cubicBezTo>
                      <a:pt x="1113" y="194"/>
                      <a:pt x="1130" y="194"/>
                      <a:pt x="1148" y="194"/>
                    </a:cubicBezTo>
                    <a:cubicBezTo>
                      <a:pt x="1496" y="194"/>
                      <a:pt x="1869" y="292"/>
                      <a:pt x="2165" y="464"/>
                    </a:cubicBezTo>
                    <a:cubicBezTo>
                      <a:pt x="2317" y="560"/>
                      <a:pt x="2407" y="710"/>
                      <a:pt x="2368" y="873"/>
                    </a:cubicBezTo>
                    <a:cubicBezTo>
                      <a:pt x="2334" y="1033"/>
                      <a:pt x="2211" y="1176"/>
                      <a:pt x="2048" y="1246"/>
                    </a:cubicBezTo>
                    <a:cubicBezTo>
                      <a:pt x="1885" y="1322"/>
                      <a:pt x="1692" y="1342"/>
                      <a:pt x="1502" y="1346"/>
                    </a:cubicBezTo>
                    <a:cubicBezTo>
                      <a:pt x="1316" y="1342"/>
                      <a:pt x="1109" y="1333"/>
                      <a:pt x="950" y="1262"/>
                    </a:cubicBezTo>
                    <a:cubicBezTo>
                      <a:pt x="870" y="1226"/>
                      <a:pt x="810" y="1159"/>
                      <a:pt x="813" y="1073"/>
                    </a:cubicBezTo>
                    <a:cubicBezTo>
                      <a:pt x="813" y="990"/>
                      <a:pt x="859" y="900"/>
                      <a:pt x="930" y="843"/>
                    </a:cubicBezTo>
                    <a:cubicBezTo>
                      <a:pt x="1029" y="766"/>
                      <a:pt x="1156" y="746"/>
                      <a:pt x="1287" y="746"/>
                    </a:cubicBezTo>
                    <a:cubicBezTo>
                      <a:pt x="1353" y="746"/>
                      <a:pt x="1421" y="751"/>
                      <a:pt x="1486" y="757"/>
                    </a:cubicBezTo>
                    <a:cubicBezTo>
                      <a:pt x="1392" y="740"/>
                      <a:pt x="1292" y="721"/>
                      <a:pt x="1193" y="721"/>
                    </a:cubicBezTo>
                    <a:cubicBezTo>
                      <a:pt x="1092" y="721"/>
                      <a:pt x="992" y="741"/>
                      <a:pt x="899" y="803"/>
                    </a:cubicBezTo>
                    <a:cubicBezTo>
                      <a:pt x="816" y="863"/>
                      <a:pt x="750" y="956"/>
                      <a:pt x="740" y="1070"/>
                    </a:cubicBezTo>
                    <a:cubicBezTo>
                      <a:pt x="727" y="1186"/>
                      <a:pt x="810" y="1296"/>
                      <a:pt x="907" y="1346"/>
                    </a:cubicBezTo>
                    <a:cubicBezTo>
                      <a:pt x="999" y="1399"/>
                      <a:pt x="1103" y="1416"/>
                      <a:pt x="1199" y="1436"/>
                    </a:cubicBezTo>
                    <a:cubicBezTo>
                      <a:pt x="1299" y="1452"/>
                      <a:pt x="1399" y="1462"/>
                      <a:pt x="1498" y="1466"/>
                    </a:cubicBezTo>
                    <a:cubicBezTo>
                      <a:pt x="1529" y="1467"/>
                      <a:pt x="1560" y="1468"/>
                      <a:pt x="1591" y="1468"/>
                    </a:cubicBezTo>
                    <a:cubicBezTo>
                      <a:pt x="1762" y="1468"/>
                      <a:pt x="1939" y="1450"/>
                      <a:pt x="2108" y="1382"/>
                    </a:cubicBezTo>
                    <a:cubicBezTo>
                      <a:pt x="2304" y="1306"/>
                      <a:pt x="2484" y="1130"/>
                      <a:pt x="2530" y="907"/>
                    </a:cubicBezTo>
                    <a:cubicBezTo>
                      <a:pt x="2557" y="797"/>
                      <a:pt x="2544" y="670"/>
                      <a:pt x="2491" y="563"/>
                    </a:cubicBezTo>
                    <a:cubicBezTo>
                      <a:pt x="2437" y="460"/>
                      <a:pt x="2351" y="380"/>
                      <a:pt x="2264" y="321"/>
                    </a:cubicBezTo>
                    <a:cubicBezTo>
                      <a:pt x="2082" y="204"/>
                      <a:pt x="1895" y="134"/>
                      <a:pt x="1695" y="81"/>
                    </a:cubicBezTo>
                    <a:cubicBezTo>
                      <a:pt x="1515" y="33"/>
                      <a:pt x="1331" y="0"/>
                      <a:pt x="1138" y="0"/>
                    </a:cubicBezTo>
                    <a:close/>
                  </a:path>
                </a:pathLst>
              </a:custGeom>
              <a:solidFill>
                <a:srgbClr val="BBCCD3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84" name="Google Shape;984;p34"/>
              <p:cNvSpPr/>
              <p:nvPr/>
            </p:nvSpPr>
            <p:spPr>
              <a:xfrm>
                <a:off x="1086693" y="3036375"/>
                <a:ext cx="760322" cy="291358"/>
              </a:xfrm>
              <a:custGeom>
                <a:avLst/>
                <a:gdLst/>
                <a:ahLst/>
                <a:cxnLst/>
                <a:rect l="l" t="t" r="r" b="b"/>
                <a:pathLst>
                  <a:path w="10026" h="3842" extrusionOk="0">
                    <a:moveTo>
                      <a:pt x="1921" y="194"/>
                    </a:moveTo>
                    <a:cubicBezTo>
                      <a:pt x="2873" y="194"/>
                      <a:pt x="3648" y="969"/>
                      <a:pt x="3648" y="1921"/>
                    </a:cubicBezTo>
                    <a:cubicBezTo>
                      <a:pt x="3648" y="2873"/>
                      <a:pt x="2873" y="3648"/>
                      <a:pt x="1921" y="3648"/>
                    </a:cubicBezTo>
                    <a:cubicBezTo>
                      <a:pt x="966" y="3648"/>
                      <a:pt x="190" y="2873"/>
                      <a:pt x="190" y="1921"/>
                    </a:cubicBezTo>
                    <a:cubicBezTo>
                      <a:pt x="190" y="969"/>
                      <a:pt x="966" y="194"/>
                      <a:pt x="1921" y="194"/>
                    </a:cubicBezTo>
                    <a:close/>
                    <a:moveTo>
                      <a:pt x="8105" y="194"/>
                    </a:moveTo>
                    <a:cubicBezTo>
                      <a:pt x="9059" y="194"/>
                      <a:pt x="9832" y="969"/>
                      <a:pt x="9832" y="1921"/>
                    </a:cubicBezTo>
                    <a:cubicBezTo>
                      <a:pt x="9832" y="2873"/>
                      <a:pt x="9059" y="3648"/>
                      <a:pt x="8105" y="3648"/>
                    </a:cubicBezTo>
                    <a:cubicBezTo>
                      <a:pt x="7153" y="3648"/>
                      <a:pt x="6377" y="2873"/>
                      <a:pt x="6377" y="1921"/>
                    </a:cubicBezTo>
                    <a:cubicBezTo>
                      <a:pt x="6377" y="969"/>
                      <a:pt x="7153" y="194"/>
                      <a:pt x="8105" y="194"/>
                    </a:cubicBezTo>
                    <a:close/>
                    <a:moveTo>
                      <a:pt x="1921" y="0"/>
                    </a:moveTo>
                    <a:cubicBezTo>
                      <a:pt x="859" y="0"/>
                      <a:pt x="1" y="862"/>
                      <a:pt x="1" y="1921"/>
                    </a:cubicBezTo>
                    <a:cubicBezTo>
                      <a:pt x="1" y="2979"/>
                      <a:pt x="859" y="3842"/>
                      <a:pt x="1921" y="3842"/>
                    </a:cubicBezTo>
                    <a:cubicBezTo>
                      <a:pt x="2816" y="3842"/>
                      <a:pt x="3572" y="3223"/>
                      <a:pt x="3781" y="2387"/>
                    </a:cubicBezTo>
                    <a:lnTo>
                      <a:pt x="6244" y="2387"/>
                    </a:lnTo>
                    <a:cubicBezTo>
                      <a:pt x="6454" y="3223"/>
                      <a:pt x="7210" y="3842"/>
                      <a:pt x="8105" y="3842"/>
                    </a:cubicBezTo>
                    <a:cubicBezTo>
                      <a:pt x="9163" y="3842"/>
                      <a:pt x="10025" y="2979"/>
                      <a:pt x="10025" y="1921"/>
                    </a:cubicBezTo>
                    <a:cubicBezTo>
                      <a:pt x="10025" y="862"/>
                      <a:pt x="9163" y="0"/>
                      <a:pt x="8105" y="0"/>
                    </a:cubicBezTo>
                    <a:cubicBezTo>
                      <a:pt x="7047" y="0"/>
                      <a:pt x="6184" y="862"/>
                      <a:pt x="6184" y="1921"/>
                    </a:cubicBezTo>
                    <a:cubicBezTo>
                      <a:pt x="6184" y="2014"/>
                      <a:pt x="6194" y="2108"/>
                      <a:pt x="6208" y="2197"/>
                    </a:cubicBezTo>
                    <a:lnTo>
                      <a:pt x="3818" y="2197"/>
                    </a:lnTo>
                    <a:cubicBezTo>
                      <a:pt x="3832" y="2108"/>
                      <a:pt x="3841" y="2014"/>
                      <a:pt x="3841" y="1921"/>
                    </a:cubicBezTo>
                    <a:cubicBezTo>
                      <a:pt x="3841" y="862"/>
                      <a:pt x="2979" y="0"/>
                      <a:pt x="192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85" name="Google Shape;985;p34"/>
              <p:cNvSpPr/>
              <p:nvPr/>
            </p:nvSpPr>
            <p:spPr>
              <a:xfrm>
                <a:off x="1922386" y="3602704"/>
                <a:ext cx="210594" cy="283016"/>
              </a:xfrm>
              <a:custGeom>
                <a:avLst/>
                <a:gdLst/>
                <a:ahLst/>
                <a:cxnLst/>
                <a:rect l="l" t="t" r="r" b="b"/>
                <a:pathLst>
                  <a:path w="2777" h="3732" extrusionOk="0">
                    <a:moveTo>
                      <a:pt x="1611" y="1"/>
                    </a:moveTo>
                    <a:cubicBezTo>
                      <a:pt x="1764" y="756"/>
                      <a:pt x="1681" y="1582"/>
                      <a:pt x="1145" y="2138"/>
                    </a:cubicBezTo>
                    <a:cubicBezTo>
                      <a:pt x="1092" y="2194"/>
                      <a:pt x="233" y="2864"/>
                      <a:pt x="10" y="2930"/>
                    </a:cubicBezTo>
                    <a:lnTo>
                      <a:pt x="0" y="3283"/>
                    </a:lnTo>
                    <a:lnTo>
                      <a:pt x="1131" y="3732"/>
                    </a:lnTo>
                    <a:cubicBezTo>
                      <a:pt x="1131" y="3732"/>
                      <a:pt x="2776" y="1975"/>
                      <a:pt x="1611" y="1"/>
                    </a:cubicBezTo>
                    <a:close/>
                  </a:path>
                </a:pathLst>
              </a:custGeom>
              <a:solidFill>
                <a:srgbClr val="8BA3AC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86" name="Google Shape;986;p34"/>
              <p:cNvSpPr/>
              <p:nvPr/>
            </p:nvSpPr>
            <p:spPr>
              <a:xfrm>
                <a:off x="1344908" y="3225885"/>
                <a:ext cx="719143" cy="599248"/>
              </a:xfrm>
              <a:custGeom>
                <a:avLst/>
                <a:gdLst/>
                <a:ahLst/>
                <a:cxnLst/>
                <a:rect l="l" t="t" r="r" b="b"/>
                <a:pathLst>
                  <a:path w="9483" h="7902" extrusionOk="0">
                    <a:moveTo>
                      <a:pt x="2863" y="1"/>
                    </a:moveTo>
                    <a:lnTo>
                      <a:pt x="499" y="919"/>
                    </a:lnTo>
                    <a:cubicBezTo>
                      <a:pt x="499" y="919"/>
                      <a:pt x="0" y="3306"/>
                      <a:pt x="2310" y="3386"/>
                    </a:cubicBezTo>
                    <a:cubicBezTo>
                      <a:pt x="4620" y="3466"/>
                      <a:pt x="7771" y="3256"/>
                      <a:pt x="8008" y="5013"/>
                    </a:cubicBezTo>
                    <a:cubicBezTo>
                      <a:pt x="8244" y="6770"/>
                      <a:pt x="7429" y="6904"/>
                      <a:pt x="7429" y="6904"/>
                    </a:cubicBezTo>
                    <a:lnTo>
                      <a:pt x="7572" y="7885"/>
                    </a:lnTo>
                    <a:cubicBezTo>
                      <a:pt x="7573" y="7896"/>
                      <a:pt x="7582" y="7901"/>
                      <a:pt x="7595" y="7901"/>
                    </a:cubicBezTo>
                    <a:cubicBezTo>
                      <a:pt x="7759" y="7901"/>
                      <a:pt x="8705" y="7165"/>
                      <a:pt x="8760" y="7107"/>
                    </a:cubicBezTo>
                    <a:cubicBezTo>
                      <a:pt x="9482" y="6358"/>
                      <a:pt x="9382" y="5113"/>
                      <a:pt x="8989" y="4228"/>
                    </a:cubicBezTo>
                    <a:cubicBezTo>
                      <a:pt x="8357" y="2793"/>
                      <a:pt x="6996" y="2197"/>
                      <a:pt x="5508" y="2128"/>
                    </a:cubicBezTo>
                    <a:cubicBezTo>
                      <a:pt x="4693" y="2088"/>
                      <a:pt x="3515" y="2125"/>
                      <a:pt x="3066" y="1303"/>
                    </a:cubicBezTo>
                    <a:cubicBezTo>
                      <a:pt x="2859" y="923"/>
                      <a:pt x="2793" y="427"/>
                      <a:pt x="2863" y="1"/>
                    </a:cubicBezTo>
                    <a:close/>
                  </a:path>
                </a:pathLst>
              </a:custGeom>
              <a:solidFill>
                <a:srgbClr val="BBCCD3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87" name="Google Shape;987;p34"/>
              <p:cNvSpPr/>
              <p:nvPr/>
            </p:nvSpPr>
            <p:spPr>
              <a:xfrm>
                <a:off x="1449332" y="3344868"/>
                <a:ext cx="135138" cy="54298"/>
              </a:xfrm>
              <a:custGeom>
                <a:avLst/>
                <a:gdLst/>
                <a:ahLst/>
                <a:cxnLst/>
                <a:rect l="l" t="t" r="r" b="b"/>
                <a:pathLst>
                  <a:path w="1782" h="716" extrusionOk="0">
                    <a:moveTo>
                      <a:pt x="1412" y="0"/>
                    </a:moveTo>
                    <a:cubicBezTo>
                      <a:pt x="1027" y="0"/>
                      <a:pt x="422" y="110"/>
                      <a:pt x="1" y="715"/>
                    </a:cubicBezTo>
                    <a:lnTo>
                      <a:pt x="1781" y="36"/>
                    </a:lnTo>
                    <a:cubicBezTo>
                      <a:pt x="1781" y="36"/>
                      <a:pt x="1633" y="0"/>
                      <a:pt x="1412" y="0"/>
                    </a:cubicBez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88" name="Google Shape;988;p34"/>
              <p:cNvSpPr/>
              <p:nvPr/>
            </p:nvSpPr>
            <p:spPr>
              <a:xfrm>
                <a:off x="1584393" y="3399090"/>
                <a:ext cx="101012" cy="61578"/>
              </a:xfrm>
              <a:custGeom>
                <a:avLst/>
                <a:gdLst/>
                <a:ahLst/>
                <a:cxnLst/>
                <a:rect l="l" t="t" r="r" b="b"/>
                <a:pathLst>
                  <a:path w="1332" h="812" extrusionOk="0">
                    <a:moveTo>
                      <a:pt x="1332" y="0"/>
                    </a:moveTo>
                    <a:cubicBezTo>
                      <a:pt x="1332" y="0"/>
                      <a:pt x="433" y="283"/>
                      <a:pt x="0" y="812"/>
                    </a:cubicBezTo>
                    <a:lnTo>
                      <a:pt x="1332" y="0"/>
                    </a:ln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89" name="Google Shape;989;p34"/>
              <p:cNvSpPr/>
              <p:nvPr/>
            </p:nvSpPr>
            <p:spPr>
              <a:xfrm>
                <a:off x="1773447" y="3429878"/>
                <a:ext cx="77503" cy="43226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570" extrusionOk="0">
                    <a:moveTo>
                      <a:pt x="1022" y="0"/>
                    </a:moveTo>
                    <a:lnTo>
                      <a:pt x="1022" y="0"/>
                    </a:lnTo>
                    <a:cubicBezTo>
                      <a:pt x="559" y="60"/>
                      <a:pt x="0" y="570"/>
                      <a:pt x="0" y="570"/>
                    </a:cubicBezTo>
                    <a:lnTo>
                      <a:pt x="1022" y="0"/>
                    </a:ln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90" name="Google Shape;990;p34"/>
              <p:cNvSpPr/>
              <p:nvPr/>
            </p:nvSpPr>
            <p:spPr>
              <a:xfrm>
                <a:off x="1927163" y="3983391"/>
                <a:ext cx="214537" cy="245099"/>
              </a:xfrm>
              <a:custGeom>
                <a:avLst/>
                <a:gdLst/>
                <a:ahLst/>
                <a:cxnLst/>
                <a:rect l="l" t="t" r="r" b="b"/>
                <a:pathLst>
                  <a:path w="2829" h="3232" extrusionOk="0">
                    <a:moveTo>
                      <a:pt x="373" y="0"/>
                    </a:moveTo>
                    <a:cubicBezTo>
                      <a:pt x="370" y="1075"/>
                      <a:pt x="263" y="2157"/>
                      <a:pt x="1" y="3188"/>
                    </a:cubicBezTo>
                    <a:cubicBezTo>
                      <a:pt x="183" y="3218"/>
                      <a:pt x="357" y="3231"/>
                      <a:pt x="523" y="3231"/>
                    </a:cubicBezTo>
                    <a:cubicBezTo>
                      <a:pt x="1707" y="3231"/>
                      <a:pt x="2406" y="2526"/>
                      <a:pt x="2789" y="1913"/>
                    </a:cubicBezTo>
                    <a:cubicBezTo>
                      <a:pt x="2813" y="1544"/>
                      <a:pt x="2826" y="1174"/>
                      <a:pt x="2829" y="812"/>
                    </a:cubicBezTo>
                    <a:lnTo>
                      <a:pt x="2829" y="812"/>
                    </a:lnTo>
                    <a:cubicBezTo>
                      <a:pt x="2700" y="942"/>
                      <a:pt x="2557" y="1068"/>
                      <a:pt x="2406" y="1191"/>
                    </a:cubicBezTo>
                    <a:cubicBezTo>
                      <a:pt x="2267" y="1301"/>
                      <a:pt x="2120" y="1354"/>
                      <a:pt x="1967" y="1354"/>
                    </a:cubicBezTo>
                    <a:cubicBezTo>
                      <a:pt x="1481" y="1354"/>
                      <a:pt x="926" y="829"/>
                      <a:pt x="373" y="0"/>
                    </a:cubicBezTo>
                    <a:close/>
                  </a:path>
                </a:pathLst>
              </a:custGeom>
              <a:solidFill>
                <a:srgbClr val="8BA3AC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91" name="Google Shape;991;p34"/>
              <p:cNvSpPr/>
              <p:nvPr/>
            </p:nvSpPr>
            <p:spPr>
              <a:xfrm>
                <a:off x="1789600" y="3976794"/>
                <a:ext cx="165851" cy="248435"/>
              </a:xfrm>
              <a:custGeom>
                <a:avLst/>
                <a:gdLst/>
                <a:ahLst/>
                <a:cxnLst/>
                <a:rect l="l" t="t" r="r" b="b"/>
                <a:pathLst>
                  <a:path w="2187" h="3276" extrusionOk="0">
                    <a:moveTo>
                      <a:pt x="2131" y="0"/>
                    </a:moveTo>
                    <a:cubicBezTo>
                      <a:pt x="2001" y="7"/>
                      <a:pt x="1858" y="14"/>
                      <a:pt x="1704" y="23"/>
                    </a:cubicBezTo>
                    <a:lnTo>
                      <a:pt x="1658" y="1774"/>
                    </a:lnTo>
                    <a:cubicBezTo>
                      <a:pt x="1652" y="2051"/>
                      <a:pt x="1452" y="2290"/>
                      <a:pt x="1179" y="2347"/>
                    </a:cubicBezTo>
                    <a:lnTo>
                      <a:pt x="1" y="2599"/>
                    </a:lnTo>
                    <a:cubicBezTo>
                      <a:pt x="693" y="2983"/>
                      <a:pt x="1292" y="3192"/>
                      <a:pt x="1815" y="3275"/>
                    </a:cubicBezTo>
                    <a:cubicBezTo>
                      <a:pt x="2077" y="2244"/>
                      <a:pt x="2184" y="1162"/>
                      <a:pt x="2187" y="87"/>
                    </a:cubicBezTo>
                    <a:cubicBezTo>
                      <a:pt x="2167" y="57"/>
                      <a:pt x="2151" y="31"/>
                      <a:pt x="2131" y="0"/>
                    </a:cubicBezTo>
                    <a:close/>
                  </a:path>
                </a:pathLst>
              </a:custGeom>
              <a:solidFill>
                <a:srgbClr val="A4BAC3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92" name="Google Shape;992;p34"/>
              <p:cNvSpPr/>
              <p:nvPr/>
            </p:nvSpPr>
            <p:spPr>
              <a:xfrm>
                <a:off x="1951127" y="3975050"/>
                <a:ext cx="190877" cy="111098"/>
              </a:xfrm>
              <a:custGeom>
                <a:avLst/>
                <a:gdLst/>
                <a:ahLst/>
                <a:cxnLst/>
                <a:rect l="l" t="t" r="r" b="b"/>
                <a:pathLst>
                  <a:path w="2517" h="1465" extrusionOk="0">
                    <a:moveTo>
                      <a:pt x="752" y="0"/>
                    </a:moveTo>
                    <a:cubicBezTo>
                      <a:pt x="752" y="0"/>
                      <a:pt x="447" y="0"/>
                      <a:pt x="1" y="23"/>
                    </a:cubicBezTo>
                    <a:cubicBezTo>
                      <a:pt x="21" y="54"/>
                      <a:pt x="37" y="80"/>
                      <a:pt x="57" y="110"/>
                    </a:cubicBezTo>
                    <a:cubicBezTo>
                      <a:pt x="610" y="939"/>
                      <a:pt x="1165" y="1464"/>
                      <a:pt x="1651" y="1464"/>
                    </a:cubicBezTo>
                    <a:cubicBezTo>
                      <a:pt x="1804" y="1464"/>
                      <a:pt x="1951" y="1411"/>
                      <a:pt x="2090" y="1301"/>
                    </a:cubicBezTo>
                    <a:cubicBezTo>
                      <a:pt x="2241" y="1178"/>
                      <a:pt x="2384" y="1052"/>
                      <a:pt x="2513" y="922"/>
                    </a:cubicBezTo>
                    <a:cubicBezTo>
                      <a:pt x="2517" y="742"/>
                      <a:pt x="2517" y="559"/>
                      <a:pt x="2517" y="383"/>
                    </a:cubicBezTo>
                    <a:lnTo>
                      <a:pt x="2337" y="0"/>
                    </a:lnTo>
                    <a:close/>
                  </a:path>
                </a:pathLst>
              </a:custGeom>
              <a:solidFill>
                <a:srgbClr val="8BA3AC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93" name="Google Shape;993;p34"/>
              <p:cNvSpPr/>
              <p:nvPr/>
            </p:nvSpPr>
            <p:spPr>
              <a:xfrm>
                <a:off x="959974" y="3572901"/>
                <a:ext cx="969550" cy="668637"/>
              </a:xfrm>
              <a:custGeom>
                <a:avLst/>
                <a:gdLst/>
                <a:ahLst/>
                <a:cxnLst/>
                <a:rect l="l" t="t" r="r" b="b"/>
                <a:pathLst>
                  <a:path w="12785" h="8817" extrusionOk="0">
                    <a:moveTo>
                      <a:pt x="627" y="1"/>
                    </a:moveTo>
                    <a:cubicBezTo>
                      <a:pt x="471" y="1"/>
                      <a:pt x="328" y="61"/>
                      <a:pt x="220" y="161"/>
                    </a:cubicBezTo>
                    <a:cubicBezTo>
                      <a:pt x="217" y="168"/>
                      <a:pt x="211" y="174"/>
                      <a:pt x="204" y="181"/>
                    </a:cubicBezTo>
                    <a:cubicBezTo>
                      <a:pt x="74" y="311"/>
                      <a:pt x="1" y="504"/>
                      <a:pt x="37" y="710"/>
                    </a:cubicBezTo>
                    <a:cubicBezTo>
                      <a:pt x="397" y="2793"/>
                      <a:pt x="1312" y="7979"/>
                      <a:pt x="1442" y="7979"/>
                    </a:cubicBezTo>
                    <a:cubicBezTo>
                      <a:pt x="1598" y="7979"/>
                      <a:pt x="5882" y="8684"/>
                      <a:pt x="6634" y="8808"/>
                    </a:cubicBezTo>
                    <a:cubicBezTo>
                      <a:pt x="6665" y="8814"/>
                      <a:pt x="6698" y="8816"/>
                      <a:pt x="6730" y="8816"/>
                    </a:cubicBezTo>
                    <a:cubicBezTo>
                      <a:pt x="6773" y="8816"/>
                      <a:pt x="6815" y="8812"/>
                      <a:pt x="6856" y="8804"/>
                    </a:cubicBezTo>
                    <a:lnTo>
                      <a:pt x="7389" y="8691"/>
                    </a:lnTo>
                    <a:lnTo>
                      <a:pt x="7546" y="8655"/>
                    </a:lnTo>
                    <a:lnTo>
                      <a:pt x="12119" y="7673"/>
                    </a:lnTo>
                    <a:cubicBezTo>
                      <a:pt x="12392" y="7616"/>
                      <a:pt x="12592" y="7377"/>
                      <a:pt x="12598" y="7100"/>
                    </a:cubicBezTo>
                    <a:lnTo>
                      <a:pt x="12775" y="630"/>
                    </a:lnTo>
                    <a:cubicBezTo>
                      <a:pt x="12784" y="384"/>
                      <a:pt x="12641" y="174"/>
                      <a:pt x="12441" y="71"/>
                    </a:cubicBezTo>
                    <a:cubicBezTo>
                      <a:pt x="12392" y="48"/>
                      <a:pt x="12342" y="31"/>
                      <a:pt x="12285" y="22"/>
                    </a:cubicBezTo>
                    <a:cubicBezTo>
                      <a:pt x="12247" y="13"/>
                      <a:pt x="12207" y="9"/>
                      <a:pt x="12166" y="9"/>
                    </a:cubicBezTo>
                    <a:cubicBezTo>
                      <a:pt x="12125" y="9"/>
                      <a:pt x="12084" y="13"/>
                      <a:pt x="12042" y="22"/>
                    </a:cubicBezTo>
                    <a:lnTo>
                      <a:pt x="7779" y="943"/>
                    </a:lnTo>
                    <a:cubicBezTo>
                      <a:pt x="7655" y="1050"/>
                      <a:pt x="7529" y="1126"/>
                      <a:pt x="7406" y="1173"/>
                    </a:cubicBezTo>
                    <a:cubicBezTo>
                      <a:pt x="7263" y="1228"/>
                      <a:pt x="7119" y="1249"/>
                      <a:pt x="6981" y="1249"/>
                    </a:cubicBezTo>
                    <a:cubicBezTo>
                      <a:pt x="6750" y="1249"/>
                      <a:pt x="6535" y="1188"/>
                      <a:pt x="6364" y="1120"/>
                    </a:cubicBezTo>
                    <a:cubicBezTo>
                      <a:pt x="6162" y="1040"/>
                      <a:pt x="6018" y="950"/>
                      <a:pt x="5991" y="943"/>
                    </a:cubicBezTo>
                    <a:lnTo>
                      <a:pt x="740" y="11"/>
                    </a:lnTo>
                    <a:cubicBezTo>
                      <a:pt x="701" y="4"/>
                      <a:pt x="664" y="1"/>
                      <a:pt x="627" y="1"/>
                    </a:cubicBezTo>
                    <a:close/>
                  </a:path>
                </a:pathLst>
              </a:custGeom>
              <a:solidFill>
                <a:srgbClr val="FEC166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94" name="Google Shape;994;p34"/>
              <p:cNvSpPr/>
              <p:nvPr/>
            </p:nvSpPr>
            <p:spPr>
              <a:xfrm>
                <a:off x="976658" y="3572977"/>
                <a:ext cx="466006" cy="84859"/>
              </a:xfrm>
              <a:custGeom>
                <a:avLst/>
                <a:gdLst/>
                <a:ahLst/>
                <a:cxnLst/>
                <a:rect l="l" t="t" r="r" b="b"/>
                <a:pathLst>
                  <a:path w="6145" h="1119" extrusionOk="0">
                    <a:moveTo>
                      <a:pt x="413" y="1"/>
                    </a:moveTo>
                    <a:cubicBezTo>
                      <a:pt x="254" y="1"/>
                      <a:pt x="111" y="61"/>
                      <a:pt x="0" y="160"/>
                    </a:cubicBezTo>
                    <a:cubicBezTo>
                      <a:pt x="94" y="133"/>
                      <a:pt x="206" y="113"/>
                      <a:pt x="346" y="113"/>
                    </a:cubicBezTo>
                    <a:cubicBezTo>
                      <a:pt x="417" y="113"/>
                      <a:pt x="493" y="116"/>
                      <a:pt x="576" y="130"/>
                    </a:cubicBezTo>
                    <a:cubicBezTo>
                      <a:pt x="1145" y="207"/>
                      <a:pt x="4853" y="882"/>
                      <a:pt x="6144" y="1119"/>
                    </a:cubicBezTo>
                    <a:cubicBezTo>
                      <a:pt x="5985" y="1055"/>
                      <a:pt x="5865" y="989"/>
                      <a:pt x="5805" y="959"/>
                    </a:cubicBezTo>
                    <a:cubicBezTo>
                      <a:pt x="5788" y="949"/>
                      <a:pt x="5778" y="942"/>
                      <a:pt x="5771" y="942"/>
                    </a:cubicBezTo>
                    <a:lnTo>
                      <a:pt x="869" y="73"/>
                    </a:lnTo>
                    <a:lnTo>
                      <a:pt x="520" y="10"/>
                    </a:lnTo>
                    <a:cubicBezTo>
                      <a:pt x="483" y="4"/>
                      <a:pt x="446" y="1"/>
                      <a:pt x="413" y="1"/>
                    </a:cubicBezTo>
                    <a:close/>
                  </a:path>
                </a:pathLst>
              </a:custGeom>
              <a:solidFill>
                <a:srgbClr val="FD9229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95" name="Google Shape;995;p34"/>
              <p:cNvSpPr/>
              <p:nvPr/>
            </p:nvSpPr>
            <p:spPr>
              <a:xfrm>
                <a:off x="1873169" y="3573508"/>
                <a:ext cx="25329" cy="2806"/>
              </a:xfrm>
              <a:custGeom>
                <a:avLst/>
                <a:gdLst/>
                <a:ahLst/>
                <a:cxnLst/>
                <a:rect l="l" t="t" r="r" b="b"/>
                <a:pathLst>
                  <a:path w="334" h="37" extrusionOk="0">
                    <a:moveTo>
                      <a:pt x="118" y="0"/>
                    </a:moveTo>
                    <a:lnTo>
                      <a:pt x="118" y="0"/>
                    </a:lnTo>
                    <a:cubicBezTo>
                      <a:pt x="78" y="1"/>
                      <a:pt x="39" y="4"/>
                      <a:pt x="0" y="14"/>
                    </a:cubicBezTo>
                    <a:cubicBezTo>
                      <a:pt x="40" y="7"/>
                      <a:pt x="81" y="1"/>
                      <a:pt x="118" y="0"/>
                    </a:cubicBezTo>
                    <a:close/>
                    <a:moveTo>
                      <a:pt x="126" y="0"/>
                    </a:moveTo>
                    <a:cubicBezTo>
                      <a:pt x="124" y="0"/>
                      <a:pt x="121" y="0"/>
                      <a:pt x="118" y="0"/>
                    </a:cubicBezTo>
                    <a:lnTo>
                      <a:pt x="118" y="0"/>
                    </a:lnTo>
                    <a:cubicBezTo>
                      <a:pt x="122" y="0"/>
                      <a:pt x="125" y="0"/>
                      <a:pt x="128" y="0"/>
                    </a:cubicBezTo>
                    <a:lnTo>
                      <a:pt x="128" y="0"/>
                    </a:lnTo>
                    <a:cubicBezTo>
                      <a:pt x="167" y="0"/>
                      <a:pt x="207" y="3"/>
                      <a:pt x="243" y="14"/>
                    </a:cubicBezTo>
                    <a:cubicBezTo>
                      <a:pt x="273" y="17"/>
                      <a:pt x="303" y="26"/>
                      <a:pt x="333" y="37"/>
                    </a:cubicBezTo>
                    <a:cubicBezTo>
                      <a:pt x="270" y="14"/>
                      <a:pt x="200" y="0"/>
                      <a:pt x="130" y="0"/>
                    </a:cubicBezTo>
                    <a:cubicBezTo>
                      <a:pt x="130" y="0"/>
                      <a:pt x="129" y="0"/>
                      <a:pt x="128" y="0"/>
                    </a:cubicBezTo>
                    <a:lnTo>
                      <a:pt x="128" y="0"/>
                    </a:lnTo>
                    <a:cubicBezTo>
                      <a:pt x="128" y="0"/>
                      <a:pt x="127" y="0"/>
                      <a:pt x="126" y="0"/>
                    </a:cubicBezTo>
                    <a:close/>
                  </a:path>
                </a:pathLst>
              </a:custGeom>
              <a:solidFill>
                <a:srgbClr val="9D874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96" name="Google Shape;996;p34"/>
              <p:cNvSpPr/>
              <p:nvPr/>
            </p:nvSpPr>
            <p:spPr>
              <a:xfrm>
                <a:off x="1521602" y="3573508"/>
                <a:ext cx="369999" cy="88348"/>
              </a:xfrm>
              <a:custGeom>
                <a:avLst/>
                <a:gdLst/>
                <a:ahLst/>
                <a:cxnLst/>
                <a:rect l="l" t="t" r="r" b="b"/>
                <a:pathLst>
                  <a:path w="4879" h="1165" extrusionOk="0">
                    <a:moveTo>
                      <a:pt x="4762" y="0"/>
                    </a:moveTo>
                    <a:cubicBezTo>
                      <a:pt x="4722" y="0"/>
                      <a:pt x="4679" y="6"/>
                      <a:pt x="4636" y="14"/>
                    </a:cubicBezTo>
                    <a:lnTo>
                      <a:pt x="4616" y="20"/>
                    </a:lnTo>
                    <a:lnTo>
                      <a:pt x="389" y="932"/>
                    </a:lnTo>
                    <a:lnTo>
                      <a:pt x="373" y="935"/>
                    </a:lnTo>
                    <a:cubicBezTo>
                      <a:pt x="249" y="1042"/>
                      <a:pt x="123" y="1118"/>
                      <a:pt x="0" y="1165"/>
                    </a:cubicBezTo>
                    <a:lnTo>
                      <a:pt x="373" y="1145"/>
                    </a:lnTo>
                    <a:cubicBezTo>
                      <a:pt x="373" y="1145"/>
                      <a:pt x="3318" y="396"/>
                      <a:pt x="4829" y="103"/>
                    </a:cubicBezTo>
                    <a:lnTo>
                      <a:pt x="4879" y="14"/>
                    </a:lnTo>
                    <a:cubicBezTo>
                      <a:pt x="4842" y="3"/>
                      <a:pt x="4802" y="0"/>
                      <a:pt x="4762" y="0"/>
                    </a:cubicBezTo>
                    <a:close/>
                  </a:path>
                </a:pathLst>
              </a:custGeom>
              <a:solidFill>
                <a:srgbClr val="FD9229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97" name="Google Shape;997;p34"/>
              <p:cNvSpPr/>
              <p:nvPr/>
            </p:nvSpPr>
            <p:spPr>
              <a:xfrm>
                <a:off x="1532143" y="3578286"/>
                <a:ext cx="396617" cy="650968"/>
              </a:xfrm>
              <a:custGeom>
                <a:avLst/>
                <a:gdLst/>
                <a:ahLst/>
                <a:cxnLst/>
                <a:rect l="l" t="t" r="r" b="b"/>
                <a:pathLst>
                  <a:path w="5230" h="8584" extrusionOk="0">
                    <a:moveTo>
                      <a:pt x="4896" y="0"/>
                    </a:moveTo>
                    <a:cubicBezTo>
                      <a:pt x="4830" y="14"/>
                      <a:pt x="4760" y="26"/>
                      <a:pt x="4690" y="40"/>
                    </a:cubicBezTo>
                    <a:lnTo>
                      <a:pt x="1" y="8584"/>
                    </a:lnTo>
                    <a:lnTo>
                      <a:pt x="4574" y="7602"/>
                    </a:lnTo>
                    <a:cubicBezTo>
                      <a:pt x="4847" y="7545"/>
                      <a:pt x="5047" y="7306"/>
                      <a:pt x="5053" y="7029"/>
                    </a:cubicBezTo>
                    <a:lnTo>
                      <a:pt x="5230" y="559"/>
                    </a:lnTo>
                    <a:lnTo>
                      <a:pt x="5230" y="539"/>
                    </a:lnTo>
                    <a:cubicBezTo>
                      <a:pt x="5230" y="300"/>
                      <a:pt x="5090" y="100"/>
                      <a:pt x="4896" y="0"/>
                    </a:cubicBezTo>
                    <a:close/>
                  </a:path>
                </a:pathLst>
              </a:custGeom>
              <a:solidFill>
                <a:srgbClr val="FEA85B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98" name="Google Shape;998;p34"/>
              <p:cNvSpPr/>
              <p:nvPr/>
            </p:nvSpPr>
            <p:spPr>
              <a:xfrm>
                <a:off x="1887805" y="3574494"/>
                <a:ext cx="15698" cy="6901"/>
              </a:xfrm>
              <a:custGeom>
                <a:avLst/>
                <a:gdLst/>
                <a:ahLst/>
                <a:cxnLst/>
                <a:rect l="l" t="t" r="r" b="b"/>
                <a:pathLst>
                  <a:path w="207" h="91" extrusionOk="0">
                    <a:moveTo>
                      <a:pt x="50" y="1"/>
                    </a:moveTo>
                    <a:lnTo>
                      <a:pt x="0" y="90"/>
                    </a:lnTo>
                    <a:cubicBezTo>
                      <a:pt x="70" y="76"/>
                      <a:pt x="140" y="64"/>
                      <a:pt x="206" y="50"/>
                    </a:cubicBezTo>
                    <a:cubicBezTo>
                      <a:pt x="183" y="41"/>
                      <a:pt x="163" y="30"/>
                      <a:pt x="140" y="24"/>
                    </a:cubicBezTo>
                    <a:cubicBezTo>
                      <a:pt x="110" y="13"/>
                      <a:pt x="80" y="4"/>
                      <a:pt x="50" y="1"/>
                    </a:cubicBezTo>
                    <a:close/>
                  </a:path>
                </a:pathLst>
              </a:custGeom>
              <a:solidFill>
                <a:srgbClr val="FD7F24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99" name="Google Shape;999;p34"/>
              <p:cNvSpPr/>
              <p:nvPr/>
            </p:nvSpPr>
            <p:spPr>
              <a:xfrm>
                <a:off x="1650975" y="3785237"/>
                <a:ext cx="530466" cy="362188"/>
              </a:xfrm>
              <a:custGeom>
                <a:avLst/>
                <a:gdLst/>
                <a:ahLst/>
                <a:cxnLst/>
                <a:rect l="l" t="t" r="r" b="b"/>
                <a:pathLst>
                  <a:path w="6995" h="4776" extrusionOk="0">
                    <a:moveTo>
                      <a:pt x="2574" y="0"/>
                    </a:moveTo>
                    <a:cubicBezTo>
                      <a:pt x="2574" y="0"/>
                      <a:pt x="2285" y="113"/>
                      <a:pt x="1898" y="340"/>
                    </a:cubicBezTo>
                    <a:cubicBezTo>
                      <a:pt x="1772" y="413"/>
                      <a:pt x="1632" y="500"/>
                      <a:pt x="1495" y="600"/>
                    </a:cubicBezTo>
                    <a:cubicBezTo>
                      <a:pt x="1216" y="792"/>
                      <a:pt x="927" y="1032"/>
                      <a:pt x="674" y="1318"/>
                    </a:cubicBezTo>
                    <a:cubicBezTo>
                      <a:pt x="597" y="1408"/>
                      <a:pt x="520" y="1505"/>
                      <a:pt x="451" y="1604"/>
                    </a:cubicBezTo>
                    <a:cubicBezTo>
                      <a:pt x="265" y="1867"/>
                      <a:pt x="121" y="2160"/>
                      <a:pt x="48" y="2483"/>
                    </a:cubicBezTo>
                    <a:cubicBezTo>
                      <a:pt x="25" y="2569"/>
                      <a:pt x="11" y="2656"/>
                      <a:pt x="1" y="2746"/>
                    </a:cubicBezTo>
                    <a:cubicBezTo>
                      <a:pt x="1152" y="3861"/>
                      <a:pt x="2416" y="4775"/>
                      <a:pt x="3749" y="4775"/>
                    </a:cubicBezTo>
                    <a:cubicBezTo>
                      <a:pt x="4795" y="4775"/>
                      <a:pt x="5884" y="4213"/>
                      <a:pt x="6994" y="2746"/>
                    </a:cubicBezTo>
                    <a:lnTo>
                      <a:pt x="2900" y="200"/>
                    </a:lnTo>
                    <a:lnTo>
                      <a:pt x="2574" y="0"/>
                    </a:ln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00" name="Google Shape;1000;p34"/>
              <p:cNvSpPr/>
              <p:nvPr/>
            </p:nvSpPr>
            <p:spPr>
              <a:xfrm>
                <a:off x="1654615" y="3906875"/>
                <a:ext cx="106017" cy="98737"/>
              </a:xfrm>
              <a:custGeom>
                <a:avLst/>
                <a:gdLst/>
                <a:ahLst/>
                <a:cxnLst/>
                <a:rect l="l" t="t" r="r" b="b"/>
                <a:pathLst>
                  <a:path w="1398" h="1302" extrusionOk="0">
                    <a:moveTo>
                      <a:pt x="403" y="0"/>
                    </a:moveTo>
                    <a:cubicBezTo>
                      <a:pt x="217" y="263"/>
                      <a:pt x="73" y="556"/>
                      <a:pt x="0" y="879"/>
                    </a:cubicBezTo>
                    <a:cubicBezTo>
                      <a:pt x="186" y="1062"/>
                      <a:pt x="489" y="1302"/>
                      <a:pt x="793" y="1302"/>
                    </a:cubicBezTo>
                    <a:cubicBezTo>
                      <a:pt x="860" y="1302"/>
                      <a:pt x="926" y="1291"/>
                      <a:pt x="991" y="1265"/>
                    </a:cubicBezTo>
                    <a:cubicBezTo>
                      <a:pt x="1398" y="1109"/>
                      <a:pt x="762" y="373"/>
                      <a:pt x="40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01" name="Google Shape;1001;p34"/>
              <p:cNvSpPr/>
              <p:nvPr/>
            </p:nvSpPr>
            <p:spPr>
              <a:xfrm>
                <a:off x="1702012" y="3830662"/>
                <a:ext cx="131574" cy="110340"/>
              </a:xfrm>
              <a:custGeom>
                <a:avLst/>
                <a:gdLst/>
                <a:ahLst/>
                <a:cxnLst/>
                <a:rect l="l" t="t" r="r" b="b"/>
                <a:pathLst>
                  <a:path w="1735" h="1455" extrusionOk="0">
                    <a:moveTo>
                      <a:pt x="822" y="1"/>
                    </a:moveTo>
                    <a:cubicBezTo>
                      <a:pt x="543" y="193"/>
                      <a:pt x="254" y="433"/>
                      <a:pt x="1" y="719"/>
                    </a:cubicBezTo>
                    <a:cubicBezTo>
                      <a:pt x="330" y="1043"/>
                      <a:pt x="810" y="1455"/>
                      <a:pt x="1160" y="1455"/>
                    </a:cubicBezTo>
                    <a:cubicBezTo>
                      <a:pt x="1213" y="1455"/>
                      <a:pt x="1263" y="1445"/>
                      <a:pt x="1309" y="1425"/>
                    </a:cubicBezTo>
                    <a:cubicBezTo>
                      <a:pt x="1735" y="1235"/>
                      <a:pt x="1116" y="373"/>
                      <a:pt x="82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02" name="Google Shape;1002;p34"/>
              <p:cNvSpPr/>
              <p:nvPr/>
            </p:nvSpPr>
            <p:spPr>
              <a:xfrm>
                <a:off x="1794908" y="3785237"/>
                <a:ext cx="83115" cy="94263"/>
              </a:xfrm>
              <a:custGeom>
                <a:avLst/>
                <a:gdLst/>
                <a:ahLst/>
                <a:cxnLst/>
                <a:rect l="l" t="t" r="r" b="b"/>
                <a:pathLst>
                  <a:path w="1096" h="1243" extrusionOk="0">
                    <a:moveTo>
                      <a:pt x="676" y="0"/>
                    </a:moveTo>
                    <a:cubicBezTo>
                      <a:pt x="676" y="0"/>
                      <a:pt x="387" y="113"/>
                      <a:pt x="0" y="340"/>
                    </a:cubicBezTo>
                    <a:cubicBezTo>
                      <a:pt x="222" y="732"/>
                      <a:pt x="561" y="1243"/>
                      <a:pt x="823" y="1243"/>
                    </a:cubicBezTo>
                    <a:cubicBezTo>
                      <a:pt x="836" y="1243"/>
                      <a:pt x="850" y="1241"/>
                      <a:pt x="863" y="1239"/>
                    </a:cubicBezTo>
                    <a:cubicBezTo>
                      <a:pt x="1095" y="1188"/>
                      <a:pt x="1072" y="663"/>
                      <a:pt x="1002" y="200"/>
                    </a:cubicBezTo>
                    <a:lnTo>
                      <a:pt x="676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03" name="Google Shape;1003;p34"/>
              <p:cNvSpPr/>
              <p:nvPr/>
            </p:nvSpPr>
            <p:spPr>
              <a:xfrm>
                <a:off x="2080803" y="3953968"/>
                <a:ext cx="77883" cy="83343"/>
              </a:xfrm>
              <a:custGeom>
                <a:avLst/>
                <a:gdLst/>
                <a:ahLst/>
                <a:cxnLst/>
                <a:rect l="l" t="t" r="r" b="b"/>
                <a:pathLst>
                  <a:path w="1027" h="1099" extrusionOk="0">
                    <a:moveTo>
                      <a:pt x="624" y="0"/>
                    </a:moveTo>
                    <a:cubicBezTo>
                      <a:pt x="505" y="0"/>
                      <a:pt x="390" y="37"/>
                      <a:pt x="288" y="82"/>
                    </a:cubicBezTo>
                    <a:lnTo>
                      <a:pt x="191" y="125"/>
                    </a:lnTo>
                    <a:cubicBezTo>
                      <a:pt x="161" y="138"/>
                      <a:pt x="131" y="152"/>
                      <a:pt x="88" y="185"/>
                    </a:cubicBezTo>
                    <a:cubicBezTo>
                      <a:pt x="48" y="215"/>
                      <a:pt x="15" y="278"/>
                      <a:pt x="11" y="321"/>
                    </a:cubicBezTo>
                    <a:cubicBezTo>
                      <a:pt x="1" y="368"/>
                      <a:pt x="1" y="401"/>
                      <a:pt x="1" y="438"/>
                    </a:cubicBezTo>
                    <a:cubicBezTo>
                      <a:pt x="1" y="588"/>
                      <a:pt x="15" y="724"/>
                      <a:pt x="74" y="877"/>
                    </a:cubicBezTo>
                    <a:cubicBezTo>
                      <a:pt x="108" y="954"/>
                      <a:pt x="178" y="1034"/>
                      <a:pt x="264" y="1067"/>
                    </a:cubicBezTo>
                    <a:cubicBezTo>
                      <a:pt x="324" y="1090"/>
                      <a:pt x="382" y="1098"/>
                      <a:pt x="437" y="1098"/>
                    </a:cubicBezTo>
                    <a:cubicBezTo>
                      <a:pt x="462" y="1098"/>
                      <a:pt x="487" y="1097"/>
                      <a:pt x="511" y="1094"/>
                    </a:cubicBezTo>
                    <a:cubicBezTo>
                      <a:pt x="587" y="1083"/>
                      <a:pt x="654" y="1074"/>
                      <a:pt x="730" y="1047"/>
                    </a:cubicBezTo>
                    <a:cubicBezTo>
                      <a:pt x="803" y="1023"/>
                      <a:pt x="890" y="971"/>
                      <a:pt x="930" y="883"/>
                    </a:cubicBezTo>
                    <a:cubicBezTo>
                      <a:pt x="970" y="797"/>
                      <a:pt x="963" y="708"/>
                      <a:pt x="936" y="634"/>
                    </a:cubicBezTo>
                    <a:cubicBezTo>
                      <a:pt x="910" y="558"/>
                      <a:pt x="867" y="494"/>
                      <a:pt x="810" y="441"/>
                    </a:cubicBezTo>
                    <a:cubicBezTo>
                      <a:pt x="783" y="418"/>
                      <a:pt x="747" y="391"/>
                      <a:pt x="700" y="381"/>
                    </a:cubicBezTo>
                    <a:cubicBezTo>
                      <a:pt x="695" y="380"/>
                      <a:pt x="691" y="380"/>
                      <a:pt x="686" y="380"/>
                    </a:cubicBezTo>
                    <a:cubicBezTo>
                      <a:pt x="642" y="380"/>
                      <a:pt x="601" y="407"/>
                      <a:pt x="583" y="438"/>
                    </a:cubicBezTo>
                    <a:cubicBezTo>
                      <a:pt x="534" y="511"/>
                      <a:pt x="567" y="591"/>
                      <a:pt x="594" y="651"/>
                    </a:cubicBezTo>
                    <a:cubicBezTo>
                      <a:pt x="583" y="584"/>
                      <a:pt x="580" y="508"/>
                      <a:pt x="623" y="468"/>
                    </a:cubicBezTo>
                    <a:cubicBezTo>
                      <a:pt x="638" y="455"/>
                      <a:pt x="653" y="449"/>
                      <a:pt x="666" y="449"/>
                    </a:cubicBezTo>
                    <a:cubicBezTo>
                      <a:pt x="693" y="449"/>
                      <a:pt x="718" y="471"/>
                      <a:pt x="740" y="504"/>
                    </a:cubicBezTo>
                    <a:cubicBezTo>
                      <a:pt x="813" y="601"/>
                      <a:pt x="847" y="741"/>
                      <a:pt x="797" y="814"/>
                    </a:cubicBezTo>
                    <a:cubicBezTo>
                      <a:pt x="757" y="883"/>
                      <a:pt x="620" y="903"/>
                      <a:pt x="494" y="914"/>
                    </a:cubicBezTo>
                    <a:cubicBezTo>
                      <a:pt x="481" y="915"/>
                      <a:pt x="469" y="915"/>
                      <a:pt x="456" y="915"/>
                    </a:cubicBezTo>
                    <a:cubicBezTo>
                      <a:pt x="412" y="915"/>
                      <a:pt x="371" y="910"/>
                      <a:pt x="337" y="894"/>
                    </a:cubicBezTo>
                    <a:cubicBezTo>
                      <a:pt x="297" y="877"/>
                      <a:pt x="274" y="848"/>
                      <a:pt x="251" y="797"/>
                    </a:cubicBezTo>
                    <a:cubicBezTo>
                      <a:pt x="208" y="697"/>
                      <a:pt x="188" y="561"/>
                      <a:pt x="184" y="438"/>
                    </a:cubicBezTo>
                    <a:cubicBezTo>
                      <a:pt x="181" y="408"/>
                      <a:pt x="181" y="371"/>
                      <a:pt x="184" y="348"/>
                    </a:cubicBezTo>
                    <a:cubicBezTo>
                      <a:pt x="188" y="324"/>
                      <a:pt x="184" y="324"/>
                      <a:pt x="197" y="312"/>
                    </a:cubicBezTo>
                    <a:cubicBezTo>
                      <a:pt x="208" y="301"/>
                      <a:pt x="237" y="284"/>
                      <a:pt x="268" y="264"/>
                    </a:cubicBezTo>
                    <a:lnTo>
                      <a:pt x="354" y="215"/>
                    </a:lnTo>
                    <a:cubicBezTo>
                      <a:pt x="467" y="155"/>
                      <a:pt x="587" y="101"/>
                      <a:pt x="707" y="101"/>
                    </a:cubicBezTo>
                    <a:cubicBezTo>
                      <a:pt x="830" y="101"/>
                      <a:pt x="963" y="158"/>
                      <a:pt x="1027" y="281"/>
                    </a:cubicBezTo>
                    <a:cubicBezTo>
                      <a:pt x="1007" y="138"/>
                      <a:pt x="863" y="38"/>
                      <a:pt x="720" y="9"/>
                    </a:cubicBezTo>
                    <a:cubicBezTo>
                      <a:pt x="688" y="3"/>
                      <a:pt x="656" y="0"/>
                      <a:pt x="624" y="0"/>
                    </a:cubicBezTo>
                    <a:close/>
                  </a:path>
                </a:pathLst>
              </a:custGeom>
              <a:solidFill>
                <a:srgbClr val="BBCCD3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04" name="Google Shape;1004;p34"/>
              <p:cNvSpPr/>
              <p:nvPr/>
            </p:nvSpPr>
            <p:spPr>
              <a:xfrm>
                <a:off x="962022" y="3586627"/>
                <a:ext cx="559662" cy="654987"/>
              </a:xfrm>
              <a:custGeom>
                <a:avLst/>
                <a:gdLst/>
                <a:ahLst/>
                <a:cxnLst/>
                <a:rect l="l" t="t" r="r" b="b"/>
                <a:pathLst>
                  <a:path w="7380" h="8637" extrusionOk="0">
                    <a:moveTo>
                      <a:pt x="177" y="0"/>
                    </a:moveTo>
                    <a:cubicBezTo>
                      <a:pt x="70" y="107"/>
                      <a:pt x="0" y="260"/>
                      <a:pt x="0" y="426"/>
                    </a:cubicBezTo>
                    <a:cubicBezTo>
                      <a:pt x="0" y="460"/>
                      <a:pt x="4" y="496"/>
                      <a:pt x="10" y="529"/>
                    </a:cubicBezTo>
                    <a:cubicBezTo>
                      <a:pt x="370" y="2612"/>
                      <a:pt x="1285" y="7798"/>
                      <a:pt x="1415" y="7798"/>
                    </a:cubicBezTo>
                    <a:cubicBezTo>
                      <a:pt x="1571" y="7798"/>
                      <a:pt x="5855" y="8503"/>
                      <a:pt x="6607" y="8627"/>
                    </a:cubicBezTo>
                    <a:cubicBezTo>
                      <a:pt x="6637" y="8633"/>
                      <a:pt x="6670" y="8637"/>
                      <a:pt x="6703" y="8637"/>
                    </a:cubicBezTo>
                    <a:cubicBezTo>
                      <a:pt x="6746" y="8637"/>
                      <a:pt x="6790" y="8630"/>
                      <a:pt x="6829" y="8623"/>
                    </a:cubicBezTo>
                    <a:lnTo>
                      <a:pt x="7362" y="8510"/>
                    </a:lnTo>
                    <a:lnTo>
                      <a:pt x="7379" y="8463"/>
                    </a:lnTo>
                    <a:lnTo>
                      <a:pt x="177" y="0"/>
                    </a:lnTo>
                    <a:close/>
                  </a:path>
                </a:pathLst>
              </a:custGeom>
              <a:solidFill>
                <a:srgbClr val="FEA85B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05" name="Google Shape;1005;p34"/>
              <p:cNvSpPr/>
              <p:nvPr/>
            </p:nvSpPr>
            <p:spPr>
              <a:xfrm>
                <a:off x="1414297" y="3644413"/>
                <a:ext cx="145679" cy="611154"/>
              </a:xfrm>
              <a:custGeom>
                <a:avLst/>
                <a:gdLst/>
                <a:ahLst/>
                <a:cxnLst/>
                <a:rect l="l" t="t" r="r" b="b"/>
                <a:pathLst>
                  <a:path w="1921" h="8059" extrusionOk="0">
                    <a:moveTo>
                      <a:pt x="1788" y="0"/>
                    </a:moveTo>
                    <a:cubicBezTo>
                      <a:pt x="1512" y="199"/>
                      <a:pt x="1221" y="265"/>
                      <a:pt x="956" y="265"/>
                    </a:cubicBezTo>
                    <a:cubicBezTo>
                      <a:pt x="426" y="265"/>
                      <a:pt x="0" y="0"/>
                      <a:pt x="0" y="0"/>
                    </a:cubicBezTo>
                    <a:lnTo>
                      <a:pt x="0" y="0"/>
                    </a:lnTo>
                    <a:cubicBezTo>
                      <a:pt x="0" y="1"/>
                      <a:pt x="343" y="6693"/>
                      <a:pt x="343" y="7815"/>
                    </a:cubicBezTo>
                    <a:cubicBezTo>
                      <a:pt x="561" y="7994"/>
                      <a:pt x="781" y="8059"/>
                      <a:pt x="984" y="8059"/>
                    </a:cubicBezTo>
                    <a:cubicBezTo>
                      <a:pt x="1506" y="8059"/>
                      <a:pt x="1921" y="7635"/>
                      <a:pt x="1921" y="7635"/>
                    </a:cubicBezTo>
                    <a:cubicBezTo>
                      <a:pt x="1921" y="7635"/>
                      <a:pt x="1788" y="1611"/>
                      <a:pt x="1788" y="0"/>
                    </a:cubicBezTo>
                    <a:close/>
                  </a:path>
                </a:pathLst>
              </a:custGeom>
              <a:solidFill>
                <a:srgbClr val="FB925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06" name="Google Shape;1006;p34"/>
              <p:cNvSpPr/>
              <p:nvPr/>
            </p:nvSpPr>
            <p:spPr>
              <a:xfrm>
                <a:off x="1416572" y="3689610"/>
                <a:ext cx="133394" cy="24267"/>
              </a:xfrm>
              <a:custGeom>
                <a:avLst/>
                <a:gdLst/>
                <a:ahLst/>
                <a:cxnLst/>
                <a:rect l="l" t="t" r="r" b="b"/>
                <a:pathLst>
                  <a:path w="1759" h="320" extrusionOk="0">
                    <a:moveTo>
                      <a:pt x="1758" y="0"/>
                    </a:moveTo>
                    <a:lnTo>
                      <a:pt x="1758" y="0"/>
                    </a:lnTo>
                    <a:cubicBezTo>
                      <a:pt x="1601" y="33"/>
                      <a:pt x="1459" y="73"/>
                      <a:pt x="1312" y="93"/>
                    </a:cubicBezTo>
                    <a:cubicBezTo>
                      <a:pt x="1169" y="116"/>
                      <a:pt x="1022" y="126"/>
                      <a:pt x="879" y="126"/>
                    </a:cubicBezTo>
                    <a:cubicBezTo>
                      <a:pt x="870" y="127"/>
                      <a:pt x="861" y="127"/>
                      <a:pt x="851" y="127"/>
                    </a:cubicBezTo>
                    <a:cubicBezTo>
                      <a:pt x="571" y="127"/>
                      <a:pt x="294" y="81"/>
                      <a:pt x="1" y="0"/>
                    </a:cubicBezTo>
                    <a:lnTo>
                      <a:pt x="1" y="0"/>
                    </a:lnTo>
                    <a:cubicBezTo>
                      <a:pt x="113" y="113"/>
                      <a:pt x="256" y="190"/>
                      <a:pt x="407" y="240"/>
                    </a:cubicBezTo>
                    <a:cubicBezTo>
                      <a:pt x="556" y="293"/>
                      <a:pt x="720" y="320"/>
                      <a:pt x="879" y="320"/>
                    </a:cubicBezTo>
                    <a:cubicBezTo>
                      <a:pt x="1039" y="316"/>
                      <a:pt x="1202" y="296"/>
                      <a:pt x="1351" y="236"/>
                    </a:cubicBezTo>
                    <a:cubicBezTo>
                      <a:pt x="1502" y="186"/>
                      <a:pt x="1638" y="103"/>
                      <a:pt x="175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07" name="Google Shape;1007;p34"/>
              <p:cNvSpPr/>
              <p:nvPr/>
            </p:nvSpPr>
            <p:spPr>
              <a:xfrm>
                <a:off x="1439019" y="4177678"/>
                <a:ext cx="120957" cy="29121"/>
              </a:xfrm>
              <a:custGeom>
                <a:avLst/>
                <a:gdLst/>
                <a:ahLst/>
                <a:cxnLst/>
                <a:rect l="l" t="t" r="r" b="b"/>
                <a:pathLst>
                  <a:path w="1595" h="384" extrusionOk="0">
                    <a:moveTo>
                      <a:pt x="1595" y="1"/>
                    </a:moveTo>
                    <a:lnTo>
                      <a:pt x="1595" y="1"/>
                    </a:lnTo>
                    <a:cubicBezTo>
                      <a:pt x="1462" y="61"/>
                      <a:pt x="1338" y="110"/>
                      <a:pt x="1212" y="140"/>
                    </a:cubicBezTo>
                    <a:cubicBezTo>
                      <a:pt x="1083" y="167"/>
                      <a:pt x="952" y="187"/>
                      <a:pt x="823" y="190"/>
                    </a:cubicBezTo>
                    <a:cubicBezTo>
                      <a:pt x="773" y="193"/>
                      <a:pt x="722" y="194"/>
                      <a:pt x="671" y="194"/>
                    </a:cubicBezTo>
                    <a:cubicBezTo>
                      <a:pt x="455" y="194"/>
                      <a:pt x="235" y="173"/>
                      <a:pt x="0" y="154"/>
                    </a:cubicBezTo>
                    <a:lnTo>
                      <a:pt x="0" y="154"/>
                    </a:lnTo>
                    <a:cubicBezTo>
                      <a:pt x="120" y="240"/>
                      <a:pt x="257" y="294"/>
                      <a:pt x="396" y="334"/>
                    </a:cubicBezTo>
                    <a:cubicBezTo>
                      <a:pt x="525" y="367"/>
                      <a:pt x="660" y="384"/>
                      <a:pt x="794" y="384"/>
                    </a:cubicBezTo>
                    <a:cubicBezTo>
                      <a:pt x="806" y="384"/>
                      <a:pt x="818" y="384"/>
                      <a:pt x="829" y="383"/>
                    </a:cubicBezTo>
                    <a:cubicBezTo>
                      <a:pt x="976" y="374"/>
                      <a:pt x="1126" y="343"/>
                      <a:pt x="1262" y="283"/>
                    </a:cubicBezTo>
                    <a:cubicBezTo>
                      <a:pt x="1398" y="220"/>
                      <a:pt x="1515" y="120"/>
                      <a:pt x="159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08" name="Google Shape;1008;p34"/>
              <p:cNvSpPr/>
              <p:nvPr/>
            </p:nvSpPr>
            <p:spPr>
              <a:xfrm>
                <a:off x="1186112" y="3834681"/>
                <a:ext cx="228491" cy="221666"/>
              </a:xfrm>
              <a:custGeom>
                <a:avLst/>
                <a:gdLst/>
                <a:ahLst/>
                <a:cxnLst/>
                <a:rect l="l" t="t" r="r" b="b"/>
                <a:pathLst>
                  <a:path w="3013" h="2923" extrusionOk="0">
                    <a:moveTo>
                      <a:pt x="74" y="0"/>
                    </a:moveTo>
                    <a:lnTo>
                      <a:pt x="0" y="44"/>
                    </a:lnTo>
                    <a:cubicBezTo>
                      <a:pt x="480" y="829"/>
                      <a:pt x="1375" y="2094"/>
                      <a:pt x="2561" y="2923"/>
                    </a:cubicBezTo>
                    <a:cubicBezTo>
                      <a:pt x="2587" y="2906"/>
                      <a:pt x="2613" y="2893"/>
                      <a:pt x="2640" y="2876"/>
                    </a:cubicBezTo>
                    <a:cubicBezTo>
                      <a:pt x="3013" y="147"/>
                      <a:pt x="74" y="0"/>
                      <a:pt x="74" y="0"/>
                    </a:cubicBezTo>
                    <a:close/>
                  </a:path>
                </a:pathLst>
              </a:custGeom>
              <a:solidFill>
                <a:srgbClr val="819DA5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09" name="Google Shape;1009;p34"/>
              <p:cNvSpPr/>
              <p:nvPr/>
            </p:nvSpPr>
            <p:spPr>
              <a:xfrm>
                <a:off x="743467" y="3838017"/>
                <a:ext cx="636862" cy="364842"/>
              </a:xfrm>
              <a:custGeom>
                <a:avLst/>
                <a:gdLst/>
                <a:ahLst/>
                <a:cxnLst/>
                <a:rect l="l" t="t" r="r" b="b"/>
                <a:pathLst>
                  <a:path w="8398" h="4811" extrusionOk="0">
                    <a:moveTo>
                      <a:pt x="5837" y="0"/>
                    </a:moveTo>
                    <a:lnTo>
                      <a:pt x="3015" y="1581"/>
                    </a:lnTo>
                    <a:cubicBezTo>
                      <a:pt x="3015" y="1581"/>
                      <a:pt x="0" y="2237"/>
                      <a:pt x="439" y="3271"/>
                    </a:cubicBezTo>
                    <a:cubicBezTo>
                      <a:pt x="542" y="3511"/>
                      <a:pt x="985" y="4310"/>
                      <a:pt x="1781" y="4560"/>
                    </a:cubicBezTo>
                    <a:cubicBezTo>
                      <a:pt x="2337" y="4735"/>
                      <a:pt x="2866" y="4811"/>
                      <a:pt x="3372" y="4811"/>
                    </a:cubicBezTo>
                    <a:cubicBezTo>
                      <a:pt x="5245" y="4811"/>
                      <a:pt x="6818" y="3775"/>
                      <a:pt x="8398" y="2879"/>
                    </a:cubicBezTo>
                    <a:cubicBezTo>
                      <a:pt x="8327" y="2829"/>
                      <a:pt x="8254" y="2776"/>
                      <a:pt x="8184" y="2726"/>
                    </a:cubicBezTo>
                    <a:cubicBezTo>
                      <a:pt x="7931" y="2529"/>
                      <a:pt x="7688" y="2313"/>
                      <a:pt x="7465" y="2090"/>
                    </a:cubicBezTo>
                    <a:cubicBezTo>
                      <a:pt x="7372" y="2000"/>
                      <a:pt x="7282" y="1907"/>
                      <a:pt x="7199" y="1817"/>
                    </a:cubicBezTo>
                    <a:lnTo>
                      <a:pt x="7195" y="1817"/>
                    </a:lnTo>
                    <a:cubicBezTo>
                      <a:pt x="6992" y="1594"/>
                      <a:pt x="6800" y="1365"/>
                      <a:pt x="6627" y="1142"/>
                    </a:cubicBezTo>
                    <a:cubicBezTo>
                      <a:pt x="6567" y="1068"/>
                      <a:pt x="6513" y="991"/>
                      <a:pt x="6464" y="922"/>
                    </a:cubicBezTo>
                    <a:lnTo>
                      <a:pt x="6461" y="922"/>
                    </a:lnTo>
                    <a:cubicBezTo>
                      <a:pt x="6264" y="655"/>
                      <a:pt x="6094" y="403"/>
                      <a:pt x="5951" y="180"/>
                    </a:cubicBezTo>
                    <a:cubicBezTo>
                      <a:pt x="5911" y="116"/>
                      <a:pt x="5871" y="56"/>
                      <a:pt x="5837" y="0"/>
                    </a:cubicBez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10" name="Google Shape;1010;p34"/>
              <p:cNvSpPr/>
              <p:nvPr/>
            </p:nvSpPr>
            <p:spPr>
              <a:xfrm>
                <a:off x="1105576" y="3851592"/>
                <a:ext cx="127858" cy="87438"/>
              </a:xfrm>
              <a:custGeom>
                <a:avLst/>
                <a:gdLst/>
                <a:ahLst/>
                <a:cxnLst/>
                <a:rect l="l" t="t" r="r" b="b"/>
                <a:pathLst>
                  <a:path w="1686" h="1153" extrusionOk="0">
                    <a:moveTo>
                      <a:pt x="1176" y="1"/>
                    </a:moveTo>
                    <a:cubicBezTo>
                      <a:pt x="843" y="181"/>
                      <a:pt x="1" y="686"/>
                      <a:pt x="294" y="1029"/>
                    </a:cubicBezTo>
                    <a:cubicBezTo>
                      <a:pt x="369" y="1118"/>
                      <a:pt x="481" y="1153"/>
                      <a:pt x="609" y="1153"/>
                    </a:cubicBezTo>
                    <a:cubicBezTo>
                      <a:pt x="967" y="1153"/>
                      <a:pt x="1460" y="880"/>
                      <a:pt x="1686" y="743"/>
                    </a:cubicBezTo>
                    <a:cubicBezTo>
                      <a:pt x="1489" y="476"/>
                      <a:pt x="1319" y="224"/>
                      <a:pt x="117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11" name="Google Shape;1011;p34"/>
              <p:cNvSpPr/>
              <p:nvPr/>
            </p:nvSpPr>
            <p:spPr>
              <a:xfrm>
                <a:off x="1145995" y="3924544"/>
                <a:ext cx="143176" cy="101467"/>
              </a:xfrm>
              <a:custGeom>
                <a:avLst/>
                <a:gdLst/>
                <a:ahLst/>
                <a:cxnLst/>
                <a:rect l="l" t="t" r="r" b="b"/>
                <a:pathLst>
                  <a:path w="1888" h="1338" extrusionOk="0">
                    <a:moveTo>
                      <a:pt x="1319" y="1"/>
                    </a:moveTo>
                    <a:cubicBezTo>
                      <a:pt x="839" y="247"/>
                      <a:pt x="1" y="752"/>
                      <a:pt x="307" y="1179"/>
                    </a:cubicBezTo>
                    <a:cubicBezTo>
                      <a:pt x="386" y="1292"/>
                      <a:pt x="500" y="1337"/>
                      <a:pt x="632" y="1337"/>
                    </a:cubicBezTo>
                    <a:cubicBezTo>
                      <a:pt x="1033" y="1337"/>
                      <a:pt x="1602" y="914"/>
                      <a:pt x="1887" y="676"/>
                    </a:cubicBezTo>
                    <a:cubicBezTo>
                      <a:pt x="1684" y="453"/>
                      <a:pt x="1492" y="224"/>
                      <a:pt x="13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12" name="Google Shape;1012;p34"/>
              <p:cNvSpPr/>
              <p:nvPr/>
            </p:nvSpPr>
            <p:spPr>
              <a:xfrm>
                <a:off x="1222209" y="3996435"/>
                <a:ext cx="141963" cy="94566"/>
              </a:xfrm>
              <a:custGeom>
                <a:avLst/>
                <a:gdLst/>
                <a:ahLst/>
                <a:cxnLst/>
                <a:rect l="l" t="t" r="r" b="b"/>
                <a:pathLst>
                  <a:path w="1872" h="1247" extrusionOk="0">
                    <a:moveTo>
                      <a:pt x="1152" y="1"/>
                    </a:moveTo>
                    <a:cubicBezTo>
                      <a:pt x="730" y="244"/>
                      <a:pt x="1" y="740"/>
                      <a:pt x="267" y="1113"/>
                    </a:cubicBezTo>
                    <a:cubicBezTo>
                      <a:pt x="335" y="1208"/>
                      <a:pt x="439" y="1246"/>
                      <a:pt x="564" y="1246"/>
                    </a:cubicBezTo>
                    <a:cubicBezTo>
                      <a:pt x="960" y="1246"/>
                      <a:pt x="1563" y="857"/>
                      <a:pt x="1871" y="637"/>
                    </a:cubicBezTo>
                    <a:cubicBezTo>
                      <a:pt x="1618" y="440"/>
                      <a:pt x="1375" y="224"/>
                      <a:pt x="115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13" name="Google Shape;1013;p34"/>
              <p:cNvSpPr/>
              <p:nvPr/>
            </p:nvSpPr>
            <p:spPr>
              <a:xfrm>
                <a:off x="806789" y="4061804"/>
                <a:ext cx="86907" cy="75152"/>
              </a:xfrm>
              <a:custGeom>
                <a:avLst/>
                <a:gdLst/>
                <a:ahLst/>
                <a:cxnLst/>
                <a:rect l="l" t="t" r="r" b="b"/>
                <a:pathLst>
                  <a:path w="1146" h="991" extrusionOk="0">
                    <a:moveTo>
                      <a:pt x="976" y="799"/>
                    </a:moveTo>
                    <a:cubicBezTo>
                      <a:pt x="976" y="799"/>
                      <a:pt x="976" y="799"/>
                      <a:pt x="976" y="799"/>
                    </a:cubicBezTo>
                    <a:cubicBezTo>
                      <a:pt x="976" y="800"/>
                      <a:pt x="974" y="802"/>
                      <a:pt x="970" y="803"/>
                    </a:cubicBezTo>
                    <a:lnTo>
                      <a:pt x="970" y="803"/>
                    </a:lnTo>
                    <a:cubicBezTo>
                      <a:pt x="973" y="801"/>
                      <a:pt x="975" y="799"/>
                      <a:pt x="976" y="799"/>
                    </a:cubicBezTo>
                    <a:close/>
                    <a:moveTo>
                      <a:pt x="267" y="1"/>
                    </a:moveTo>
                    <a:cubicBezTo>
                      <a:pt x="234" y="1"/>
                      <a:pt x="194" y="1"/>
                      <a:pt x="147" y="14"/>
                    </a:cubicBezTo>
                    <a:cubicBezTo>
                      <a:pt x="97" y="28"/>
                      <a:pt x="47" y="85"/>
                      <a:pt x="37" y="128"/>
                    </a:cubicBezTo>
                    <a:cubicBezTo>
                      <a:pt x="1" y="277"/>
                      <a:pt x="21" y="414"/>
                      <a:pt x="74" y="540"/>
                    </a:cubicBezTo>
                    <a:cubicBezTo>
                      <a:pt x="130" y="664"/>
                      <a:pt x="230" y="770"/>
                      <a:pt x="357" y="803"/>
                    </a:cubicBezTo>
                    <a:cubicBezTo>
                      <a:pt x="137" y="667"/>
                      <a:pt x="100" y="370"/>
                      <a:pt x="170" y="177"/>
                    </a:cubicBezTo>
                    <a:cubicBezTo>
                      <a:pt x="180" y="157"/>
                      <a:pt x="180" y="164"/>
                      <a:pt x="194" y="160"/>
                    </a:cubicBezTo>
                    <a:cubicBezTo>
                      <a:pt x="200" y="159"/>
                      <a:pt x="209" y="158"/>
                      <a:pt x="220" y="158"/>
                    </a:cubicBezTo>
                    <a:cubicBezTo>
                      <a:pt x="232" y="158"/>
                      <a:pt x="245" y="159"/>
                      <a:pt x="260" y="160"/>
                    </a:cubicBezTo>
                    <a:cubicBezTo>
                      <a:pt x="317" y="164"/>
                      <a:pt x="370" y="180"/>
                      <a:pt x="426" y="197"/>
                    </a:cubicBezTo>
                    <a:cubicBezTo>
                      <a:pt x="533" y="237"/>
                      <a:pt x="629" y="294"/>
                      <a:pt x="716" y="370"/>
                    </a:cubicBezTo>
                    <a:cubicBezTo>
                      <a:pt x="796" y="450"/>
                      <a:pt x="866" y="544"/>
                      <a:pt x="909" y="647"/>
                    </a:cubicBezTo>
                    <a:cubicBezTo>
                      <a:pt x="933" y="696"/>
                      <a:pt x="946" y="750"/>
                      <a:pt x="956" y="807"/>
                    </a:cubicBezTo>
                    <a:cubicBezTo>
                      <a:pt x="956" y="807"/>
                      <a:pt x="956" y="807"/>
                      <a:pt x="956" y="808"/>
                    </a:cubicBezTo>
                    <a:lnTo>
                      <a:pt x="956" y="808"/>
                    </a:lnTo>
                    <a:cubicBezTo>
                      <a:pt x="944" y="811"/>
                      <a:pt x="930" y="815"/>
                      <a:pt x="919" y="816"/>
                    </a:cubicBezTo>
                    <a:cubicBezTo>
                      <a:pt x="896" y="821"/>
                      <a:pt x="872" y="823"/>
                      <a:pt x="848" y="823"/>
                    </a:cubicBezTo>
                    <a:cubicBezTo>
                      <a:pt x="768" y="823"/>
                      <a:pt x="687" y="798"/>
                      <a:pt x="623" y="747"/>
                    </a:cubicBezTo>
                    <a:cubicBezTo>
                      <a:pt x="546" y="685"/>
                      <a:pt x="492" y="587"/>
                      <a:pt x="479" y="482"/>
                    </a:cubicBezTo>
                    <a:lnTo>
                      <a:pt x="479" y="482"/>
                    </a:lnTo>
                    <a:cubicBezTo>
                      <a:pt x="487" y="481"/>
                      <a:pt x="496" y="481"/>
                      <a:pt x="505" y="481"/>
                    </a:cubicBezTo>
                    <a:cubicBezTo>
                      <a:pt x="580" y="481"/>
                      <a:pt x="662" y="524"/>
                      <a:pt x="709" y="597"/>
                    </a:cubicBezTo>
                    <a:cubicBezTo>
                      <a:pt x="682" y="495"/>
                      <a:pt x="576" y="416"/>
                      <a:pt x="456" y="416"/>
                    </a:cubicBezTo>
                    <a:cubicBezTo>
                      <a:pt x="447" y="416"/>
                      <a:pt x="438" y="416"/>
                      <a:pt x="430" y="417"/>
                    </a:cubicBezTo>
                    <a:lnTo>
                      <a:pt x="406" y="420"/>
                    </a:lnTo>
                    <a:lnTo>
                      <a:pt x="400" y="450"/>
                    </a:lnTo>
                    <a:cubicBezTo>
                      <a:pt x="380" y="590"/>
                      <a:pt x="430" y="740"/>
                      <a:pt x="533" y="847"/>
                    </a:cubicBezTo>
                    <a:cubicBezTo>
                      <a:pt x="623" y="936"/>
                      <a:pt x="749" y="990"/>
                      <a:pt x="881" y="990"/>
                    </a:cubicBezTo>
                    <a:cubicBezTo>
                      <a:pt x="901" y="990"/>
                      <a:pt x="922" y="989"/>
                      <a:pt x="942" y="986"/>
                    </a:cubicBezTo>
                    <a:cubicBezTo>
                      <a:pt x="982" y="979"/>
                      <a:pt x="1009" y="979"/>
                      <a:pt x="1065" y="953"/>
                    </a:cubicBezTo>
                    <a:cubicBezTo>
                      <a:pt x="1096" y="939"/>
                      <a:pt x="1128" y="896"/>
                      <a:pt x="1136" y="859"/>
                    </a:cubicBezTo>
                    <a:cubicBezTo>
                      <a:pt x="1145" y="823"/>
                      <a:pt x="1139" y="796"/>
                      <a:pt x="1139" y="779"/>
                    </a:cubicBezTo>
                    <a:cubicBezTo>
                      <a:pt x="1125" y="710"/>
                      <a:pt x="1113" y="640"/>
                      <a:pt x="1082" y="573"/>
                    </a:cubicBezTo>
                    <a:cubicBezTo>
                      <a:pt x="1033" y="440"/>
                      <a:pt x="946" y="324"/>
                      <a:pt x="843" y="231"/>
                    </a:cubicBezTo>
                    <a:cubicBezTo>
                      <a:pt x="736" y="137"/>
                      <a:pt x="613" y="68"/>
                      <a:pt x="477" y="31"/>
                    </a:cubicBezTo>
                    <a:cubicBezTo>
                      <a:pt x="406" y="14"/>
                      <a:pt x="340" y="1"/>
                      <a:pt x="267" y="1"/>
                    </a:cubicBezTo>
                    <a:close/>
                  </a:path>
                </a:pathLst>
              </a:custGeom>
              <a:solidFill>
                <a:srgbClr val="BBCCD3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14" name="Google Shape;1014;p34"/>
              <p:cNvSpPr/>
              <p:nvPr/>
            </p:nvSpPr>
            <p:spPr>
              <a:xfrm>
                <a:off x="716546" y="2720299"/>
                <a:ext cx="21310" cy="52023"/>
              </a:xfrm>
              <a:custGeom>
                <a:avLst/>
                <a:gdLst/>
                <a:ahLst/>
                <a:cxnLst/>
                <a:rect l="l" t="t" r="r" b="b"/>
                <a:pathLst>
                  <a:path w="281" h="686" extrusionOk="0">
                    <a:moveTo>
                      <a:pt x="89" y="0"/>
                    </a:moveTo>
                    <a:cubicBezTo>
                      <a:pt x="46" y="0"/>
                      <a:pt x="0" y="35"/>
                      <a:pt x="12" y="91"/>
                    </a:cubicBezTo>
                    <a:cubicBezTo>
                      <a:pt x="52" y="271"/>
                      <a:pt x="92" y="454"/>
                      <a:pt x="129" y="634"/>
                    </a:cubicBezTo>
                    <a:cubicBezTo>
                      <a:pt x="137" y="670"/>
                      <a:pt x="164" y="686"/>
                      <a:pt x="193" y="686"/>
                    </a:cubicBezTo>
                    <a:cubicBezTo>
                      <a:pt x="235" y="686"/>
                      <a:pt x="281" y="650"/>
                      <a:pt x="269" y="594"/>
                    </a:cubicBezTo>
                    <a:lnTo>
                      <a:pt x="152" y="52"/>
                    </a:lnTo>
                    <a:cubicBezTo>
                      <a:pt x="144" y="16"/>
                      <a:pt x="117" y="0"/>
                      <a:pt x="89" y="0"/>
                    </a:cubicBez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15" name="Google Shape;1015;p34"/>
              <p:cNvSpPr/>
              <p:nvPr/>
            </p:nvSpPr>
            <p:spPr>
              <a:xfrm>
                <a:off x="759848" y="2753893"/>
                <a:ext cx="22826" cy="44212"/>
              </a:xfrm>
              <a:custGeom>
                <a:avLst/>
                <a:gdLst/>
                <a:ahLst/>
                <a:cxnLst/>
                <a:rect l="l" t="t" r="r" b="b"/>
                <a:pathLst>
                  <a:path w="301" h="583" extrusionOk="0">
                    <a:moveTo>
                      <a:pt x="90" y="1"/>
                    </a:moveTo>
                    <a:cubicBezTo>
                      <a:pt x="62" y="1"/>
                      <a:pt x="37" y="16"/>
                      <a:pt x="30" y="51"/>
                    </a:cubicBezTo>
                    <a:cubicBezTo>
                      <a:pt x="1" y="231"/>
                      <a:pt x="34" y="404"/>
                      <a:pt x="137" y="550"/>
                    </a:cubicBezTo>
                    <a:cubicBezTo>
                      <a:pt x="153" y="573"/>
                      <a:pt x="176" y="583"/>
                      <a:pt x="198" y="583"/>
                    </a:cubicBezTo>
                    <a:cubicBezTo>
                      <a:pt x="250" y="583"/>
                      <a:pt x="301" y="532"/>
                      <a:pt x="263" y="481"/>
                    </a:cubicBezTo>
                    <a:cubicBezTo>
                      <a:pt x="180" y="364"/>
                      <a:pt x="147" y="231"/>
                      <a:pt x="170" y="91"/>
                    </a:cubicBezTo>
                    <a:cubicBezTo>
                      <a:pt x="180" y="37"/>
                      <a:pt x="133" y="1"/>
                      <a:pt x="90" y="1"/>
                    </a:cubicBez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16" name="Google Shape;1016;p34"/>
              <p:cNvSpPr/>
              <p:nvPr/>
            </p:nvSpPr>
            <p:spPr>
              <a:xfrm>
                <a:off x="811111" y="2645147"/>
                <a:ext cx="10920" cy="41785"/>
              </a:xfrm>
              <a:custGeom>
                <a:avLst/>
                <a:gdLst/>
                <a:ahLst/>
                <a:cxnLst/>
                <a:rect l="l" t="t" r="r" b="b"/>
                <a:pathLst>
                  <a:path w="144" h="551" extrusionOk="0">
                    <a:moveTo>
                      <a:pt x="72" y="1"/>
                    </a:moveTo>
                    <a:cubicBezTo>
                      <a:pt x="36" y="1"/>
                      <a:pt x="0" y="24"/>
                      <a:pt x="0" y="70"/>
                    </a:cubicBezTo>
                    <a:lnTo>
                      <a:pt x="0" y="480"/>
                    </a:lnTo>
                    <a:cubicBezTo>
                      <a:pt x="0" y="527"/>
                      <a:pt x="36" y="550"/>
                      <a:pt x="72" y="550"/>
                    </a:cubicBezTo>
                    <a:cubicBezTo>
                      <a:pt x="108" y="550"/>
                      <a:pt x="143" y="527"/>
                      <a:pt x="143" y="480"/>
                    </a:cubicBezTo>
                    <a:lnTo>
                      <a:pt x="143" y="70"/>
                    </a:lnTo>
                    <a:cubicBezTo>
                      <a:pt x="143" y="24"/>
                      <a:pt x="108" y="1"/>
                      <a:pt x="72" y="1"/>
                    </a:cubicBez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17" name="Google Shape;1017;p34"/>
              <p:cNvSpPr/>
              <p:nvPr/>
            </p:nvSpPr>
            <p:spPr>
              <a:xfrm>
                <a:off x="1391698" y="2552402"/>
                <a:ext cx="26466" cy="46639"/>
              </a:xfrm>
              <a:custGeom>
                <a:avLst/>
                <a:gdLst/>
                <a:ahLst/>
                <a:cxnLst/>
                <a:rect l="l" t="t" r="r" b="b"/>
                <a:pathLst>
                  <a:path w="349" h="615" extrusionOk="0">
                    <a:moveTo>
                      <a:pt x="87" y="0"/>
                    </a:moveTo>
                    <a:cubicBezTo>
                      <a:pt x="44" y="0"/>
                      <a:pt x="1" y="35"/>
                      <a:pt x="19" y="89"/>
                    </a:cubicBezTo>
                    <a:cubicBezTo>
                      <a:pt x="76" y="245"/>
                      <a:pt x="132" y="405"/>
                      <a:pt x="192" y="565"/>
                    </a:cubicBezTo>
                    <a:cubicBezTo>
                      <a:pt x="204" y="599"/>
                      <a:pt x="233" y="614"/>
                      <a:pt x="262" y="614"/>
                    </a:cubicBezTo>
                    <a:cubicBezTo>
                      <a:pt x="306" y="614"/>
                      <a:pt x="348" y="580"/>
                      <a:pt x="329" y="528"/>
                    </a:cubicBezTo>
                    <a:cubicBezTo>
                      <a:pt x="272" y="368"/>
                      <a:pt x="215" y="209"/>
                      <a:pt x="159" y="49"/>
                    </a:cubicBezTo>
                    <a:cubicBezTo>
                      <a:pt x="145" y="15"/>
                      <a:pt x="116" y="0"/>
                      <a:pt x="87" y="0"/>
                    </a:cubicBez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18" name="Google Shape;1018;p34"/>
              <p:cNvSpPr/>
              <p:nvPr/>
            </p:nvSpPr>
            <p:spPr>
              <a:xfrm>
                <a:off x="1432724" y="2645147"/>
                <a:ext cx="10920" cy="36628"/>
              </a:xfrm>
              <a:custGeom>
                <a:avLst/>
                <a:gdLst/>
                <a:ahLst/>
                <a:cxnLst/>
                <a:rect l="l" t="t" r="r" b="b"/>
                <a:pathLst>
                  <a:path w="144" h="483" extrusionOk="0">
                    <a:moveTo>
                      <a:pt x="72" y="1"/>
                    </a:moveTo>
                    <a:cubicBezTo>
                      <a:pt x="36" y="1"/>
                      <a:pt x="0" y="24"/>
                      <a:pt x="0" y="70"/>
                    </a:cubicBezTo>
                    <a:lnTo>
                      <a:pt x="0" y="414"/>
                    </a:lnTo>
                    <a:cubicBezTo>
                      <a:pt x="0" y="459"/>
                      <a:pt x="37" y="482"/>
                      <a:pt x="73" y="482"/>
                    </a:cubicBezTo>
                    <a:cubicBezTo>
                      <a:pt x="108" y="482"/>
                      <a:pt x="143" y="460"/>
                      <a:pt x="143" y="414"/>
                    </a:cubicBezTo>
                    <a:lnTo>
                      <a:pt x="143" y="70"/>
                    </a:lnTo>
                    <a:cubicBezTo>
                      <a:pt x="143" y="24"/>
                      <a:pt x="107" y="1"/>
                      <a:pt x="72" y="1"/>
                    </a:cubicBez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19" name="Google Shape;1019;p34"/>
              <p:cNvSpPr/>
              <p:nvPr/>
            </p:nvSpPr>
            <p:spPr>
              <a:xfrm>
                <a:off x="1468821" y="2632331"/>
                <a:ext cx="11148" cy="31320"/>
              </a:xfrm>
              <a:custGeom>
                <a:avLst/>
                <a:gdLst/>
                <a:ahLst/>
                <a:cxnLst/>
                <a:rect l="l" t="t" r="r" b="b"/>
                <a:pathLst>
                  <a:path w="147" h="413" extrusionOk="0">
                    <a:moveTo>
                      <a:pt x="73" y="0"/>
                    </a:moveTo>
                    <a:cubicBezTo>
                      <a:pt x="37" y="0"/>
                      <a:pt x="0" y="23"/>
                      <a:pt x="0" y="70"/>
                    </a:cubicBezTo>
                    <a:lnTo>
                      <a:pt x="0" y="343"/>
                    </a:lnTo>
                    <a:cubicBezTo>
                      <a:pt x="0" y="390"/>
                      <a:pt x="37" y="413"/>
                      <a:pt x="73" y="413"/>
                    </a:cubicBezTo>
                    <a:cubicBezTo>
                      <a:pt x="110" y="413"/>
                      <a:pt x="146" y="390"/>
                      <a:pt x="146" y="343"/>
                    </a:cubicBezTo>
                    <a:lnTo>
                      <a:pt x="146" y="70"/>
                    </a:lnTo>
                    <a:cubicBezTo>
                      <a:pt x="146" y="23"/>
                      <a:pt x="110" y="0"/>
                      <a:pt x="73" y="0"/>
                    </a:cubicBez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20" name="Google Shape;1020;p34"/>
              <p:cNvSpPr/>
              <p:nvPr/>
            </p:nvSpPr>
            <p:spPr>
              <a:xfrm>
                <a:off x="1481031" y="2502655"/>
                <a:ext cx="16911" cy="34277"/>
              </a:xfrm>
              <a:custGeom>
                <a:avLst/>
                <a:gdLst/>
                <a:ahLst/>
                <a:cxnLst/>
                <a:rect l="l" t="t" r="r" b="b"/>
                <a:pathLst>
                  <a:path w="223" h="452" extrusionOk="0">
                    <a:moveTo>
                      <a:pt x="89" y="1"/>
                    </a:moveTo>
                    <a:cubicBezTo>
                      <a:pt x="46" y="1"/>
                      <a:pt x="1" y="36"/>
                      <a:pt x="13" y="89"/>
                    </a:cubicBezTo>
                    <a:cubicBezTo>
                      <a:pt x="33" y="192"/>
                      <a:pt x="53" y="296"/>
                      <a:pt x="73" y="399"/>
                    </a:cubicBezTo>
                    <a:cubicBezTo>
                      <a:pt x="81" y="436"/>
                      <a:pt x="107" y="452"/>
                      <a:pt x="135" y="452"/>
                    </a:cubicBezTo>
                    <a:cubicBezTo>
                      <a:pt x="177" y="452"/>
                      <a:pt x="222" y="416"/>
                      <a:pt x="212" y="362"/>
                    </a:cubicBezTo>
                    <a:cubicBezTo>
                      <a:pt x="192" y="259"/>
                      <a:pt x="172" y="156"/>
                      <a:pt x="152" y="52"/>
                    </a:cubicBezTo>
                    <a:cubicBezTo>
                      <a:pt x="144" y="16"/>
                      <a:pt x="117" y="1"/>
                      <a:pt x="89" y="1"/>
                    </a:cubicBez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21" name="Google Shape;1021;p34"/>
              <p:cNvSpPr/>
              <p:nvPr/>
            </p:nvSpPr>
            <p:spPr>
              <a:xfrm>
                <a:off x="1674256" y="2844591"/>
                <a:ext cx="17821" cy="52478"/>
              </a:xfrm>
              <a:custGeom>
                <a:avLst/>
                <a:gdLst/>
                <a:ahLst/>
                <a:cxnLst/>
                <a:rect l="l" t="t" r="r" b="b"/>
                <a:pathLst>
                  <a:path w="235" h="692" extrusionOk="0">
                    <a:moveTo>
                      <a:pt x="95" y="0"/>
                    </a:moveTo>
                    <a:cubicBezTo>
                      <a:pt x="66" y="0"/>
                      <a:pt x="40" y="16"/>
                      <a:pt x="33" y="53"/>
                    </a:cubicBezTo>
                    <a:cubicBezTo>
                      <a:pt x="1" y="253"/>
                      <a:pt x="10" y="449"/>
                      <a:pt x="77" y="643"/>
                    </a:cubicBezTo>
                    <a:cubicBezTo>
                      <a:pt x="89" y="677"/>
                      <a:pt x="118" y="692"/>
                      <a:pt x="147" y="692"/>
                    </a:cubicBezTo>
                    <a:cubicBezTo>
                      <a:pt x="191" y="692"/>
                      <a:pt x="235" y="658"/>
                      <a:pt x="217" y="606"/>
                    </a:cubicBezTo>
                    <a:cubicBezTo>
                      <a:pt x="160" y="436"/>
                      <a:pt x="144" y="266"/>
                      <a:pt x="173" y="90"/>
                    </a:cubicBezTo>
                    <a:cubicBezTo>
                      <a:pt x="183" y="36"/>
                      <a:pt x="137" y="0"/>
                      <a:pt x="95" y="0"/>
                    </a:cubicBez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22" name="Google Shape;1022;p34"/>
              <p:cNvSpPr/>
              <p:nvPr/>
            </p:nvSpPr>
            <p:spPr>
              <a:xfrm>
                <a:off x="1720212" y="2865294"/>
                <a:ext cx="10920" cy="41709"/>
              </a:xfrm>
              <a:custGeom>
                <a:avLst/>
                <a:gdLst/>
                <a:ahLst/>
                <a:cxnLst/>
                <a:rect l="l" t="t" r="r" b="b"/>
                <a:pathLst>
                  <a:path w="144" h="550" extrusionOk="0">
                    <a:moveTo>
                      <a:pt x="72" y="0"/>
                    </a:moveTo>
                    <a:cubicBezTo>
                      <a:pt x="36" y="0"/>
                      <a:pt x="0" y="23"/>
                      <a:pt x="0" y="70"/>
                    </a:cubicBezTo>
                    <a:lnTo>
                      <a:pt x="0" y="479"/>
                    </a:lnTo>
                    <a:cubicBezTo>
                      <a:pt x="0" y="526"/>
                      <a:pt x="36" y="549"/>
                      <a:pt x="72" y="549"/>
                    </a:cubicBezTo>
                    <a:cubicBezTo>
                      <a:pt x="107" y="549"/>
                      <a:pt x="143" y="526"/>
                      <a:pt x="143" y="479"/>
                    </a:cubicBezTo>
                    <a:lnTo>
                      <a:pt x="143" y="70"/>
                    </a:lnTo>
                    <a:cubicBezTo>
                      <a:pt x="143" y="23"/>
                      <a:pt x="107" y="0"/>
                      <a:pt x="72" y="0"/>
                    </a:cubicBez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23" name="Google Shape;1023;p34"/>
              <p:cNvSpPr/>
              <p:nvPr/>
            </p:nvSpPr>
            <p:spPr>
              <a:xfrm>
                <a:off x="1717406" y="2766861"/>
                <a:ext cx="11224" cy="21006"/>
              </a:xfrm>
              <a:custGeom>
                <a:avLst/>
                <a:gdLst/>
                <a:ahLst/>
                <a:cxnLst/>
                <a:rect l="l" t="t" r="r" b="b"/>
                <a:pathLst>
                  <a:path w="148" h="277" extrusionOk="0">
                    <a:moveTo>
                      <a:pt x="74" y="0"/>
                    </a:moveTo>
                    <a:cubicBezTo>
                      <a:pt x="37" y="0"/>
                      <a:pt x="0" y="23"/>
                      <a:pt x="0" y="70"/>
                    </a:cubicBezTo>
                    <a:lnTo>
                      <a:pt x="0" y="207"/>
                    </a:lnTo>
                    <a:cubicBezTo>
                      <a:pt x="0" y="253"/>
                      <a:pt x="37" y="276"/>
                      <a:pt x="74" y="276"/>
                    </a:cubicBezTo>
                    <a:cubicBezTo>
                      <a:pt x="111" y="276"/>
                      <a:pt x="147" y="253"/>
                      <a:pt x="147" y="207"/>
                    </a:cubicBezTo>
                    <a:lnTo>
                      <a:pt x="147" y="70"/>
                    </a:lnTo>
                    <a:cubicBezTo>
                      <a:pt x="147" y="23"/>
                      <a:pt x="111" y="0"/>
                      <a:pt x="74" y="0"/>
                    </a:cubicBez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24" name="Google Shape;1024;p34"/>
              <p:cNvSpPr/>
              <p:nvPr/>
            </p:nvSpPr>
            <p:spPr>
              <a:xfrm>
                <a:off x="1258078" y="2826618"/>
                <a:ext cx="14636" cy="44439"/>
              </a:xfrm>
              <a:custGeom>
                <a:avLst/>
                <a:gdLst/>
                <a:ahLst/>
                <a:cxnLst/>
                <a:rect l="l" t="t" r="r" b="b"/>
                <a:pathLst>
                  <a:path w="193" h="586" extrusionOk="0">
                    <a:moveTo>
                      <a:pt x="96" y="0"/>
                    </a:moveTo>
                    <a:cubicBezTo>
                      <a:pt x="60" y="0"/>
                      <a:pt x="22" y="23"/>
                      <a:pt x="17" y="67"/>
                    </a:cubicBezTo>
                    <a:cubicBezTo>
                      <a:pt x="0" y="227"/>
                      <a:pt x="7" y="380"/>
                      <a:pt x="40" y="533"/>
                    </a:cubicBezTo>
                    <a:cubicBezTo>
                      <a:pt x="48" y="569"/>
                      <a:pt x="76" y="585"/>
                      <a:pt x="105" y="585"/>
                    </a:cubicBezTo>
                    <a:cubicBezTo>
                      <a:pt x="147" y="585"/>
                      <a:pt x="192" y="551"/>
                      <a:pt x="180" y="497"/>
                    </a:cubicBezTo>
                    <a:cubicBezTo>
                      <a:pt x="150" y="353"/>
                      <a:pt x="143" y="214"/>
                      <a:pt x="160" y="67"/>
                    </a:cubicBezTo>
                    <a:cubicBezTo>
                      <a:pt x="165" y="23"/>
                      <a:pt x="132" y="0"/>
                      <a:pt x="96" y="0"/>
                    </a:cubicBez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25" name="Google Shape;1025;p34"/>
              <p:cNvSpPr/>
              <p:nvPr/>
            </p:nvSpPr>
            <p:spPr>
              <a:xfrm>
                <a:off x="1295464" y="2870602"/>
                <a:ext cx="10920" cy="31320"/>
              </a:xfrm>
              <a:custGeom>
                <a:avLst/>
                <a:gdLst/>
                <a:ahLst/>
                <a:cxnLst/>
                <a:rect l="l" t="t" r="r" b="b"/>
                <a:pathLst>
                  <a:path w="144" h="413" extrusionOk="0">
                    <a:moveTo>
                      <a:pt x="72" y="0"/>
                    </a:moveTo>
                    <a:cubicBezTo>
                      <a:pt x="36" y="0"/>
                      <a:pt x="0" y="23"/>
                      <a:pt x="0" y="70"/>
                    </a:cubicBezTo>
                    <a:lnTo>
                      <a:pt x="0" y="343"/>
                    </a:lnTo>
                    <a:cubicBezTo>
                      <a:pt x="0" y="390"/>
                      <a:pt x="36" y="413"/>
                      <a:pt x="72" y="413"/>
                    </a:cubicBezTo>
                    <a:cubicBezTo>
                      <a:pt x="107" y="413"/>
                      <a:pt x="143" y="390"/>
                      <a:pt x="143" y="343"/>
                    </a:cubicBezTo>
                    <a:lnTo>
                      <a:pt x="143" y="70"/>
                    </a:lnTo>
                    <a:cubicBezTo>
                      <a:pt x="143" y="23"/>
                      <a:pt x="107" y="0"/>
                      <a:pt x="72" y="0"/>
                    </a:cubicBez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26" name="Google Shape;1026;p34"/>
              <p:cNvSpPr/>
              <p:nvPr/>
            </p:nvSpPr>
            <p:spPr>
              <a:xfrm>
                <a:off x="1305171" y="2766785"/>
                <a:ext cx="15167" cy="34202"/>
              </a:xfrm>
              <a:custGeom>
                <a:avLst/>
                <a:gdLst/>
                <a:ahLst/>
                <a:cxnLst/>
                <a:rect l="l" t="t" r="r" b="b"/>
                <a:pathLst>
                  <a:path w="200" h="451" extrusionOk="0">
                    <a:moveTo>
                      <a:pt x="89" y="1"/>
                    </a:moveTo>
                    <a:cubicBezTo>
                      <a:pt x="48" y="1"/>
                      <a:pt x="0" y="37"/>
                      <a:pt x="8" y="91"/>
                    </a:cubicBezTo>
                    <a:cubicBezTo>
                      <a:pt x="22" y="194"/>
                      <a:pt x="38" y="294"/>
                      <a:pt x="52" y="397"/>
                    </a:cubicBezTo>
                    <a:cubicBezTo>
                      <a:pt x="57" y="434"/>
                      <a:pt x="83" y="451"/>
                      <a:pt x="110" y="451"/>
                    </a:cubicBezTo>
                    <a:cubicBezTo>
                      <a:pt x="152" y="451"/>
                      <a:pt x="199" y="414"/>
                      <a:pt x="192" y="360"/>
                    </a:cubicBezTo>
                    <a:cubicBezTo>
                      <a:pt x="175" y="257"/>
                      <a:pt x="161" y="154"/>
                      <a:pt x="148" y="54"/>
                    </a:cubicBezTo>
                    <a:cubicBezTo>
                      <a:pt x="143" y="17"/>
                      <a:pt x="117" y="1"/>
                      <a:pt x="89" y="1"/>
                    </a:cubicBez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27" name="Google Shape;1027;p34"/>
              <p:cNvSpPr/>
              <p:nvPr/>
            </p:nvSpPr>
            <p:spPr>
              <a:xfrm>
                <a:off x="2044403" y="2839434"/>
                <a:ext cx="19945" cy="45046"/>
              </a:xfrm>
              <a:custGeom>
                <a:avLst/>
                <a:gdLst/>
                <a:ahLst/>
                <a:cxnLst/>
                <a:rect l="l" t="t" r="r" b="b"/>
                <a:pathLst>
                  <a:path w="263" h="594" extrusionOk="0">
                    <a:moveTo>
                      <a:pt x="71" y="1"/>
                    </a:moveTo>
                    <a:cubicBezTo>
                      <a:pt x="34" y="1"/>
                      <a:pt x="0" y="23"/>
                      <a:pt x="5" y="68"/>
                    </a:cubicBezTo>
                    <a:cubicBezTo>
                      <a:pt x="22" y="231"/>
                      <a:pt x="52" y="388"/>
                      <a:pt x="109" y="544"/>
                    </a:cubicBezTo>
                    <a:cubicBezTo>
                      <a:pt x="120" y="578"/>
                      <a:pt x="149" y="593"/>
                      <a:pt x="177" y="593"/>
                    </a:cubicBezTo>
                    <a:cubicBezTo>
                      <a:pt x="220" y="593"/>
                      <a:pt x="263" y="558"/>
                      <a:pt x="245" y="504"/>
                    </a:cubicBezTo>
                    <a:cubicBezTo>
                      <a:pt x="198" y="364"/>
                      <a:pt x="165" y="218"/>
                      <a:pt x="149" y="68"/>
                    </a:cubicBezTo>
                    <a:cubicBezTo>
                      <a:pt x="145" y="23"/>
                      <a:pt x="107" y="1"/>
                      <a:pt x="71" y="1"/>
                    </a:cubicBez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28" name="Google Shape;1028;p34"/>
              <p:cNvSpPr/>
              <p:nvPr/>
            </p:nvSpPr>
            <p:spPr>
              <a:xfrm>
                <a:off x="2082168" y="2865218"/>
                <a:ext cx="17897" cy="44439"/>
              </a:xfrm>
              <a:custGeom>
                <a:avLst/>
                <a:gdLst/>
                <a:ahLst/>
                <a:cxnLst/>
                <a:rect l="l" t="t" r="r" b="b"/>
                <a:pathLst>
                  <a:path w="236" h="586" extrusionOk="0">
                    <a:moveTo>
                      <a:pt x="86" y="1"/>
                    </a:moveTo>
                    <a:cubicBezTo>
                      <a:pt x="45" y="1"/>
                      <a:pt x="0" y="37"/>
                      <a:pt x="10" y="91"/>
                    </a:cubicBezTo>
                    <a:cubicBezTo>
                      <a:pt x="33" y="237"/>
                      <a:pt x="60" y="387"/>
                      <a:pt x="86" y="534"/>
                    </a:cubicBezTo>
                    <a:cubicBezTo>
                      <a:pt x="93" y="569"/>
                      <a:pt x="119" y="585"/>
                      <a:pt x="147" y="585"/>
                    </a:cubicBezTo>
                    <a:cubicBezTo>
                      <a:pt x="190" y="585"/>
                      <a:pt x="236" y="550"/>
                      <a:pt x="226" y="494"/>
                    </a:cubicBezTo>
                    <a:cubicBezTo>
                      <a:pt x="199" y="348"/>
                      <a:pt x="173" y="201"/>
                      <a:pt x="146" y="54"/>
                    </a:cubicBezTo>
                    <a:cubicBezTo>
                      <a:pt x="140" y="17"/>
                      <a:pt x="114" y="1"/>
                      <a:pt x="86" y="1"/>
                    </a:cubicBez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29" name="Google Shape;1029;p34"/>
              <p:cNvSpPr/>
              <p:nvPr/>
            </p:nvSpPr>
            <p:spPr>
              <a:xfrm>
                <a:off x="2106132" y="2800607"/>
                <a:ext cx="10920" cy="36477"/>
              </a:xfrm>
              <a:custGeom>
                <a:avLst/>
                <a:gdLst/>
                <a:ahLst/>
                <a:cxnLst/>
                <a:rect l="l" t="t" r="r" b="b"/>
                <a:pathLst>
                  <a:path w="144" h="481" extrusionOk="0">
                    <a:moveTo>
                      <a:pt x="72" y="1"/>
                    </a:moveTo>
                    <a:cubicBezTo>
                      <a:pt x="36" y="1"/>
                      <a:pt x="0" y="24"/>
                      <a:pt x="0" y="71"/>
                    </a:cubicBezTo>
                    <a:lnTo>
                      <a:pt x="0" y="410"/>
                    </a:lnTo>
                    <a:cubicBezTo>
                      <a:pt x="0" y="457"/>
                      <a:pt x="36" y="480"/>
                      <a:pt x="72" y="480"/>
                    </a:cubicBezTo>
                    <a:cubicBezTo>
                      <a:pt x="107" y="480"/>
                      <a:pt x="143" y="457"/>
                      <a:pt x="143" y="410"/>
                    </a:cubicBezTo>
                    <a:lnTo>
                      <a:pt x="143" y="71"/>
                    </a:lnTo>
                    <a:cubicBezTo>
                      <a:pt x="143" y="24"/>
                      <a:pt x="107" y="1"/>
                      <a:pt x="72" y="1"/>
                    </a:cubicBez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30" name="Google Shape;1030;p34"/>
              <p:cNvSpPr/>
              <p:nvPr/>
            </p:nvSpPr>
            <p:spPr>
              <a:xfrm>
                <a:off x="2179540" y="2541558"/>
                <a:ext cx="17366" cy="57331"/>
              </a:xfrm>
              <a:custGeom>
                <a:avLst/>
                <a:gdLst/>
                <a:ahLst/>
                <a:cxnLst/>
                <a:rect l="l" t="t" r="r" b="b"/>
                <a:pathLst>
                  <a:path w="229" h="756" extrusionOk="0">
                    <a:moveTo>
                      <a:pt x="160" y="0"/>
                    </a:moveTo>
                    <a:cubicBezTo>
                      <a:pt x="123" y="0"/>
                      <a:pt x="84" y="23"/>
                      <a:pt x="77" y="69"/>
                    </a:cubicBezTo>
                    <a:cubicBezTo>
                      <a:pt x="54" y="275"/>
                      <a:pt x="31" y="482"/>
                      <a:pt x="7" y="688"/>
                    </a:cubicBezTo>
                    <a:cubicBezTo>
                      <a:pt x="1" y="733"/>
                      <a:pt x="34" y="755"/>
                      <a:pt x="70" y="755"/>
                    </a:cubicBezTo>
                    <a:cubicBezTo>
                      <a:pt x="106" y="755"/>
                      <a:pt x="145" y="733"/>
                      <a:pt x="150" y="688"/>
                    </a:cubicBezTo>
                    <a:cubicBezTo>
                      <a:pt x="174" y="482"/>
                      <a:pt x="197" y="275"/>
                      <a:pt x="224" y="69"/>
                    </a:cubicBezTo>
                    <a:cubicBezTo>
                      <a:pt x="229" y="23"/>
                      <a:pt x="196" y="0"/>
                      <a:pt x="160" y="0"/>
                    </a:cubicBez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31" name="Google Shape;1031;p34"/>
              <p:cNvSpPr/>
              <p:nvPr/>
            </p:nvSpPr>
            <p:spPr>
              <a:xfrm>
                <a:off x="2204565" y="2608823"/>
                <a:ext cx="10920" cy="57407"/>
              </a:xfrm>
              <a:custGeom>
                <a:avLst/>
                <a:gdLst/>
                <a:ahLst/>
                <a:cxnLst/>
                <a:rect l="l" t="t" r="r" b="b"/>
                <a:pathLst>
                  <a:path w="144" h="757" extrusionOk="0">
                    <a:moveTo>
                      <a:pt x="72" y="1"/>
                    </a:moveTo>
                    <a:cubicBezTo>
                      <a:pt x="36" y="1"/>
                      <a:pt x="0" y="24"/>
                      <a:pt x="0" y="70"/>
                    </a:cubicBezTo>
                    <a:lnTo>
                      <a:pt x="0" y="686"/>
                    </a:lnTo>
                    <a:cubicBezTo>
                      <a:pt x="0" y="733"/>
                      <a:pt x="36" y="756"/>
                      <a:pt x="72" y="756"/>
                    </a:cubicBezTo>
                    <a:cubicBezTo>
                      <a:pt x="107" y="756"/>
                      <a:pt x="143" y="733"/>
                      <a:pt x="143" y="686"/>
                    </a:cubicBezTo>
                    <a:lnTo>
                      <a:pt x="143" y="70"/>
                    </a:lnTo>
                    <a:cubicBezTo>
                      <a:pt x="143" y="24"/>
                      <a:pt x="107" y="1"/>
                      <a:pt x="72" y="1"/>
                    </a:cubicBez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32" name="Google Shape;1032;p34"/>
              <p:cNvSpPr/>
              <p:nvPr/>
            </p:nvSpPr>
            <p:spPr>
              <a:xfrm>
                <a:off x="1314423" y="4329119"/>
                <a:ext cx="29045" cy="46563"/>
              </a:xfrm>
              <a:custGeom>
                <a:avLst/>
                <a:gdLst/>
                <a:ahLst/>
                <a:cxnLst/>
                <a:rect l="l" t="t" r="r" b="b"/>
                <a:pathLst>
                  <a:path w="383" h="614" extrusionOk="0">
                    <a:moveTo>
                      <a:pt x="88" y="0"/>
                    </a:moveTo>
                    <a:cubicBezTo>
                      <a:pt x="43" y="0"/>
                      <a:pt x="0" y="33"/>
                      <a:pt x="23" y="84"/>
                    </a:cubicBezTo>
                    <a:cubicBezTo>
                      <a:pt x="90" y="247"/>
                      <a:pt x="156" y="406"/>
                      <a:pt x="222" y="566"/>
                    </a:cubicBezTo>
                    <a:cubicBezTo>
                      <a:pt x="237" y="599"/>
                      <a:pt x="267" y="613"/>
                      <a:pt x="296" y="613"/>
                    </a:cubicBezTo>
                    <a:cubicBezTo>
                      <a:pt x="340" y="613"/>
                      <a:pt x="382" y="579"/>
                      <a:pt x="362" y="526"/>
                    </a:cubicBezTo>
                    <a:cubicBezTo>
                      <a:pt x="296" y="366"/>
                      <a:pt x="230" y="207"/>
                      <a:pt x="162" y="47"/>
                    </a:cubicBezTo>
                    <a:cubicBezTo>
                      <a:pt x="148" y="14"/>
                      <a:pt x="117" y="0"/>
                      <a:pt x="88" y="0"/>
                    </a:cubicBez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33" name="Google Shape;1033;p34"/>
              <p:cNvSpPr/>
              <p:nvPr/>
            </p:nvSpPr>
            <p:spPr>
              <a:xfrm>
                <a:off x="1360834" y="4344286"/>
                <a:ext cx="24191" cy="47852"/>
              </a:xfrm>
              <a:custGeom>
                <a:avLst/>
                <a:gdLst/>
                <a:ahLst/>
                <a:cxnLst/>
                <a:rect l="l" t="t" r="r" b="b"/>
                <a:pathLst>
                  <a:path w="319" h="631" extrusionOk="0">
                    <a:moveTo>
                      <a:pt x="91" y="0"/>
                    </a:moveTo>
                    <a:cubicBezTo>
                      <a:pt x="63" y="0"/>
                      <a:pt x="36" y="16"/>
                      <a:pt x="30" y="54"/>
                    </a:cubicBezTo>
                    <a:cubicBezTo>
                      <a:pt x="0" y="257"/>
                      <a:pt x="50" y="443"/>
                      <a:pt x="173" y="606"/>
                    </a:cubicBezTo>
                    <a:cubicBezTo>
                      <a:pt x="186" y="624"/>
                      <a:pt x="203" y="631"/>
                      <a:pt x="219" y="631"/>
                    </a:cubicBezTo>
                    <a:cubicBezTo>
                      <a:pt x="270" y="631"/>
                      <a:pt x="319" y="558"/>
                      <a:pt x="276" y="503"/>
                    </a:cubicBezTo>
                    <a:cubicBezTo>
                      <a:pt x="186" y="386"/>
                      <a:pt x="146" y="237"/>
                      <a:pt x="169" y="90"/>
                    </a:cubicBezTo>
                    <a:cubicBezTo>
                      <a:pt x="179" y="36"/>
                      <a:pt x="133" y="0"/>
                      <a:pt x="91" y="0"/>
                    </a:cubicBez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34" name="Google Shape;1034;p34"/>
              <p:cNvSpPr/>
              <p:nvPr/>
            </p:nvSpPr>
            <p:spPr>
              <a:xfrm>
                <a:off x="1564676" y="4266480"/>
                <a:ext cx="10996" cy="34126"/>
              </a:xfrm>
              <a:custGeom>
                <a:avLst/>
                <a:gdLst/>
                <a:ahLst/>
                <a:cxnLst/>
                <a:rect l="l" t="t" r="r" b="b"/>
                <a:pathLst>
                  <a:path w="145" h="450" extrusionOk="0">
                    <a:moveTo>
                      <a:pt x="73" y="1"/>
                    </a:moveTo>
                    <a:cubicBezTo>
                      <a:pt x="37" y="1"/>
                      <a:pt x="1" y="24"/>
                      <a:pt x="1" y="71"/>
                    </a:cubicBezTo>
                    <a:lnTo>
                      <a:pt x="1" y="381"/>
                    </a:lnTo>
                    <a:cubicBezTo>
                      <a:pt x="1" y="426"/>
                      <a:pt x="37" y="449"/>
                      <a:pt x="74" y="449"/>
                    </a:cubicBezTo>
                    <a:cubicBezTo>
                      <a:pt x="109" y="449"/>
                      <a:pt x="145" y="427"/>
                      <a:pt x="145" y="381"/>
                    </a:cubicBezTo>
                    <a:lnTo>
                      <a:pt x="145" y="71"/>
                    </a:lnTo>
                    <a:cubicBezTo>
                      <a:pt x="145" y="24"/>
                      <a:pt x="109" y="1"/>
                      <a:pt x="73" y="1"/>
                    </a:cubicBez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35" name="Google Shape;1035;p34"/>
              <p:cNvSpPr/>
              <p:nvPr/>
            </p:nvSpPr>
            <p:spPr>
              <a:xfrm>
                <a:off x="1598346" y="4266480"/>
                <a:ext cx="11148" cy="44515"/>
              </a:xfrm>
              <a:custGeom>
                <a:avLst/>
                <a:gdLst/>
                <a:ahLst/>
                <a:cxnLst/>
                <a:rect l="l" t="t" r="r" b="b"/>
                <a:pathLst>
                  <a:path w="147" h="587" extrusionOk="0">
                    <a:moveTo>
                      <a:pt x="73" y="1"/>
                    </a:moveTo>
                    <a:cubicBezTo>
                      <a:pt x="37" y="1"/>
                      <a:pt x="0" y="24"/>
                      <a:pt x="0" y="71"/>
                    </a:cubicBezTo>
                    <a:lnTo>
                      <a:pt x="0" y="517"/>
                    </a:lnTo>
                    <a:cubicBezTo>
                      <a:pt x="0" y="563"/>
                      <a:pt x="37" y="587"/>
                      <a:pt x="73" y="587"/>
                    </a:cubicBezTo>
                    <a:cubicBezTo>
                      <a:pt x="110" y="587"/>
                      <a:pt x="146" y="563"/>
                      <a:pt x="146" y="517"/>
                    </a:cubicBezTo>
                    <a:lnTo>
                      <a:pt x="146" y="71"/>
                    </a:lnTo>
                    <a:cubicBezTo>
                      <a:pt x="146" y="24"/>
                      <a:pt x="110" y="1"/>
                      <a:pt x="73" y="1"/>
                    </a:cubicBez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36" name="Google Shape;1036;p34"/>
              <p:cNvSpPr/>
              <p:nvPr/>
            </p:nvSpPr>
            <p:spPr>
              <a:xfrm>
                <a:off x="1578250" y="4442415"/>
                <a:ext cx="16456" cy="44743"/>
              </a:xfrm>
              <a:custGeom>
                <a:avLst/>
                <a:gdLst/>
                <a:ahLst/>
                <a:cxnLst/>
                <a:rect l="l" t="t" r="r" b="b"/>
                <a:pathLst>
                  <a:path w="217" h="590" extrusionOk="0">
                    <a:moveTo>
                      <a:pt x="90" y="1"/>
                    </a:moveTo>
                    <a:cubicBezTo>
                      <a:pt x="48" y="1"/>
                      <a:pt x="0" y="37"/>
                      <a:pt x="9" y="91"/>
                    </a:cubicBezTo>
                    <a:cubicBezTo>
                      <a:pt x="29" y="241"/>
                      <a:pt x="49" y="387"/>
                      <a:pt x="69" y="537"/>
                    </a:cubicBezTo>
                    <a:cubicBezTo>
                      <a:pt x="74" y="574"/>
                      <a:pt x="99" y="590"/>
                      <a:pt x="126" y="590"/>
                    </a:cubicBezTo>
                    <a:cubicBezTo>
                      <a:pt x="168" y="590"/>
                      <a:pt x="216" y="553"/>
                      <a:pt x="208" y="497"/>
                    </a:cubicBezTo>
                    <a:cubicBezTo>
                      <a:pt x="188" y="350"/>
                      <a:pt x="168" y="201"/>
                      <a:pt x="148" y="54"/>
                    </a:cubicBezTo>
                    <a:cubicBezTo>
                      <a:pt x="143" y="17"/>
                      <a:pt x="117" y="1"/>
                      <a:pt x="90" y="1"/>
                    </a:cubicBez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37" name="Google Shape;1037;p34"/>
              <p:cNvSpPr/>
              <p:nvPr/>
            </p:nvSpPr>
            <p:spPr>
              <a:xfrm>
                <a:off x="1613968" y="4432329"/>
                <a:ext cx="10920" cy="49596"/>
              </a:xfrm>
              <a:custGeom>
                <a:avLst/>
                <a:gdLst/>
                <a:ahLst/>
                <a:cxnLst/>
                <a:rect l="l" t="t" r="r" b="b"/>
                <a:pathLst>
                  <a:path w="144" h="654" extrusionOk="0">
                    <a:moveTo>
                      <a:pt x="72" y="1"/>
                    </a:moveTo>
                    <a:cubicBezTo>
                      <a:pt x="36" y="1"/>
                      <a:pt x="0" y="24"/>
                      <a:pt x="0" y="71"/>
                    </a:cubicBezTo>
                    <a:lnTo>
                      <a:pt x="0" y="583"/>
                    </a:lnTo>
                    <a:cubicBezTo>
                      <a:pt x="0" y="630"/>
                      <a:pt x="36" y="653"/>
                      <a:pt x="72" y="653"/>
                    </a:cubicBezTo>
                    <a:cubicBezTo>
                      <a:pt x="107" y="653"/>
                      <a:pt x="143" y="630"/>
                      <a:pt x="143" y="583"/>
                    </a:cubicBezTo>
                    <a:lnTo>
                      <a:pt x="143" y="71"/>
                    </a:lnTo>
                    <a:cubicBezTo>
                      <a:pt x="143" y="24"/>
                      <a:pt x="107" y="1"/>
                      <a:pt x="72" y="1"/>
                    </a:cubicBezTo>
                    <a:close/>
                  </a:path>
                </a:pathLst>
              </a:custGeom>
              <a:solidFill>
                <a:srgbClr val="9EB3BA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38" name="Google Shape;1038;p34"/>
              <p:cNvSpPr/>
              <p:nvPr/>
            </p:nvSpPr>
            <p:spPr>
              <a:xfrm>
                <a:off x="754008" y="3701971"/>
                <a:ext cx="10920" cy="54525"/>
              </a:xfrm>
              <a:custGeom>
                <a:avLst/>
                <a:gdLst/>
                <a:ahLst/>
                <a:cxnLst/>
                <a:rect l="l" t="t" r="r" b="b"/>
                <a:pathLst>
                  <a:path w="144" h="719" extrusionOk="0">
                    <a:moveTo>
                      <a:pt x="72" y="0"/>
                    </a:moveTo>
                    <a:cubicBezTo>
                      <a:pt x="37" y="0"/>
                      <a:pt x="1" y="23"/>
                      <a:pt x="1" y="70"/>
                    </a:cubicBezTo>
                    <a:lnTo>
                      <a:pt x="1" y="649"/>
                    </a:lnTo>
                    <a:cubicBezTo>
                      <a:pt x="1" y="696"/>
                      <a:pt x="37" y="719"/>
                      <a:pt x="72" y="719"/>
                    </a:cubicBezTo>
                    <a:cubicBezTo>
                      <a:pt x="108" y="719"/>
                      <a:pt x="144" y="696"/>
                      <a:pt x="144" y="649"/>
                    </a:cubicBezTo>
                    <a:lnTo>
                      <a:pt x="144" y="70"/>
                    </a:lnTo>
                    <a:cubicBezTo>
                      <a:pt x="144" y="23"/>
                      <a:pt x="108" y="0"/>
                      <a:pt x="72" y="0"/>
                    </a:cubicBezTo>
                    <a:close/>
                  </a:path>
                </a:pathLst>
              </a:custGeom>
              <a:solidFill>
                <a:srgbClr val="BBCCD3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39" name="Google Shape;1039;p34"/>
              <p:cNvSpPr/>
              <p:nvPr/>
            </p:nvSpPr>
            <p:spPr>
              <a:xfrm>
                <a:off x="779792" y="3722598"/>
                <a:ext cx="11148" cy="52099"/>
              </a:xfrm>
              <a:custGeom>
                <a:avLst/>
                <a:gdLst/>
                <a:ahLst/>
                <a:cxnLst/>
                <a:rect l="l" t="t" r="r" b="b"/>
                <a:pathLst>
                  <a:path w="147" h="687" extrusionOk="0">
                    <a:moveTo>
                      <a:pt x="73" y="1"/>
                    </a:moveTo>
                    <a:cubicBezTo>
                      <a:pt x="37" y="1"/>
                      <a:pt x="0" y="24"/>
                      <a:pt x="0" y="71"/>
                    </a:cubicBezTo>
                    <a:lnTo>
                      <a:pt x="0" y="616"/>
                    </a:lnTo>
                    <a:cubicBezTo>
                      <a:pt x="0" y="663"/>
                      <a:pt x="37" y="687"/>
                      <a:pt x="73" y="687"/>
                    </a:cubicBezTo>
                    <a:cubicBezTo>
                      <a:pt x="110" y="687"/>
                      <a:pt x="147" y="663"/>
                      <a:pt x="147" y="616"/>
                    </a:cubicBezTo>
                    <a:lnTo>
                      <a:pt x="147" y="71"/>
                    </a:lnTo>
                    <a:cubicBezTo>
                      <a:pt x="147" y="24"/>
                      <a:pt x="110" y="1"/>
                      <a:pt x="73" y="1"/>
                    </a:cubicBezTo>
                    <a:close/>
                  </a:path>
                </a:pathLst>
              </a:custGeom>
              <a:solidFill>
                <a:srgbClr val="BBCCD3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40" name="Google Shape;1040;p34"/>
              <p:cNvSpPr/>
              <p:nvPr/>
            </p:nvSpPr>
            <p:spPr>
              <a:xfrm>
                <a:off x="1044074" y="3409176"/>
                <a:ext cx="11148" cy="47018"/>
              </a:xfrm>
              <a:custGeom>
                <a:avLst/>
                <a:gdLst/>
                <a:ahLst/>
                <a:cxnLst/>
                <a:rect l="l" t="t" r="r" b="b"/>
                <a:pathLst>
                  <a:path w="147" h="620" extrusionOk="0">
                    <a:moveTo>
                      <a:pt x="73" y="0"/>
                    </a:moveTo>
                    <a:cubicBezTo>
                      <a:pt x="37" y="0"/>
                      <a:pt x="0" y="24"/>
                      <a:pt x="0" y="70"/>
                    </a:cubicBezTo>
                    <a:lnTo>
                      <a:pt x="0" y="550"/>
                    </a:lnTo>
                    <a:cubicBezTo>
                      <a:pt x="0" y="596"/>
                      <a:pt x="37" y="620"/>
                      <a:pt x="73" y="620"/>
                    </a:cubicBezTo>
                    <a:cubicBezTo>
                      <a:pt x="110" y="620"/>
                      <a:pt x="147" y="596"/>
                      <a:pt x="147" y="550"/>
                    </a:cubicBezTo>
                    <a:lnTo>
                      <a:pt x="147" y="70"/>
                    </a:lnTo>
                    <a:cubicBezTo>
                      <a:pt x="147" y="24"/>
                      <a:pt x="110" y="0"/>
                      <a:pt x="73" y="0"/>
                    </a:cubicBezTo>
                    <a:close/>
                  </a:path>
                </a:pathLst>
              </a:custGeom>
              <a:solidFill>
                <a:srgbClr val="BBCCD3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41" name="Google Shape;1041;p34"/>
              <p:cNvSpPr/>
              <p:nvPr/>
            </p:nvSpPr>
            <p:spPr>
              <a:xfrm>
                <a:off x="1072512" y="3430030"/>
                <a:ext cx="10996" cy="44363"/>
              </a:xfrm>
              <a:custGeom>
                <a:avLst/>
                <a:gdLst/>
                <a:ahLst/>
                <a:cxnLst/>
                <a:rect l="l" t="t" r="r" b="b"/>
                <a:pathLst>
                  <a:path w="145" h="585" extrusionOk="0">
                    <a:moveTo>
                      <a:pt x="73" y="1"/>
                    </a:moveTo>
                    <a:cubicBezTo>
                      <a:pt x="37" y="1"/>
                      <a:pt x="1" y="23"/>
                      <a:pt x="1" y="68"/>
                    </a:cubicBezTo>
                    <a:lnTo>
                      <a:pt x="1" y="514"/>
                    </a:lnTo>
                    <a:cubicBezTo>
                      <a:pt x="1" y="561"/>
                      <a:pt x="37" y="584"/>
                      <a:pt x="73" y="584"/>
                    </a:cubicBezTo>
                    <a:cubicBezTo>
                      <a:pt x="109" y="584"/>
                      <a:pt x="145" y="561"/>
                      <a:pt x="145" y="514"/>
                    </a:cubicBezTo>
                    <a:lnTo>
                      <a:pt x="145" y="68"/>
                    </a:lnTo>
                    <a:cubicBezTo>
                      <a:pt x="145" y="23"/>
                      <a:pt x="109" y="1"/>
                      <a:pt x="73" y="1"/>
                    </a:cubicBezTo>
                    <a:close/>
                  </a:path>
                </a:pathLst>
              </a:custGeom>
              <a:solidFill>
                <a:srgbClr val="BBCCD3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42" name="Google Shape;1042;p34"/>
              <p:cNvSpPr/>
              <p:nvPr/>
            </p:nvSpPr>
            <p:spPr>
              <a:xfrm>
                <a:off x="1888488" y="4460843"/>
                <a:ext cx="10920" cy="44288"/>
              </a:xfrm>
              <a:custGeom>
                <a:avLst/>
                <a:gdLst/>
                <a:ahLst/>
                <a:cxnLst/>
                <a:rect l="l" t="t" r="r" b="b"/>
                <a:pathLst>
                  <a:path w="144" h="584" extrusionOk="0">
                    <a:moveTo>
                      <a:pt x="72" y="1"/>
                    </a:moveTo>
                    <a:cubicBezTo>
                      <a:pt x="37" y="1"/>
                      <a:pt x="1" y="24"/>
                      <a:pt x="1" y="70"/>
                    </a:cubicBezTo>
                    <a:lnTo>
                      <a:pt x="1" y="514"/>
                    </a:lnTo>
                    <a:cubicBezTo>
                      <a:pt x="1" y="560"/>
                      <a:pt x="37" y="583"/>
                      <a:pt x="72" y="583"/>
                    </a:cubicBezTo>
                    <a:cubicBezTo>
                      <a:pt x="108" y="583"/>
                      <a:pt x="144" y="560"/>
                      <a:pt x="144" y="514"/>
                    </a:cubicBezTo>
                    <a:lnTo>
                      <a:pt x="144" y="70"/>
                    </a:lnTo>
                    <a:cubicBezTo>
                      <a:pt x="144" y="24"/>
                      <a:pt x="108" y="1"/>
                      <a:pt x="72" y="1"/>
                    </a:cubicBezTo>
                    <a:close/>
                  </a:path>
                </a:pathLst>
              </a:custGeom>
              <a:solidFill>
                <a:srgbClr val="BBCCD3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43" name="Google Shape;1043;p34"/>
              <p:cNvSpPr/>
              <p:nvPr/>
            </p:nvSpPr>
            <p:spPr>
              <a:xfrm>
                <a:off x="1919580" y="4473735"/>
                <a:ext cx="10920" cy="44515"/>
              </a:xfrm>
              <a:custGeom>
                <a:avLst/>
                <a:gdLst/>
                <a:ahLst/>
                <a:cxnLst/>
                <a:rect l="l" t="t" r="r" b="b"/>
                <a:pathLst>
                  <a:path w="144" h="587" extrusionOk="0">
                    <a:moveTo>
                      <a:pt x="72" y="0"/>
                    </a:moveTo>
                    <a:cubicBezTo>
                      <a:pt x="36" y="0"/>
                      <a:pt x="1" y="24"/>
                      <a:pt x="1" y="71"/>
                    </a:cubicBezTo>
                    <a:lnTo>
                      <a:pt x="1" y="516"/>
                    </a:lnTo>
                    <a:cubicBezTo>
                      <a:pt x="1" y="563"/>
                      <a:pt x="36" y="586"/>
                      <a:pt x="72" y="586"/>
                    </a:cubicBezTo>
                    <a:cubicBezTo>
                      <a:pt x="108" y="586"/>
                      <a:pt x="144" y="563"/>
                      <a:pt x="144" y="516"/>
                    </a:cubicBezTo>
                    <a:lnTo>
                      <a:pt x="144" y="71"/>
                    </a:lnTo>
                    <a:cubicBezTo>
                      <a:pt x="144" y="24"/>
                      <a:pt x="108" y="0"/>
                      <a:pt x="72" y="0"/>
                    </a:cubicBezTo>
                    <a:close/>
                  </a:path>
                </a:pathLst>
              </a:custGeom>
              <a:solidFill>
                <a:srgbClr val="BBCCD3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44" name="Google Shape;1044;p34"/>
              <p:cNvSpPr/>
              <p:nvPr/>
            </p:nvSpPr>
            <p:spPr>
              <a:xfrm>
                <a:off x="984696" y="4500049"/>
                <a:ext cx="22144" cy="31017"/>
              </a:xfrm>
              <a:custGeom>
                <a:avLst/>
                <a:gdLst/>
                <a:ahLst/>
                <a:cxnLst/>
                <a:rect l="l" t="t" r="r" b="b"/>
                <a:pathLst>
                  <a:path w="292" h="409" extrusionOk="0">
                    <a:moveTo>
                      <a:pt x="103" y="0"/>
                    </a:moveTo>
                    <a:cubicBezTo>
                      <a:pt x="51" y="0"/>
                      <a:pt x="0" y="52"/>
                      <a:pt x="37" y="103"/>
                    </a:cubicBezTo>
                    <a:cubicBezTo>
                      <a:pt x="94" y="183"/>
                      <a:pt x="128" y="263"/>
                      <a:pt x="144" y="356"/>
                    </a:cubicBezTo>
                    <a:cubicBezTo>
                      <a:pt x="151" y="393"/>
                      <a:pt x="176" y="409"/>
                      <a:pt x="204" y="409"/>
                    </a:cubicBezTo>
                    <a:cubicBezTo>
                      <a:pt x="246" y="409"/>
                      <a:pt x="292" y="373"/>
                      <a:pt x="284" y="319"/>
                    </a:cubicBezTo>
                    <a:cubicBezTo>
                      <a:pt x="264" y="212"/>
                      <a:pt x="224" y="120"/>
                      <a:pt x="164" y="33"/>
                    </a:cubicBezTo>
                    <a:cubicBezTo>
                      <a:pt x="148" y="10"/>
                      <a:pt x="126" y="0"/>
                      <a:pt x="103" y="0"/>
                    </a:cubicBezTo>
                    <a:close/>
                  </a:path>
                </a:pathLst>
              </a:custGeom>
              <a:solidFill>
                <a:srgbClr val="BBCCD3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45" name="Google Shape;1045;p34"/>
              <p:cNvSpPr/>
              <p:nvPr/>
            </p:nvSpPr>
            <p:spPr>
              <a:xfrm>
                <a:off x="1019125" y="4515519"/>
                <a:ext cx="21234" cy="38979"/>
              </a:xfrm>
              <a:custGeom>
                <a:avLst/>
                <a:gdLst/>
                <a:ahLst/>
                <a:cxnLst/>
                <a:rect l="l" t="t" r="r" b="b"/>
                <a:pathLst>
                  <a:path w="280" h="514" extrusionOk="0">
                    <a:moveTo>
                      <a:pt x="85" y="0"/>
                    </a:moveTo>
                    <a:cubicBezTo>
                      <a:pt x="43" y="0"/>
                      <a:pt x="1" y="35"/>
                      <a:pt x="16" y="88"/>
                    </a:cubicBezTo>
                    <a:cubicBezTo>
                      <a:pt x="53" y="212"/>
                      <a:pt x="90" y="338"/>
                      <a:pt x="126" y="461"/>
                    </a:cubicBezTo>
                    <a:cubicBezTo>
                      <a:pt x="137" y="498"/>
                      <a:pt x="165" y="513"/>
                      <a:pt x="194" y="513"/>
                    </a:cubicBezTo>
                    <a:cubicBezTo>
                      <a:pt x="237" y="513"/>
                      <a:pt x="280" y="478"/>
                      <a:pt x="265" y="425"/>
                    </a:cubicBezTo>
                    <a:cubicBezTo>
                      <a:pt x="226" y="298"/>
                      <a:pt x="190" y="175"/>
                      <a:pt x="153" y="52"/>
                    </a:cubicBezTo>
                    <a:cubicBezTo>
                      <a:pt x="142" y="16"/>
                      <a:pt x="113" y="0"/>
                      <a:pt x="85" y="0"/>
                    </a:cubicBezTo>
                    <a:close/>
                  </a:path>
                </a:pathLst>
              </a:custGeom>
              <a:solidFill>
                <a:srgbClr val="BBCCD3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46" name="Google Shape;1046;p34"/>
              <p:cNvSpPr/>
              <p:nvPr/>
            </p:nvSpPr>
            <p:spPr>
              <a:xfrm>
                <a:off x="1043164" y="4440140"/>
                <a:ext cx="14939" cy="23736"/>
              </a:xfrm>
              <a:custGeom>
                <a:avLst/>
                <a:gdLst/>
                <a:ahLst/>
                <a:cxnLst/>
                <a:rect l="l" t="t" r="r" b="b"/>
                <a:pathLst>
                  <a:path w="197" h="313" extrusionOk="0">
                    <a:moveTo>
                      <a:pt x="89" y="0"/>
                    </a:moveTo>
                    <a:cubicBezTo>
                      <a:pt x="47" y="0"/>
                      <a:pt x="0" y="36"/>
                      <a:pt x="12" y="91"/>
                    </a:cubicBezTo>
                    <a:cubicBezTo>
                      <a:pt x="22" y="148"/>
                      <a:pt x="36" y="204"/>
                      <a:pt x="45" y="260"/>
                    </a:cubicBezTo>
                    <a:cubicBezTo>
                      <a:pt x="53" y="297"/>
                      <a:pt x="81" y="312"/>
                      <a:pt x="109" y="312"/>
                    </a:cubicBezTo>
                    <a:cubicBezTo>
                      <a:pt x="152" y="312"/>
                      <a:pt x="197" y="278"/>
                      <a:pt x="185" y="224"/>
                    </a:cubicBezTo>
                    <a:cubicBezTo>
                      <a:pt x="175" y="164"/>
                      <a:pt x="162" y="108"/>
                      <a:pt x="148" y="51"/>
                    </a:cubicBezTo>
                    <a:cubicBezTo>
                      <a:pt x="142" y="15"/>
                      <a:pt x="116" y="0"/>
                      <a:pt x="89" y="0"/>
                    </a:cubicBezTo>
                    <a:close/>
                  </a:path>
                </a:pathLst>
              </a:custGeom>
              <a:solidFill>
                <a:srgbClr val="BBCCD3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</p:grpSp>
      </p:grpSp>
      <p:sp>
        <p:nvSpPr>
          <p:cNvPr id="100" name="TextBox 11"/>
          <p:cNvSpPr txBox="1">
            <a:spLocks noChangeArrowheads="1"/>
          </p:cNvSpPr>
          <p:nvPr/>
        </p:nvSpPr>
        <p:spPr bwMode="auto">
          <a:xfrm>
            <a:off x="2106677" y="0"/>
            <a:ext cx="4328458" cy="2951619"/>
          </a:xfrm>
          <a:prstGeom prst="cloudCallout">
            <a:avLst>
              <a:gd name="adj1" fmla="val -50674"/>
              <a:gd name="adj2" fmla="val 49080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ấu hiệu chia hết cho 3, cho 9 có gì khác với dấu hiệu chia hết cho 2, cho 5 ?</a:t>
            </a:r>
            <a:endParaRPr lang="vi-VN" sz="24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" name="Google Shape;542;p28"/>
          <p:cNvSpPr/>
          <p:nvPr/>
        </p:nvSpPr>
        <p:spPr>
          <a:xfrm rot="-126081" flipH="1">
            <a:off x="4319837" y="2919962"/>
            <a:ext cx="1433433" cy="739772"/>
          </a:xfrm>
          <a:custGeom>
            <a:avLst/>
            <a:gdLst/>
            <a:ahLst/>
            <a:cxnLst/>
            <a:rect l="l" t="t" r="r" b="b"/>
            <a:pathLst>
              <a:path w="12918" h="6667" extrusionOk="0">
                <a:moveTo>
                  <a:pt x="3008" y="1"/>
                </a:moveTo>
                <a:cubicBezTo>
                  <a:pt x="2923" y="1"/>
                  <a:pt x="2834" y="14"/>
                  <a:pt x="2740" y="43"/>
                </a:cubicBezTo>
                <a:cubicBezTo>
                  <a:pt x="1263" y="497"/>
                  <a:pt x="2426" y="4763"/>
                  <a:pt x="2426" y="4763"/>
                </a:cubicBezTo>
                <a:cubicBezTo>
                  <a:pt x="2193" y="4713"/>
                  <a:pt x="1982" y="4691"/>
                  <a:pt x="1792" y="4691"/>
                </a:cubicBezTo>
                <a:cubicBezTo>
                  <a:pt x="3" y="4691"/>
                  <a:pt x="1" y="6667"/>
                  <a:pt x="1" y="6667"/>
                </a:cubicBezTo>
                <a:lnTo>
                  <a:pt x="12530" y="6409"/>
                </a:lnTo>
                <a:cubicBezTo>
                  <a:pt x="12530" y="6409"/>
                  <a:pt x="12918" y="4820"/>
                  <a:pt x="11418" y="4078"/>
                </a:cubicBezTo>
                <a:cubicBezTo>
                  <a:pt x="11110" y="3926"/>
                  <a:pt x="10784" y="3866"/>
                  <a:pt x="10462" y="3866"/>
                </a:cubicBezTo>
                <a:cubicBezTo>
                  <a:pt x="9221" y="3866"/>
                  <a:pt x="8028" y="4763"/>
                  <a:pt x="8028" y="4763"/>
                </a:cubicBezTo>
                <a:cubicBezTo>
                  <a:pt x="8028" y="4763"/>
                  <a:pt x="8425" y="2090"/>
                  <a:pt x="6898" y="1482"/>
                </a:cubicBezTo>
                <a:cubicBezTo>
                  <a:pt x="6704" y="1406"/>
                  <a:pt x="6522" y="1372"/>
                  <a:pt x="6353" y="1372"/>
                </a:cubicBezTo>
                <a:cubicBezTo>
                  <a:pt x="5192" y="1372"/>
                  <a:pt x="4627" y="2952"/>
                  <a:pt x="4627" y="2952"/>
                </a:cubicBezTo>
                <a:cubicBezTo>
                  <a:pt x="4627" y="2952"/>
                  <a:pt x="4270" y="1"/>
                  <a:pt x="3008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endParaRPr sz="1050"/>
          </a:p>
        </p:txBody>
      </p:sp>
      <p:sp>
        <p:nvSpPr>
          <p:cNvPr id="543" name="Google Shape;543;p28"/>
          <p:cNvSpPr/>
          <p:nvPr/>
        </p:nvSpPr>
        <p:spPr>
          <a:xfrm rot="-126080" flipH="1">
            <a:off x="1988982" y="1449193"/>
            <a:ext cx="1433438" cy="739768"/>
          </a:xfrm>
          <a:custGeom>
            <a:avLst/>
            <a:gdLst/>
            <a:ahLst/>
            <a:cxnLst/>
            <a:rect l="l" t="t" r="r" b="b"/>
            <a:pathLst>
              <a:path w="12918" h="6667" extrusionOk="0">
                <a:moveTo>
                  <a:pt x="3008" y="1"/>
                </a:moveTo>
                <a:cubicBezTo>
                  <a:pt x="2923" y="1"/>
                  <a:pt x="2834" y="14"/>
                  <a:pt x="2740" y="43"/>
                </a:cubicBezTo>
                <a:cubicBezTo>
                  <a:pt x="1263" y="497"/>
                  <a:pt x="2426" y="4763"/>
                  <a:pt x="2426" y="4763"/>
                </a:cubicBezTo>
                <a:cubicBezTo>
                  <a:pt x="2193" y="4713"/>
                  <a:pt x="1982" y="4691"/>
                  <a:pt x="1792" y="4691"/>
                </a:cubicBezTo>
                <a:cubicBezTo>
                  <a:pt x="3" y="4691"/>
                  <a:pt x="1" y="6667"/>
                  <a:pt x="1" y="6667"/>
                </a:cubicBezTo>
                <a:lnTo>
                  <a:pt x="12530" y="6409"/>
                </a:lnTo>
                <a:cubicBezTo>
                  <a:pt x="12530" y="6409"/>
                  <a:pt x="12918" y="4820"/>
                  <a:pt x="11418" y="4078"/>
                </a:cubicBezTo>
                <a:cubicBezTo>
                  <a:pt x="11110" y="3926"/>
                  <a:pt x="10784" y="3866"/>
                  <a:pt x="10462" y="3866"/>
                </a:cubicBezTo>
                <a:cubicBezTo>
                  <a:pt x="9221" y="3866"/>
                  <a:pt x="8028" y="4763"/>
                  <a:pt x="8028" y="4763"/>
                </a:cubicBezTo>
                <a:cubicBezTo>
                  <a:pt x="8028" y="4763"/>
                  <a:pt x="8425" y="2090"/>
                  <a:pt x="6898" y="1482"/>
                </a:cubicBezTo>
                <a:cubicBezTo>
                  <a:pt x="6704" y="1406"/>
                  <a:pt x="6522" y="1372"/>
                  <a:pt x="6353" y="1372"/>
                </a:cubicBezTo>
                <a:cubicBezTo>
                  <a:pt x="5192" y="1372"/>
                  <a:pt x="4627" y="2952"/>
                  <a:pt x="4627" y="2952"/>
                </a:cubicBezTo>
                <a:cubicBezTo>
                  <a:pt x="4627" y="2952"/>
                  <a:pt x="4270" y="1"/>
                  <a:pt x="3008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endParaRPr sz="1050"/>
          </a:p>
        </p:txBody>
      </p:sp>
      <p:sp>
        <p:nvSpPr>
          <p:cNvPr id="545" name="Google Shape;545;p28"/>
          <p:cNvSpPr txBox="1">
            <a:spLocks noGrp="1"/>
          </p:cNvSpPr>
          <p:nvPr>
            <p:ph type="title"/>
          </p:nvPr>
        </p:nvSpPr>
        <p:spPr>
          <a:xfrm>
            <a:off x="837632" y="1984706"/>
            <a:ext cx="5195737" cy="1111725"/>
          </a:xfrm>
          <a:prstGeom prst="rect">
            <a:avLst/>
          </a:prstGeom>
        </p:spPr>
        <p:txBody>
          <a:bodyPr spcFirstLastPara="1" wrap="square" lIns="68569" tIns="68569" rIns="68569" bIns="68569" anchor="b" anchorCtr="0">
            <a:noAutofit/>
          </a:bodyPr>
          <a:lstStyle/>
          <a:p>
            <a:r>
              <a:rPr lang="en-US" sz="4000" b="1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sz="4000" b="1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pattFill prst="dkUpDiag">
                <a:fgClr>
                  <a:schemeClr val="tx2"/>
                </a:fgClr>
                <a:bgClr>
                  <a:schemeClr val="tx2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6" name="Google Shape;546;p28"/>
          <p:cNvSpPr txBox="1">
            <a:spLocks noGrp="1"/>
          </p:cNvSpPr>
          <p:nvPr>
            <p:ph type="title" idx="2"/>
          </p:nvPr>
        </p:nvSpPr>
        <p:spPr>
          <a:xfrm>
            <a:off x="1975901" y="1632581"/>
            <a:ext cx="2807550" cy="704250"/>
          </a:xfrm>
          <a:prstGeom prst="rect">
            <a:avLst/>
          </a:prstGeom>
        </p:spPr>
        <p:txBody>
          <a:bodyPr spcFirstLastPara="1" wrap="square" lIns="68569" tIns="68569" rIns="68569" bIns="68569" anchor="b" anchorCtr="0">
            <a:noAutofit/>
          </a:bodyPr>
          <a:lstStyle/>
          <a:p>
            <a:r>
              <a:rPr lang="en" b="1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03.</a:t>
            </a:r>
            <a:endParaRPr/>
          </a:p>
        </p:txBody>
      </p:sp>
      <p:grpSp>
        <p:nvGrpSpPr>
          <p:cNvPr id="547" name="Google Shape;547;p28"/>
          <p:cNvGrpSpPr/>
          <p:nvPr/>
        </p:nvGrpSpPr>
        <p:grpSpPr>
          <a:xfrm>
            <a:off x="934960" y="1048071"/>
            <a:ext cx="5572269" cy="3149462"/>
            <a:chOff x="1246613" y="540178"/>
            <a:chExt cx="7429692" cy="4199282"/>
          </a:xfrm>
        </p:grpSpPr>
        <p:sp>
          <p:nvSpPr>
            <p:cNvPr id="548" name="Google Shape;548;p28"/>
            <p:cNvSpPr/>
            <p:nvPr/>
          </p:nvSpPr>
          <p:spPr>
            <a:xfrm flipH="1">
              <a:off x="1246613" y="4499953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49" name="Google Shape;549;p28"/>
            <p:cNvSpPr/>
            <p:nvPr/>
          </p:nvSpPr>
          <p:spPr>
            <a:xfrm flipH="1">
              <a:off x="8439363" y="2342128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50" name="Google Shape;550;p28"/>
            <p:cNvSpPr/>
            <p:nvPr/>
          </p:nvSpPr>
          <p:spPr>
            <a:xfrm flipH="1">
              <a:off x="2753013" y="540178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</p:grpSp>
    </p:spTree>
    <p:extLst>
      <p:ext uri="{BB962C8B-B14F-4D97-AF65-F5344CB8AC3E}">
        <p14:creationId xmlns:p14="http://schemas.microsoft.com/office/powerpoint/2010/main" val="312606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55864" y="185048"/>
            <a:ext cx="6702136" cy="37153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nl-NL" sz="24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102 (</a:t>
            </a:r>
            <a:r>
              <a:rPr lang="nl-NL" sz="24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/41</a:t>
            </a:r>
            <a:r>
              <a:rPr lang="nl-NL" sz="2400" b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nl-NL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các số 3564; 4352; 6531; 6570; 1248.</a:t>
            </a:r>
            <a:endParaRPr lang="en-US" sz="2400">
              <a:latin typeface="Times New Roman" panose="02020603050405020304" pitchFamily="18" charset="0"/>
              <a:ea typeface="DengXian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Viết tập hợp A các số chia hết cho 3:    </a:t>
            </a:r>
            <a:endParaRPr lang="en-US" sz="2400">
              <a:latin typeface="Times New Roman" panose="02020603050405020304" pitchFamily="18" charset="0"/>
              <a:ea typeface="DengXian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600"/>
              </a:spcAft>
            </a:pPr>
            <a:endParaRPr lang="en-US" sz="240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Viết 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 hợp B các số chia hết cho 9:     </a:t>
            </a:r>
            <a:endParaRPr lang="en-US" sz="2400">
              <a:latin typeface="Times New Roman" panose="02020603050405020304" pitchFamily="18" charset="0"/>
              <a:ea typeface="DengXian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600"/>
              </a:spcAft>
            </a:pPr>
            <a:endParaRPr lang="en-US" sz="240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Dùng 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ý hiệu 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ể hiện quan hệ giữa hai tập hợp A và 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>
              <a:effectLst/>
              <a:latin typeface="Times New Roman" panose="02020603050405020304" pitchFamily="18" charset="0"/>
              <a:ea typeface="DengXian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33502" y="1581841"/>
            <a:ext cx="3982180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= {3564; 6531; 6570; 1248}</a:t>
            </a:r>
            <a:endParaRPr lang="en-US" sz="2400" b="1">
              <a:solidFill>
                <a:srgbClr val="FF0000"/>
              </a:solidFill>
              <a:latin typeface="Times New Roman" panose="02020603050405020304" pitchFamily="18" charset="0"/>
              <a:ea typeface="DengXian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33502" y="2510684"/>
            <a:ext cx="2392001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= {3564; 6570}</a:t>
            </a:r>
            <a:endParaRPr lang="en-US" sz="2400" b="1">
              <a:solidFill>
                <a:srgbClr val="FF0000"/>
              </a:solidFill>
              <a:latin typeface="Times New Roman" panose="02020603050405020304" pitchFamily="18" charset="0"/>
              <a:ea typeface="DengXian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04058" y="3823492"/>
            <a:ext cx="968535" cy="4597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</a:t>
            </a:r>
            <a:r>
              <a:rPr 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en-US" sz="2400" b="1">
              <a:solidFill>
                <a:srgbClr val="FF0000"/>
              </a:solidFill>
              <a:latin typeface="Times New Roman" panose="02020603050405020304" pitchFamily="18" charset="0"/>
              <a:ea typeface="DengXian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6832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3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010" y="428245"/>
            <a:ext cx="581890" cy="440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" name="Picture 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20" y="934366"/>
            <a:ext cx="477026" cy="361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1" name="Picture 4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0706" y="994939"/>
            <a:ext cx="119329" cy="3132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6170" y="983911"/>
            <a:ext cx="134992" cy="354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9" name="Picture 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159" y="1018322"/>
            <a:ext cx="134992" cy="354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573" y="2019820"/>
            <a:ext cx="460204" cy="348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501" y="2032114"/>
            <a:ext cx="134992" cy="354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6" name="Picture 3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3048" y="2120237"/>
            <a:ext cx="101422" cy="266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5" name="Picture 3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1083" y="2129829"/>
            <a:ext cx="134992" cy="354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0" y="45375"/>
            <a:ext cx="748145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104 c (sgk/42</a:t>
            </a:r>
            <a:r>
              <a:rPr kumimoji="0" lang="en-US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endParaRPr kumimoji="0" lang="en-US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n </a:t>
            </a: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 số vào dấu </a:t>
            </a: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         </a:t>
            </a:r>
            <a:r>
              <a:rPr lang="en-US" altLang="en-US" sz="24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 hết cho cả 3 </a:t>
            </a:r>
            <a:r>
              <a:rPr lang="en-US" altLang="en-US" sz="24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en-US" altLang="en-US" sz="240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157162" y="896430"/>
            <a:ext cx="5693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 </a:t>
            </a:r>
            <a:endParaRPr kumimoji="0" lang="en-US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384295" y="910713"/>
            <a:ext cx="20826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 =&gt; (4 +3 +*) </a:t>
            </a:r>
            <a:endParaRPr kumimoji="0" lang="en-US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3491162" y="895877"/>
            <a:ext cx="17764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 hay (7 +*) </a:t>
            </a:r>
            <a:endParaRPr kumimoji="0" lang="en-US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5291856" y="918945"/>
            <a:ext cx="4154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endParaRPr kumimoji="0" lang="en-US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1184332" y="1978459"/>
            <a:ext cx="20056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=&gt; (4 +3 +*)</a:t>
            </a:r>
            <a:endParaRPr kumimoji="0" lang="en-US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3213759" y="2032114"/>
            <a:ext cx="17764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 hay (7 +*) </a:t>
            </a:r>
            <a:endParaRPr kumimoji="0" lang="en-US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1389465" y="2493779"/>
            <a:ext cx="298992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 *</a:t>
            </a: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{0,5}</a:t>
            </a: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(2)</a:t>
            </a:r>
            <a:endParaRPr kumimoji="0" lang="en-US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ừ (1) và (2)  =&gt; * = 5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539579" y="1426224"/>
            <a:ext cx="3429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 *</a:t>
            </a:r>
            <a:r>
              <a:rPr lang="en-US" altLang="en-US" sz="24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4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{2,5,8}</a:t>
            </a:r>
            <a:r>
              <a:rPr lang="en-US" altLang="en-US" sz="24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(</a:t>
            </a:r>
            <a:r>
              <a:rPr lang="en-US" altLang="en-US" sz="24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40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endParaRPr lang="en-US" altLang="en-US" sz="240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157161" y="1968712"/>
            <a:ext cx="5693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 </a:t>
            </a:r>
            <a:endParaRPr kumimoji="0" lang="en-US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098333" y="2064576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altLang="en-US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4148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2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4F5"/>
        </a:solidFill>
        <a:effectLst/>
      </p:bgPr>
    </p:bg>
    <p:spTree>
      <p:nvGrpSpPr>
        <p:cNvPr id="1" name="Shape 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" name="Google Shape;542;p28"/>
          <p:cNvSpPr/>
          <p:nvPr/>
        </p:nvSpPr>
        <p:spPr>
          <a:xfrm rot="-126081" flipH="1">
            <a:off x="4319837" y="2919962"/>
            <a:ext cx="1433433" cy="739772"/>
          </a:xfrm>
          <a:custGeom>
            <a:avLst/>
            <a:gdLst/>
            <a:ahLst/>
            <a:cxnLst/>
            <a:rect l="l" t="t" r="r" b="b"/>
            <a:pathLst>
              <a:path w="12918" h="6667" extrusionOk="0">
                <a:moveTo>
                  <a:pt x="3008" y="1"/>
                </a:moveTo>
                <a:cubicBezTo>
                  <a:pt x="2923" y="1"/>
                  <a:pt x="2834" y="14"/>
                  <a:pt x="2740" y="43"/>
                </a:cubicBezTo>
                <a:cubicBezTo>
                  <a:pt x="1263" y="497"/>
                  <a:pt x="2426" y="4763"/>
                  <a:pt x="2426" y="4763"/>
                </a:cubicBezTo>
                <a:cubicBezTo>
                  <a:pt x="2193" y="4713"/>
                  <a:pt x="1982" y="4691"/>
                  <a:pt x="1792" y="4691"/>
                </a:cubicBezTo>
                <a:cubicBezTo>
                  <a:pt x="3" y="4691"/>
                  <a:pt x="1" y="6667"/>
                  <a:pt x="1" y="6667"/>
                </a:cubicBezTo>
                <a:lnTo>
                  <a:pt x="12530" y="6409"/>
                </a:lnTo>
                <a:cubicBezTo>
                  <a:pt x="12530" y="6409"/>
                  <a:pt x="12918" y="4820"/>
                  <a:pt x="11418" y="4078"/>
                </a:cubicBezTo>
                <a:cubicBezTo>
                  <a:pt x="11110" y="3926"/>
                  <a:pt x="10784" y="3866"/>
                  <a:pt x="10462" y="3866"/>
                </a:cubicBezTo>
                <a:cubicBezTo>
                  <a:pt x="9221" y="3866"/>
                  <a:pt x="8028" y="4763"/>
                  <a:pt x="8028" y="4763"/>
                </a:cubicBezTo>
                <a:cubicBezTo>
                  <a:pt x="8028" y="4763"/>
                  <a:pt x="8425" y="2090"/>
                  <a:pt x="6898" y="1482"/>
                </a:cubicBezTo>
                <a:cubicBezTo>
                  <a:pt x="6704" y="1406"/>
                  <a:pt x="6522" y="1372"/>
                  <a:pt x="6353" y="1372"/>
                </a:cubicBezTo>
                <a:cubicBezTo>
                  <a:pt x="5192" y="1372"/>
                  <a:pt x="4627" y="2952"/>
                  <a:pt x="4627" y="2952"/>
                </a:cubicBezTo>
                <a:cubicBezTo>
                  <a:pt x="4627" y="2952"/>
                  <a:pt x="4270" y="1"/>
                  <a:pt x="3008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endParaRPr sz="1050"/>
          </a:p>
        </p:txBody>
      </p:sp>
      <p:sp>
        <p:nvSpPr>
          <p:cNvPr id="543" name="Google Shape;543;p28"/>
          <p:cNvSpPr/>
          <p:nvPr/>
        </p:nvSpPr>
        <p:spPr>
          <a:xfrm rot="-126080" flipH="1">
            <a:off x="1988982" y="1449193"/>
            <a:ext cx="1433438" cy="739768"/>
          </a:xfrm>
          <a:custGeom>
            <a:avLst/>
            <a:gdLst/>
            <a:ahLst/>
            <a:cxnLst/>
            <a:rect l="l" t="t" r="r" b="b"/>
            <a:pathLst>
              <a:path w="12918" h="6667" extrusionOk="0">
                <a:moveTo>
                  <a:pt x="3008" y="1"/>
                </a:moveTo>
                <a:cubicBezTo>
                  <a:pt x="2923" y="1"/>
                  <a:pt x="2834" y="14"/>
                  <a:pt x="2740" y="43"/>
                </a:cubicBezTo>
                <a:cubicBezTo>
                  <a:pt x="1263" y="497"/>
                  <a:pt x="2426" y="4763"/>
                  <a:pt x="2426" y="4763"/>
                </a:cubicBezTo>
                <a:cubicBezTo>
                  <a:pt x="2193" y="4713"/>
                  <a:pt x="1982" y="4691"/>
                  <a:pt x="1792" y="4691"/>
                </a:cubicBezTo>
                <a:cubicBezTo>
                  <a:pt x="3" y="4691"/>
                  <a:pt x="1" y="6667"/>
                  <a:pt x="1" y="6667"/>
                </a:cubicBezTo>
                <a:lnTo>
                  <a:pt x="12530" y="6409"/>
                </a:lnTo>
                <a:cubicBezTo>
                  <a:pt x="12530" y="6409"/>
                  <a:pt x="12918" y="4820"/>
                  <a:pt x="11418" y="4078"/>
                </a:cubicBezTo>
                <a:cubicBezTo>
                  <a:pt x="11110" y="3926"/>
                  <a:pt x="10784" y="3866"/>
                  <a:pt x="10462" y="3866"/>
                </a:cubicBezTo>
                <a:cubicBezTo>
                  <a:pt x="9221" y="3866"/>
                  <a:pt x="8028" y="4763"/>
                  <a:pt x="8028" y="4763"/>
                </a:cubicBezTo>
                <a:cubicBezTo>
                  <a:pt x="8028" y="4763"/>
                  <a:pt x="8425" y="2090"/>
                  <a:pt x="6898" y="1482"/>
                </a:cubicBezTo>
                <a:cubicBezTo>
                  <a:pt x="6704" y="1406"/>
                  <a:pt x="6522" y="1372"/>
                  <a:pt x="6353" y="1372"/>
                </a:cubicBezTo>
                <a:cubicBezTo>
                  <a:pt x="5192" y="1372"/>
                  <a:pt x="4627" y="2952"/>
                  <a:pt x="4627" y="2952"/>
                </a:cubicBezTo>
                <a:cubicBezTo>
                  <a:pt x="4627" y="2952"/>
                  <a:pt x="4270" y="1"/>
                  <a:pt x="3008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endParaRPr sz="1050"/>
          </a:p>
        </p:txBody>
      </p:sp>
      <p:sp>
        <p:nvSpPr>
          <p:cNvPr id="545" name="Google Shape;545;p28"/>
          <p:cNvSpPr txBox="1">
            <a:spLocks noGrp="1"/>
          </p:cNvSpPr>
          <p:nvPr>
            <p:ph type="title"/>
          </p:nvPr>
        </p:nvSpPr>
        <p:spPr>
          <a:xfrm>
            <a:off x="1662263" y="2051194"/>
            <a:ext cx="3533850" cy="1111725"/>
          </a:xfrm>
          <a:prstGeom prst="rect">
            <a:avLst/>
          </a:prstGeom>
        </p:spPr>
        <p:txBody>
          <a:bodyPr spcFirstLastPara="1" wrap="square" lIns="68569" tIns="68569" rIns="68569" bIns="68569" anchor="b" anchorCtr="0">
            <a:noAutofit/>
          </a:bodyPr>
          <a:lstStyle/>
          <a:p>
            <a:r>
              <a:rPr lang="en-US" sz="4000" b="1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sz="4000" b="1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pattFill prst="dkUpDiag">
                <a:fgClr>
                  <a:schemeClr val="tx2"/>
                </a:fgClr>
                <a:bgClr>
                  <a:schemeClr val="tx2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6" name="Google Shape;546;p28"/>
          <p:cNvSpPr txBox="1">
            <a:spLocks noGrp="1"/>
          </p:cNvSpPr>
          <p:nvPr>
            <p:ph type="title" idx="2"/>
          </p:nvPr>
        </p:nvSpPr>
        <p:spPr>
          <a:xfrm>
            <a:off x="2025206" y="1485300"/>
            <a:ext cx="2807550" cy="704250"/>
          </a:xfrm>
          <a:prstGeom prst="rect">
            <a:avLst/>
          </a:prstGeom>
        </p:spPr>
        <p:txBody>
          <a:bodyPr spcFirstLastPara="1" wrap="square" lIns="68569" tIns="68569" rIns="68569" bIns="68569" anchor="b" anchorCtr="0">
            <a:noAutofit/>
          </a:bodyPr>
          <a:lstStyle/>
          <a:p>
            <a:r>
              <a:rPr lang="en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01.</a:t>
            </a:r>
            <a:endParaRPr/>
          </a:p>
        </p:txBody>
      </p:sp>
      <p:grpSp>
        <p:nvGrpSpPr>
          <p:cNvPr id="547" name="Google Shape;547;p28"/>
          <p:cNvGrpSpPr/>
          <p:nvPr/>
        </p:nvGrpSpPr>
        <p:grpSpPr>
          <a:xfrm>
            <a:off x="934960" y="1048071"/>
            <a:ext cx="5572269" cy="3149462"/>
            <a:chOff x="1246613" y="540178"/>
            <a:chExt cx="7429692" cy="4199282"/>
          </a:xfrm>
        </p:grpSpPr>
        <p:sp>
          <p:nvSpPr>
            <p:cNvPr id="548" name="Google Shape;548;p28"/>
            <p:cNvSpPr/>
            <p:nvPr/>
          </p:nvSpPr>
          <p:spPr>
            <a:xfrm flipH="1">
              <a:off x="1246613" y="4499953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49" name="Google Shape;549;p28"/>
            <p:cNvSpPr/>
            <p:nvPr/>
          </p:nvSpPr>
          <p:spPr>
            <a:xfrm flipH="1">
              <a:off x="8439363" y="2342128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50" name="Google Shape;550;p28"/>
            <p:cNvSpPr/>
            <p:nvPr/>
          </p:nvSpPr>
          <p:spPr>
            <a:xfrm flipH="1">
              <a:off x="2753013" y="540178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image00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46571" y="1569458"/>
            <a:ext cx="1571625" cy="133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 descr="image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89571" y="1450394"/>
            <a:ext cx="108585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 descr="image00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96803" y="1036058"/>
            <a:ext cx="628650" cy="87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5" descr="image00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36094" y="1221795"/>
            <a:ext cx="675084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6" descr="image00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32522" y="1474208"/>
            <a:ext cx="76557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7" descr="image00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625378" y="1464682"/>
            <a:ext cx="685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8" descr="image00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593231" y="1531357"/>
            <a:ext cx="5905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9" descr="image00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331043" y="712207"/>
            <a:ext cx="1476375" cy="227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0" descr="image0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302593" y="355020"/>
            <a:ext cx="1179909" cy="108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1" descr="image01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061021" y="-92656"/>
            <a:ext cx="610791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2" descr="image012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 rot="3069512">
            <a:off x="4997522" y="509404"/>
            <a:ext cx="950913" cy="540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3" descr="image013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260671" y="1245607"/>
            <a:ext cx="1652588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4" descr="image014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73531" y="226433"/>
            <a:ext cx="2333625" cy="173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5" descr="image015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2432121" y="2394957"/>
            <a:ext cx="1481138" cy="197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6" descr="image017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492594" y="3731632"/>
            <a:ext cx="2400300" cy="1141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7" descr="image018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3481062" y="2394957"/>
            <a:ext cx="2380059" cy="128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8" descr="image020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 rot="387437">
            <a:off x="3625127" y="2541007"/>
            <a:ext cx="2214563" cy="222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19" descr="image022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3481062" y="2480682"/>
            <a:ext cx="1294209" cy="288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0" descr="image024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3350094" y="2652132"/>
            <a:ext cx="647700" cy="273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21" descr="image001"/>
          <p:cNvPicPr>
            <a:picLocks noChangeAspect="1" noChangeArrowheads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3096490" y="2198107"/>
            <a:ext cx="1015604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22" descr="image016"/>
          <p:cNvPicPr>
            <a:picLocks noChangeAspect="1" noChangeArrowheads="1"/>
          </p:cNvPicPr>
          <p:nvPr/>
        </p:nvPicPr>
        <p:blipFill>
          <a:blip r:embed="rId22"/>
          <a:srcRect/>
          <a:stretch>
            <a:fillRect/>
          </a:stretch>
        </p:blipFill>
        <p:spPr bwMode="auto">
          <a:xfrm rot="-343040">
            <a:off x="2146371" y="1550408"/>
            <a:ext cx="739379" cy="254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1051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" name="Google Shape;542;p28"/>
          <p:cNvSpPr/>
          <p:nvPr/>
        </p:nvSpPr>
        <p:spPr>
          <a:xfrm rot="-126081" flipH="1">
            <a:off x="4319837" y="2919962"/>
            <a:ext cx="1433433" cy="739772"/>
          </a:xfrm>
          <a:custGeom>
            <a:avLst/>
            <a:gdLst/>
            <a:ahLst/>
            <a:cxnLst/>
            <a:rect l="l" t="t" r="r" b="b"/>
            <a:pathLst>
              <a:path w="12918" h="6667" extrusionOk="0">
                <a:moveTo>
                  <a:pt x="3008" y="1"/>
                </a:moveTo>
                <a:cubicBezTo>
                  <a:pt x="2923" y="1"/>
                  <a:pt x="2834" y="14"/>
                  <a:pt x="2740" y="43"/>
                </a:cubicBezTo>
                <a:cubicBezTo>
                  <a:pt x="1263" y="497"/>
                  <a:pt x="2426" y="4763"/>
                  <a:pt x="2426" y="4763"/>
                </a:cubicBezTo>
                <a:cubicBezTo>
                  <a:pt x="2193" y="4713"/>
                  <a:pt x="1982" y="4691"/>
                  <a:pt x="1792" y="4691"/>
                </a:cubicBezTo>
                <a:cubicBezTo>
                  <a:pt x="3" y="4691"/>
                  <a:pt x="1" y="6667"/>
                  <a:pt x="1" y="6667"/>
                </a:cubicBezTo>
                <a:lnTo>
                  <a:pt x="12530" y="6409"/>
                </a:lnTo>
                <a:cubicBezTo>
                  <a:pt x="12530" y="6409"/>
                  <a:pt x="12918" y="4820"/>
                  <a:pt x="11418" y="4078"/>
                </a:cubicBezTo>
                <a:cubicBezTo>
                  <a:pt x="11110" y="3926"/>
                  <a:pt x="10784" y="3866"/>
                  <a:pt x="10462" y="3866"/>
                </a:cubicBezTo>
                <a:cubicBezTo>
                  <a:pt x="9221" y="3866"/>
                  <a:pt x="8028" y="4763"/>
                  <a:pt x="8028" y="4763"/>
                </a:cubicBezTo>
                <a:cubicBezTo>
                  <a:pt x="8028" y="4763"/>
                  <a:pt x="8425" y="2090"/>
                  <a:pt x="6898" y="1482"/>
                </a:cubicBezTo>
                <a:cubicBezTo>
                  <a:pt x="6704" y="1406"/>
                  <a:pt x="6522" y="1372"/>
                  <a:pt x="6353" y="1372"/>
                </a:cubicBezTo>
                <a:cubicBezTo>
                  <a:pt x="5192" y="1372"/>
                  <a:pt x="4627" y="2952"/>
                  <a:pt x="4627" y="2952"/>
                </a:cubicBezTo>
                <a:cubicBezTo>
                  <a:pt x="4627" y="2952"/>
                  <a:pt x="4270" y="1"/>
                  <a:pt x="3008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endParaRPr sz="1050"/>
          </a:p>
        </p:txBody>
      </p:sp>
      <p:sp>
        <p:nvSpPr>
          <p:cNvPr id="543" name="Google Shape;543;p28"/>
          <p:cNvSpPr/>
          <p:nvPr/>
        </p:nvSpPr>
        <p:spPr>
          <a:xfrm rot="-126080" flipH="1">
            <a:off x="1988982" y="1449193"/>
            <a:ext cx="1433438" cy="739768"/>
          </a:xfrm>
          <a:custGeom>
            <a:avLst/>
            <a:gdLst/>
            <a:ahLst/>
            <a:cxnLst/>
            <a:rect l="l" t="t" r="r" b="b"/>
            <a:pathLst>
              <a:path w="12918" h="6667" extrusionOk="0">
                <a:moveTo>
                  <a:pt x="3008" y="1"/>
                </a:moveTo>
                <a:cubicBezTo>
                  <a:pt x="2923" y="1"/>
                  <a:pt x="2834" y="14"/>
                  <a:pt x="2740" y="43"/>
                </a:cubicBezTo>
                <a:cubicBezTo>
                  <a:pt x="1263" y="497"/>
                  <a:pt x="2426" y="4763"/>
                  <a:pt x="2426" y="4763"/>
                </a:cubicBezTo>
                <a:cubicBezTo>
                  <a:pt x="2193" y="4713"/>
                  <a:pt x="1982" y="4691"/>
                  <a:pt x="1792" y="4691"/>
                </a:cubicBezTo>
                <a:cubicBezTo>
                  <a:pt x="3" y="4691"/>
                  <a:pt x="1" y="6667"/>
                  <a:pt x="1" y="6667"/>
                </a:cubicBezTo>
                <a:lnTo>
                  <a:pt x="12530" y="6409"/>
                </a:lnTo>
                <a:cubicBezTo>
                  <a:pt x="12530" y="6409"/>
                  <a:pt x="12918" y="4820"/>
                  <a:pt x="11418" y="4078"/>
                </a:cubicBezTo>
                <a:cubicBezTo>
                  <a:pt x="11110" y="3926"/>
                  <a:pt x="10784" y="3866"/>
                  <a:pt x="10462" y="3866"/>
                </a:cubicBezTo>
                <a:cubicBezTo>
                  <a:pt x="9221" y="3866"/>
                  <a:pt x="8028" y="4763"/>
                  <a:pt x="8028" y="4763"/>
                </a:cubicBezTo>
                <a:cubicBezTo>
                  <a:pt x="8028" y="4763"/>
                  <a:pt x="8425" y="2090"/>
                  <a:pt x="6898" y="1482"/>
                </a:cubicBezTo>
                <a:cubicBezTo>
                  <a:pt x="6704" y="1406"/>
                  <a:pt x="6522" y="1372"/>
                  <a:pt x="6353" y="1372"/>
                </a:cubicBezTo>
                <a:cubicBezTo>
                  <a:pt x="5192" y="1372"/>
                  <a:pt x="4627" y="2952"/>
                  <a:pt x="4627" y="2952"/>
                </a:cubicBezTo>
                <a:cubicBezTo>
                  <a:pt x="4627" y="2952"/>
                  <a:pt x="4270" y="1"/>
                  <a:pt x="3008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endParaRPr sz="1050"/>
          </a:p>
        </p:txBody>
      </p:sp>
      <p:sp>
        <p:nvSpPr>
          <p:cNvPr id="545" name="Google Shape;545;p28"/>
          <p:cNvSpPr txBox="1">
            <a:spLocks noGrp="1"/>
          </p:cNvSpPr>
          <p:nvPr>
            <p:ph type="title"/>
          </p:nvPr>
        </p:nvSpPr>
        <p:spPr>
          <a:xfrm>
            <a:off x="837632" y="1984706"/>
            <a:ext cx="5195737" cy="1111725"/>
          </a:xfrm>
          <a:prstGeom prst="rect">
            <a:avLst/>
          </a:prstGeom>
        </p:spPr>
        <p:txBody>
          <a:bodyPr spcFirstLastPara="1" wrap="square" lIns="68569" tIns="68569" rIns="68569" bIns="68569" anchor="b" anchorCtr="0">
            <a:noAutofit/>
          </a:bodyPr>
          <a:lstStyle/>
          <a:p>
            <a:r>
              <a:rPr lang="en-US" sz="4000" b="1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sz="4000" b="1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pattFill prst="dkUpDiag">
                <a:fgClr>
                  <a:schemeClr val="tx2"/>
                </a:fgClr>
                <a:bgClr>
                  <a:schemeClr val="tx2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6" name="Google Shape;546;p28"/>
          <p:cNvSpPr txBox="1">
            <a:spLocks noGrp="1"/>
          </p:cNvSpPr>
          <p:nvPr>
            <p:ph type="title" idx="2"/>
          </p:nvPr>
        </p:nvSpPr>
        <p:spPr>
          <a:xfrm>
            <a:off x="1975901" y="1632581"/>
            <a:ext cx="2807550" cy="704250"/>
          </a:xfrm>
          <a:prstGeom prst="rect">
            <a:avLst/>
          </a:prstGeom>
        </p:spPr>
        <p:txBody>
          <a:bodyPr spcFirstLastPara="1" wrap="square" lIns="68569" tIns="68569" rIns="68569" bIns="68569" anchor="b" anchorCtr="0">
            <a:noAutofit/>
          </a:bodyPr>
          <a:lstStyle/>
          <a:p>
            <a:r>
              <a:rPr lang="en" b="1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04.</a:t>
            </a:r>
            <a:endParaRPr/>
          </a:p>
        </p:txBody>
      </p:sp>
      <p:grpSp>
        <p:nvGrpSpPr>
          <p:cNvPr id="547" name="Google Shape;547;p28"/>
          <p:cNvGrpSpPr/>
          <p:nvPr/>
        </p:nvGrpSpPr>
        <p:grpSpPr>
          <a:xfrm>
            <a:off x="934960" y="1048071"/>
            <a:ext cx="5572269" cy="3149462"/>
            <a:chOff x="1246613" y="540178"/>
            <a:chExt cx="7429692" cy="4199282"/>
          </a:xfrm>
        </p:grpSpPr>
        <p:sp>
          <p:nvSpPr>
            <p:cNvPr id="548" name="Google Shape;548;p28"/>
            <p:cNvSpPr/>
            <p:nvPr/>
          </p:nvSpPr>
          <p:spPr>
            <a:xfrm flipH="1">
              <a:off x="1246613" y="4499953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49" name="Google Shape;549;p28"/>
            <p:cNvSpPr/>
            <p:nvPr/>
          </p:nvSpPr>
          <p:spPr>
            <a:xfrm flipH="1">
              <a:off x="8439363" y="2342128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50" name="Google Shape;550;p28"/>
            <p:cNvSpPr/>
            <p:nvPr/>
          </p:nvSpPr>
          <p:spPr>
            <a:xfrm flipH="1">
              <a:off x="2753013" y="540178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</p:grpSp>
    </p:spTree>
    <p:extLst>
      <p:ext uri="{BB962C8B-B14F-4D97-AF65-F5344CB8AC3E}">
        <p14:creationId xmlns:p14="http://schemas.microsoft.com/office/powerpoint/2010/main" val="2354892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9"/>
          <p:cNvSpPr>
            <a:spLocks noChangeArrowheads="1"/>
          </p:cNvSpPr>
          <p:nvPr/>
        </p:nvSpPr>
        <p:spPr bwMode="auto">
          <a:xfrm>
            <a:off x="1412677" y="2108597"/>
            <a:ext cx="4029075" cy="59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vi-VN" sz="1050">
              <a:solidFill>
                <a:srgbClr val="0000FF"/>
              </a:solidFill>
              <a:cs typeface="Arial" charset="0"/>
            </a:endParaRPr>
          </a:p>
        </p:txBody>
      </p:sp>
      <p:grpSp>
        <p:nvGrpSpPr>
          <p:cNvPr id="14" name="Group 114"/>
          <p:cNvGrpSpPr>
            <a:grpSpLocks/>
          </p:cNvGrpSpPr>
          <p:nvPr/>
        </p:nvGrpSpPr>
        <p:grpSpPr bwMode="auto">
          <a:xfrm rot="5400000">
            <a:off x="2718495" y="2853631"/>
            <a:ext cx="744141" cy="523280"/>
            <a:chOff x="1872" y="1824"/>
            <a:chExt cx="2014" cy="1821"/>
          </a:xfrm>
        </p:grpSpPr>
        <p:sp>
          <p:nvSpPr>
            <p:cNvPr id="305267" name="AutoShape 115"/>
            <p:cNvSpPr>
              <a:spLocks noChangeArrowheads="1"/>
            </p:cNvSpPr>
            <p:nvPr/>
          </p:nvSpPr>
          <p:spPr bwMode="gray">
            <a:xfrm rot="16200000" flipH="1">
              <a:off x="1821" y="259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49218" name="AutoShape 116"/>
            <p:cNvSpPr>
              <a:spLocks noChangeArrowheads="1"/>
            </p:cNvSpPr>
            <p:nvPr/>
          </p:nvSpPr>
          <p:spPr bwMode="gray">
            <a:xfrm rot="5400000" flipH="1">
              <a:off x="3629" y="249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 sz="1050">
                <a:latin typeface=".VnTime" pitchFamily="34" charset="0"/>
              </a:endParaRPr>
            </a:p>
          </p:txBody>
        </p:sp>
        <p:sp>
          <p:nvSpPr>
            <p:cNvPr id="49219" name="AutoShape 117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 sz="1050">
                <a:latin typeface=".VnTime" pitchFamily="34" charset="0"/>
              </a:endParaRPr>
            </a:p>
          </p:txBody>
        </p:sp>
        <p:sp>
          <p:nvSpPr>
            <p:cNvPr id="49220" name="Oval 11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49221" name="Oval 11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272" name="Oval 120"/>
            <p:cNvSpPr>
              <a:spLocks noChangeArrowheads="1"/>
            </p:cNvSpPr>
            <p:nvPr/>
          </p:nvSpPr>
          <p:spPr bwMode="gray">
            <a:xfrm>
              <a:off x="2230" y="2406"/>
              <a:ext cx="1318" cy="45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/>
          </p:spPr>
          <p:txBody>
            <a:bodyPr rot="10800000" vert="eaVert" wrap="none" anchor="ctr">
              <a:spAutoFit/>
            </a:bodyPr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49223" name="Oval 121"/>
            <p:cNvSpPr>
              <a:spLocks noChangeArrowheads="1"/>
            </p:cNvSpPr>
            <p:nvPr/>
          </p:nvSpPr>
          <p:spPr bwMode="gray">
            <a:xfrm>
              <a:off x="2230" y="2405"/>
              <a:ext cx="1318" cy="452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274" name="Oval 122"/>
            <p:cNvSpPr>
              <a:spLocks noChangeArrowheads="1"/>
            </p:cNvSpPr>
            <p:nvPr/>
          </p:nvSpPr>
          <p:spPr bwMode="gray">
            <a:xfrm>
              <a:off x="2226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rot="10800000" vert="eaVert" anchor="ctr">
              <a:spAutoFit/>
            </a:bodyPr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49225" name="Oval 123"/>
            <p:cNvSpPr>
              <a:spLocks noChangeArrowheads="1"/>
            </p:cNvSpPr>
            <p:nvPr/>
          </p:nvSpPr>
          <p:spPr bwMode="gray">
            <a:xfrm>
              <a:off x="2010" y="2082"/>
              <a:ext cx="1757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ctr"/>
              <a:r>
                <a:rPr lang="vi-VN" sz="1800">
                  <a:cs typeface="Arial" charset="0"/>
                </a:rPr>
                <a:t>B</a:t>
              </a:r>
            </a:p>
          </p:txBody>
        </p:sp>
      </p:grpSp>
      <p:grpSp>
        <p:nvGrpSpPr>
          <p:cNvPr id="15" name="Group 126"/>
          <p:cNvGrpSpPr>
            <a:grpSpLocks/>
          </p:cNvGrpSpPr>
          <p:nvPr/>
        </p:nvGrpSpPr>
        <p:grpSpPr bwMode="auto">
          <a:xfrm rot="5400000">
            <a:off x="1261170" y="3539431"/>
            <a:ext cx="744141" cy="523280"/>
            <a:chOff x="1872" y="1824"/>
            <a:chExt cx="2014" cy="1821"/>
          </a:xfrm>
        </p:grpSpPr>
        <p:sp>
          <p:nvSpPr>
            <p:cNvPr id="2" name="AutoShape 127"/>
            <p:cNvSpPr>
              <a:spLocks noChangeArrowheads="1"/>
            </p:cNvSpPr>
            <p:nvPr/>
          </p:nvSpPr>
          <p:spPr bwMode="gray">
            <a:xfrm rot="16200000" flipH="1">
              <a:off x="1821" y="259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49209" name="AutoShape 128"/>
            <p:cNvSpPr>
              <a:spLocks noChangeArrowheads="1"/>
            </p:cNvSpPr>
            <p:nvPr/>
          </p:nvSpPr>
          <p:spPr bwMode="gray">
            <a:xfrm rot="5400000" flipH="1">
              <a:off x="3629" y="249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 sz="1050">
                <a:latin typeface=".VnTime" pitchFamily="34" charset="0"/>
              </a:endParaRPr>
            </a:p>
          </p:txBody>
        </p:sp>
        <p:sp>
          <p:nvSpPr>
            <p:cNvPr id="49210" name="AutoShape 129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 sz="1050">
                <a:latin typeface=".VnTime" pitchFamily="34" charset="0"/>
              </a:endParaRPr>
            </a:p>
          </p:txBody>
        </p:sp>
        <p:sp>
          <p:nvSpPr>
            <p:cNvPr id="49211" name="Oval 130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49212" name="Oval 131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5" name="Oval 132"/>
            <p:cNvSpPr>
              <a:spLocks noChangeArrowheads="1"/>
            </p:cNvSpPr>
            <p:nvPr/>
          </p:nvSpPr>
          <p:spPr bwMode="gray">
            <a:xfrm>
              <a:off x="2230" y="2406"/>
              <a:ext cx="1318" cy="45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/>
          </p:spPr>
          <p:txBody>
            <a:bodyPr rot="10800000" vert="eaVert" wrap="none" anchor="ctr">
              <a:spAutoFit/>
            </a:bodyPr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49214" name="Oval 133"/>
            <p:cNvSpPr>
              <a:spLocks noChangeArrowheads="1"/>
            </p:cNvSpPr>
            <p:nvPr/>
          </p:nvSpPr>
          <p:spPr bwMode="gray">
            <a:xfrm>
              <a:off x="2230" y="2405"/>
              <a:ext cx="1318" cy="452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6" name="Oval 134"/>
            <p:cNvSpPr>
              <a:spLocks noChangeArrowheads="1"/>
            </p:cNvSpPr>
            <p:nvPr/>
          </p:nvSpPr>
          <p:spPr bwMode="gray">
            <a:xfrm>
              <a:off x="2226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rot="10800000" vert="eaVert" anchor="ctr">
              <a:spAutoFit/>
            </a:bodyPr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49216" name="Oval 135"/>
            <p:cNvSpPr>
              <a:spLocks noChangeArrowheads="1"/>
            </p:cNvSpPr>
            <p:nvPr/>
          </p:nvSpPr>
          <p:spPr bwMode="gray">
            <a:xfrm>
              <a:off x="2010" y="2082"/>
              <a:ext cx="1757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ctr"/>
              <a:r>
                <a:rPr lang="vi-VN" sz="1800">
                  <a:cs typeface="Arial" charset="0"/>
                </a:rPr>
                <a:t>C</a:t>
              </a:r>
            </a:p>
          </p:txBody>
        </p:sp>
      </p:grpSp>
      <p:sp>
        <p:nvSpPr>
          <p:cNvPr id="305292" name="AutoShape 140"/>
          <p:cNvSpPr>
            <a:spLocks noChangeArrowheads="1"/>
          </p:cNvSpPr>
          <p:nvPr/>
        </p:nvSpPr>
        <p:spPr bwMode="auto">
          <a:xfrm>
            <a:off x="1157288" y="1371600"/>
            <a:ext cx="4286250" cy="1085850"/>
          </a:xfrm>
          <a:prstGeom prst="flowChartTerminator">
            <a:avLst/>
          </a:prstGeom>
          <a:solidFill>
            <a:srgbClr val="FFCC99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050">
              <a:latin typeface=".VnTime" pitchFamily="34" charset="0"/>
            </a:endParaRPr>
          </a:p>
        </p:txBody>
      </p:sp>
      <p:grpSp>
        <p:nvGrpSpPr>
          <p:cNvPr id="16" name="Group 167"/>
          <p:cNvGrpSpPr>
            <a:grpSpLocks/>
          </p:cNvGrpSpPr>
          <p:nvPr/>
        </p:nvGrpSpPr>
        <p:grpSpPr bwMode="auto">
          <a:xfrm rot="5400000">
            <a:off x="1249761" y="2808288"/>
            <a:ext cx="800893" cy="557213"/>
            <a:chOff x="1874" y="1824"/>
            <a:chExt cx="2012" cy="1821"/>
          </a:xfrm>
        </p:grpSpPr>
        <p:sp>
          <p:nvSpPr>
            <p:cNvPr id="305320" name="AutoShape 168"/>
            <p:cNvSpPr>
              <a:spLocks noChangeArrowheads="1"/>
            </p:cNvSpPr>
            <p:nvPr/>
          </p:nvSpPr>
          <p:spPr bwMode="gray">
            <a:xfrm rot="16200000" flipH="1">
              <a:off x="1822" y="2529"/>
              <a:ext cx="309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49200" name="AutoShape 169"/>
            <p:cNvSpPr>
              <a:spLocks noChangeArrowheads="1"/>
            </p:cNvSpPr>
            <p:nvPr/>
          </p:nvSpPr>
          <p:spPr bwMode="gray">
            <a:xfrm rot="5400000" flipH="1">
              <a:off x="3629" y="249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 sz="1050">
                <a:latin typeface=".VnTime" pitchFamily="34" charset="0"/>
              </a:endParaRPr>
            </a:p>
          </p:txBody>
        </p:sp>
        <p:sp>
          <p:nvSpPr>
            <p:cNvPr id="49201" name="AutoShape 17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 sz="1050">
                <a:latin typeface=".VnTime" pitchFamily="34" charset="0"/>
              </a:endParaRPr>
            </a:p>
          </p:txBody>
        </p:sp>
        <p:sp>
          <p:nvSpPr>
            <p:cNvPr id="49202" name="Oval 17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49203" name="Oval 17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325" name="Oval 173"/>
            <p:cNvSpPr>
              <a:spLocks noChangeArrowheads="1"/>
            </p:cNvSpPr>
            <p:nvPr/>
          </p:nvSpPr>
          <p:spPr bwMode="gray">
            <a:xfrm>
              <a:off x="2280" y="2423"/>
              <a:ext cx="1223" cy="42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/>
          </p:spPr>
          <p:txBody>
            <a:bodyPr rot="10800000" vert="eaVert" wrap="none" anchor="ctr">
              <a:spAutoFit/>
            </a:bodyPr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49205" name="Oval 174"/>
            <p:cNvSpPr>
              <a:spLocks noChangeArrowheads="1"/>
            </p:cNvSpPr>
            <p:nvPr/>
          </p:nvSpPr>
          <p:spPr bwMode="gray">
            <a:xfrm>
              <a:off x="2279" y="2423"/>
              <a:ext cx="1223" cy="425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327" name="Oval 175"/>
            <p:cNvSpPr>
              <a:spLocks noChangeArrowheads="1"/>
            </p:cNvSpPr>
            <p:nvPr/>
          </p:nvSpPr>
          <p:spPr bwMode="gray">
            <a:xfrm>
              <a:off x="2277" y="2084"/>
              <a:ext cx="1223" cy="1103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rot="10800000" vert="eaVert" anchor="ctr">
              <a:spAutoFit/>
            </a:bodyPr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49207" name="Oval 176"/>
            <p:cNvSpPr>
              <a:spLocks noChangeArrowheads="1"/>
            </p:cNvSpPr>
            <p:nvPr/>
          </p:nvSpPr>
          <p:spPr bwMode="gray">
            <a:xfrm>
              <a:off x="2073" y="2084"/>
              <a:ext cx="1631" cy="1103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ctr"/>
              <a:r>
                <a:rPr lang="en-US" sz="1800">
                  <a:latin typeface=".VnTime" pitchFamily="34" charset="0"/>
                  <a:cs typeface="Arial" charset="0"/>
                </a:rPr>
                <a:t>A</a:t>
              </a:r>
              <a:endParaRPr lang="vi-VN" sz="1800">
                <a:latin typeface=".VnTime" pitchFamily="34" charset="0"/>
                <a:cs typeface="Arial" charset="0"/>
              </a:endParaRPr>
            </a:p>
          </p:txBody>
        </p:sp>
      </p:grpSp>
      <p:sp>
        <p:nvSpPr>
          <p:cNvPr id="49159" name="Line 193"/>
          <p:cNvSpPr>
            <a:spLocks noChangeShapeType="1"/>
          </p:cNvSpPr>
          <p:nvPr/>
        </p:nvSpPr>
        <p:spPr bwMode="auto">
          <a:xfrm>
            <a:off x="2614613" y="1027510"/>
            <a:ext cx="3086100" cy="0"/>
          </a:xfrm>
          <a:prstGeom prst="line">
            <a:avLst/>
          </a:prstGeom>
          <a:noFill/>
          <a:ln w="57150" cmpd="thinThick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 sz="1050"/>
          </a:p>
        </p:txBody>
      </p:sp>
      <p:grpSp>
        <p:nvGrpSpPr>
          <p:cNvPr id="20" name="Group 194"/>
          <p:cNvGrpSpPr>
            <a:grpSpLocks/>
          </p:cNvGrpSpPr>
          <p:nvPr/>
        </p:nvGrpSpPr>
        <p:grpSpPr bwMode="auto">
          <a:xfrm>
            <a:off x="1028700" y="514350"/>
            <a:ext cx="942975" cy="1028700"/>
            <a:chOff x="2544" y="2160"/>
            <a:chExt cx="1152" cy="1008"/>
          </a:xfrm>
        </p:grpSpPr>
        <p:grpSp>
          <p:nvGrpSpPr>
            <p:cNvPr id="49191" name="Group 195"/>
            <p:cNvGrpSpPr>
              <a:grpSpLocks/>
            </p:cNvGrpSpPr>
            <p:nvPr/>
          </p:nvGrpSpPr>
          <p:grpSpPr bwMode="auto">
            <a:xfrm>
              <a:off x="2544" y="2160"/>
              <a:ext cx="1152" cy="1008"/>
              <a:chOff x="720" y="2125"/>
              <a:chExt cx="899" cy="995"/>
            </a:xfrm>
          </p:grpSpPr>
          <p:sp>
            <p:nvSpPr>
              <p:cNvPr id="49193" name="AutoShape 196"/>
              <p:cNvSpPr>
                <a:spLocks noChangeArrowheads="1"/>
              </p:cNvSpPr>
              <p:nvPr/>
            </p:nvSpPr>
            <p:spPr bwMode="auto">
              <a:xfrm>
                <a:off x="720" y="2125"/>
                <a:ext cx="899" cy="816"/>
              </a:xfrm>
              <a:prstGeom prst="star24">
                <a:avLst>
                  <a:gd name="adj" fmla="val 37500"/>
                </a:avLst>
              </a:prstGeom>
              <a:gradFill rotWithShape="1">
                <a:gsLst>
                  <a:gs pos="0">
                    <a:srgbClr val="00FF00"/>
                  </a:gs>
                  <a:gs pos="100000">
                    <a:srgbClr val="0076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 sz="1050"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49194" name="AutoShape 197"/>
              <p:cNvSpPr>
                <a:spLocks noChangeArrowheads="1"/>
              </p:cNvSpPr>
              <p:nvPr/>
            </p:nvSpPr>
            <p:spPr bwMode="auto">
              <a:xfrm flipH="1">
                <a:off x="1423" y="2435"/>
                <a:ext cx="100" cy="192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 sz="1050"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49195" name="AutoShape 198"/>
              <p:cNvSpPr>
                <a:spLocks noChangeArrowheads="1"/>
              </p:cNvSpPr>
              <p:nvPr/>
            </p:nvSpPr>
            <p:spPr bwMode="auto">
              <a:xfrm>
                <a:off x="807" y="2417"/>
                <a:ext cx="96" cy="192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 sz="1050"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49196" name="Oval 199"/>
              <p:cNvSpPr>
                <a:spLocks noChangeArrowheads="1"/>
              </p:cNvSpPr>
              <p:nvPr/>
            </p:nvSpPr>
            <p:spPr bwMode="auto">
              <a:xfrm>
                <a:off x="855" y="2221"/>
                <a:ext cx="624" cy="624"/>
              </a:xfrm>
              <a:prstGeom prst="ellipse">
                <a:avLst/>
              </a:prstGeom>
              <a:gradFill rotWithShape="1">
                <a:gsLst>
                  <a:gs pos="0">
                    <a:srgbClr val="E4BAE5"/>
                  </a:gs>
                  <a:gs pos="100000">
                    <a:srgbClr val="6A566A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 sz="1050"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49197" name="AutoShape 200"/>
              <p:cNvSpPr>
                <a:spLocks noChangeArrowheads="1"/>
              </p:cNvSpPr>
              <p:nvPr/>
            </p:nvSpPr>
            <p:spPr bwMode="auto">
              <a:xfrm>
                <a:off x="793" y="2832"/>
                <a:ext cx="765" cy="288"/>
              </a:xfrm>
              <a:prstGeom prst="ribbon2">
                <a:avLst>
                  <a:gd name="adj1" fmla="val 12500"/>
                  <a:gd name="adj2" fmla="val 50000"/>
                </a:avLst>
              </a:prstGeom>
              <a:gradFill rotWithShape="1">
                <a:gsLst>
                  <a:gs pos="0">
                    <a:srgbClr val="6A566A"/>
                  </a:gs>
                  <a:gs pos="100000">
                    <a:srgbClr val="E4BAE5"/>
                  </a:gs>
                </a:gsLst>
                <a:lin ang="5400000" scaled="1"/>
              </a:gradFill>
              <a:ln w="952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900" smtClean="0">
                    <a:solidFill>
                      <a:srgbClr val="FF0066"/>
                    </a:solidFill>
                    <a:latin typeface=".VnTime" pitchFamily="34" charset="0"/>
                    <a:cs typeface="Arial" charset="0"/>
                  </a:rPr>
                  <a:t>2020</a:t>
                </a:r>
                <a:endParaRPr lang="en-US" sz="900">
                  <a:solidFill>
                    <a:srgbClr val="FF0066"/>
                  </a:solidFill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49198" name="AutoShape 201"/>
              <p:cNvSpPr>
                <a:spLocks noChangeArrowheads="1"/>
              </p:cNvSpPr>
              <p:nvPr/>
            </p:nvSpPr>
            <p:spPr bwMode="auto">
              <a:xfrm rot="5400000">
                <a:off x="1095" y="2044"/>
                <a:ext cx="155" cy="343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algn="ctr"/>
                <a:endParaRPr lang="vi-VN" sz="1050">
                  <a:latin typeface=".VnTime" pitchFamily="34" charset="0"/>
                  <a:cs typeface="Arial" charset="0"/>
                </a:endParaRPr>
              </a:p>
            </p:txBody>
          </p:sp>
        </p:grpSp>
        <p:sp>
          <p:nvSpPr>
            <p:cNvPr id="49192" name="AutoShape 202"/>
            <p:cNvSpPr>
              <a:spLocks noChangeArrowheads="1"/>
            </p:cNvSpPr>
            <p:nvPr/>
          </p:nvSpPr>
          <p:spPr bwMode="auto">
            <a:xfrm rot="-5578887">
              <a:off x="3049" y="2520"/>
              <a:ext cx="142" cy="383"/>
            </a:xfrm>
            <a:prstGeom prst="moon">
              <a:avLst>
                <a:gd name="adj" fmla="val 50000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</p:grpSp>
      <p:sp>
        <p:nvSpPr>
          <p:cNvPr id="305355" name="Text Box 203"/>
          <p:cNvSpPr txBox="1">
            <a:spLocks noChangeArrowheads="1"/>
          </p:cNvSpPr>
          <p:nvPr/>
        </p:nvSpPr>
        <p:spPr bwMode="auto">
          <a:xfrm>
            <a:off x="1401068" y="639367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1</a:t>
            </a:r>
          </a:p>
        </p:txBody>
      </p:sp>
      <p:sp>
        <p:nvSpPr>
          <p:cNvPr id="305356" name="Text Box 204"/>
          <p:cNvSpPr txBox="1">
            <a:spLocks noChangeArrowheads="1"/>
          </p:cNvSpPr>
          <p:nvPr/>
        </p:nvSpPr>
        <p:spPr bwMode="auto">
          <a:xfrm>
            <a:off x="1401069" y="639367"/>
            <a:ext cx="2178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2</a:t>
            </a:r>
          </a:p>
        </p:txBody>
      </p:sp>
      <p:sp>
        <p:nvSpPr>
          <p:cNvPr id="305357" name="Text Box 205"/>
          <p:cNvSpPr txBox="1">
            <a:spLocks noChangeArrowheads="1"/>
          </p:cNvSpPr>
          <p:nvPr/>
        </p:nvSpPr>
        <p:spPr bwMode="auto">
          <a:xfrm>
            <a:off x="1401068" y="639367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3</a:t>
            </a:r>
          </a:p>
        </p:txBody>
      </p:sp>
      <p:sp>
        <p:nvSpPr>
          <p:cNvPr id="305358" name="Text Box 206"/>
          <p:cNvSpPr txBox="1">
            <a:spLocks noChangeArrowheads="1"/>
          </p:cNvSpPr>
          <p:nvPr/>
        </p:nvSpPr>
        <p:spPr bwMode="auto">
          <a:xfrm>
            <a:off x="1397496" y="639367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4</a:t>
            </a:r>
          </a:p>
        </p:txBody>
      </p:sp>
      <p:sp>
        <p:nvSpPr>
          <p:cNvPr id="305359" name="Text Box 207"/>
          <p:cNvSpPr txBox="1">
            <a:spLocks noChangeArrowheads="1"/>
          </p:cNvSpPr>
          <p:nvPr/>
        </p:nvSpPr>
        <p:spPr bwMode="auto">
          <a:xfrm>
            <a:off x="1401068" y="639367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5</a:t>
            </a:r>
          </a:p>
        </p:txBody>
      </p:sp>
      <p:sp>
        <p:nvSpPr>
          <p:cNvPr id="305360" name="Text Box 208"/>
          <p:cNvSpPr txBox="1">
            <a:spLocks noChangeArrowheads="1"/>
          </p:cNvSpPr>
          <p:nvPr/>
        </p:nvSpPr>
        <p:spPr bwMode="auto">
          <a:xfrm>
            <a:off x="1401069" y="639367"/>
            <a:ext cx="2178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6</a:t>
            </a:r>
          </a:p>
        </p:txBody>
      </p:sp>
      <p:sp>
        <p:nvSpPr>
          <p:cNvPr id="305361" name="Text Box 209"/>
          <p:cNvSpPr txBox="1">
            <a:spLocks noChangeArrowheads="1"/>
          </p:cNvSpPr>
          <p:nvPr/>
        </p:nvSpPr>
        <p:spPr bwMode="auto">
          <a:xfrm>
            <a:off x="1401068" y="696517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7</a:t>
            </a:r>
          </a:p>
        </p:txBody>
      </p:sp>
      <p:sp>
        <p:nvSpPr>
          <p:cNvPr id="305362" name="Text Box 210"/>
          <p:cNvSpPr txBox="1">
            <a:spLocks noChangeArrowheads="1"/>
          </p:cNvSpPr>
          <p:nvPr/>
        </p:nvSpPr>
        <p:spPr bwMode="auto">
          <a:xfrm>
            <a:off x="1401069" y="639367"/>
            <a:ext cx="2178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8</a:t>
            </a:r>
          </a:p>
        </p:txBody>
      </p:sp>
      <p:sp>
        <p:nvSpPr>
          <p:cNvPr id="305363" name="Text Box 211"/>
          <p:cNvSpPr txBox="1">
            <a:spLocks noChangeArrowheads="1"/>
          </p:cNvSpPr>
          <p:nvPr/>
        </p:nvSpPr>
        <p:spPr bwMode="auto">
          <a:xfrm>
            <a:off x="1401068" y="696517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9</a:t>
            </a:r>
          </a:p>
        </p:txBody>
      </p:sp>
      <p:sp>
        <p:nvSpPr>
          <p:cNvPr id="305364" name="Text Box 212"/>
          <p:cNvSpPr txBox="1">
            <a:spLocks noChangeArrowheads="1"/>
          </p:cNvSpPr>
          <p:nvPr/>
        </p:nvSpPr>
        <p:spPr bwMode="auto">
          <a:xfrm>
            <a:off x="1315344" y="664369"/>
            <a:ext cx="4924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10</a:t>
            </a:r>
          </a:p>
        </p:txBody>
      </p:sp>
      <p:sp>
        <p:nvSpPr>
          <p:cNvPr id="305365" name="Text Box 213"/>
          <p:cNvSpPr txBox="1">
            <a:spLocks noChangeArrowheads="1"/>
          </p:cNvSpPr>
          <p:nvPr/>
        </p:nvSpPr>
        <p:spPr bwMode="auto">
          <a:xfrm>
            <a:off x="1401069" y="685800"/>
            <a:ext cx="2277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0</a:t>
            </a:r>
          </a:p>
        </p:txBody>
      </p:sp>
      <p:sp>
        <p:nvSpPr>
          <p:cNvPr id="305366" name="Text Box 214"/>
          <p:cNvSpPr txBox="1">
            <a:spLocks noChangeArrowheads="1"/>
          </p:cNvSpPr>
          <p:nvPr/>
        </p:nvSpPr>
        <p:spPr bwMode="auto">
          <a:xfrm>
            <a:off x="2014538" y="857250"/>
            <a:ext cx="1028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>
                <a:solidFill>
                  <a:srgbClr val="FF0066"/>
                </a:solidFill>
                <a:cs typeface="Arial" charset="0"/>
              </a:rPr>
              <a:t>Hết giờ</a:t>
            </a:r>
          </a:p>
        </p:txBody>
      </p:sp>
      <p:sp>
        <p:nvSpPr>
          <p:cNvPr id="62601" name="Text Box 137"/>
          <p:cNvSpPr txBox="1">
            <a:spLocks noChangeArrowheads="1"/>
          </p:cNvSpPr>
          <p:nvPr/>
        </p:nvSpPr>
        <p:spPr bwMode="auto">
          <a:xfrm>
            <a:off x="1290980" y="1714470"/>
            <a:ext cx="40701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âu 1) Số 7380 chia hết cho số nào?</a:t>
            </a:r>
            <a:endParaRPr lang="vi-V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126"/>
          <p:cNvGrpSpPr>
            <a:grpSpLocks/>
          </p:cNvGrpSpPr>
          <p:nvPr/>
        </p:nvGrpSpPr>
        <p:grpSpPr bwMode="auto">
          <a:xfrm rot="5400000">
            <a:off x="2718495" y="3596581"/>
            <a:ext cx="744141" cy="523280"/>
            <a:chOff x="1872" y="1824"/>
            <a:chExt cx="2014" cy="1821"/>
          </a:xfrm>
        </p:grpSpPr>
        <p:sp>
          <p:nvSpPr>
            <p:cNvPr id="305279" name="AutoShape 127"/>
            <p:cNvSpPr>
              <a:spLocks noChangeArrowheads="1"/>
            </p:cNvSpPr>
            <p:nvPr/>
          </p:nvSpPr>
          <p:spPr bwMode="gray">
            <a:xfrm rot="16200000" flipH="1">
              <a:off x="1821" y="259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49183" name="AutoShape 128"/>
            <p:cNvSpPr>
              <a:spLocks noChangeArrowheads="1"/>
            </p:cNvSpPr>
            <p:nvPr/>
          </p:nvSpPr>
          <p:spPr bwMode="gray">
            <a:xfrm rot="5400000" flipH="1">
              <a:off x="3629" y="249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 sz="1050">
                <a:latin typeface=".VnTime" pitchFamily="34" charset="0"/>
              </a:endParaRPr>
            </a:p>
          </p:txBody>
        </p:sp>
        <p:sp>
          <p:nvSpPr>
            <p:cNvPr id="49184" name="AutoShape 129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 sz="1050">
                <a:latin typeface=".VnTime" pitchFamily="34" charset="0"/>
              </a:endParaRPr>
            </a:p>
          </p:txBody>
        </p:sp>
        <p:sp>
          <p:nvSpPr>
            <p:cNvPr id="49185" name="Oval 130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49186" name="Oval 131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284" name="Oval 132"/>
            <p:cNvSpPr>
              <a:spLocks noChangeArrowheads="1"/>
            </p:cNvSpPr>
            <p:nvPr/>
          </p:nvSpPr>
          <p:spPr bwMode="gray">
            <a:xfrm>
              <a:off x="2230" y="2406"/>
              <a:ext cx="1318" cy="45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/>
          </p:spPr>
          <p:txBody>
            <a:bodyPr rot="10800000" vert="eaVert" wrap="none" anchor="ctr">
              <a:spAutoFit/>
            </a:bodyPr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49188" name="Oval 133"/>
            <p:cNvSpPr>
              <a:spLocks noChangeArrowheads="1"/>
            </p:cNvSpPr>
            <p:nvPr/>
          </p:nvSpPr>
          <p:spPr bwMode="gray">
            <a:xfrm>
              <a:off x="2230" y="2405"/>
              <a:ext cx="1318" cy="452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286" name="Oval 134"/>
            <p:cNvSpPr>
              <a:spLocks noChangeArrowheads="1"/>
            </p:cNvSpPr>
            <p:nvPr/>
          </p:nvSpPr>
          <p:spPr bwMode="gray">
            <a:xfrm>
              <a:off x="2226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rot="10800000" vert="eaVert" anchor="ctr">
              <a:spAutoFit/>
            </a:bodyPr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49190" name="Oval 135"/>
            <p:cNvSpPr>
              <a:spLocks noChangeArrowheads="1"/>
            </p:cNvSpPr>
            <p:nvPr/>
          </p:nvSpPr>
          <p:spPr bwMode="gray">
            <a:xfrm>
              <a:off x="2010" y="2082"/>
              <a:ext cx="1757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ctr"/>
              <a:r>
                <a:rPr lang="vi-VN" sz="1800">
                  <a:cs typeface="Arial" charset="0"/>
                </a:rPr>
                <a:t>D</a:t>
              </a:r>
            </a:p>
          </p:txBody>
        </p:sp>
      </p:grpSp>
      <p:sp>
        <p:nvSpPr>
          <p:cNvPr id="49175" name="WordArt 12" descr="Trellis"/>
          <p:cNvSpPr>
            <a:spLocks noChangeArrowheads="1" noChangeShapeType="1" noTextEdit="1"/>
          </p:cNvSpPr>
          <p:nvPr/>
        </p:nvSpPr>
        <p:spPr bwMode="auto">
          <a:xfrm>
            <a:off x="1928813" y="285750"/>
            <a:ext cx="2914650" cy="285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rPr>
              <a:t>BÀI TẬP TRẮC NGHIỆM</a:t>
            </a:r>
          </a:p>
        </p:txBody>
      </p:sp>
      <p:sp>
        <p:nvSpPr>
          <p:cNvPr id="62621" name="Text Box 157"/>
          <p:cNvSpPr txBox="1">
            <a:spLocks noChangeArrowheads="1"/>
          </p:cNvSpPr>
          <p:nvPr/>
        </p:nvSpPr>
        <p:spPr bwMode="auto">
          <a:xfrm>
            <a:off x="1971675" y="2914650"/>
            <a:ext cx="5143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latin typeface="Times New Roman" pitchFamily="18" charset="0"/>
              </a:rPr>
              <a:t>3</a:t>
            </a:r>
            <a:endParaRPr lang="vi-VN" sz="1800">
              <a:latin typeface="Times New Roman" pitchFamily="18" charset="0"/>
            </a:endParaRPr>
          </a:p>
        </p:txBody>
      </p:sp>
      <p:sp>
        <p:nvSpPr>
          <p:cNvPr id="62622" name="Text Box 158"/>
          <p:cNvSpPr txBox="1">
            <a:spLocks noChangeArrowheads="1"/>
          </p:cNvSpPr>
          <p:nvPr/>
        </p:nvSpPr>
        <p:spPr bwMode="auto">
          <a:xfrm>
            <a:off x="3557588" y="2971800"/>
            <a:ext cx="5143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latin typeface="Times New Roman" pitchFamily="18" charset="0"/>
              </a:rPr>
              <a:t>5</a:t>
            </a:r>
            <a:endParaRPr lang="vi-VN" sz="1800">
              <a:latin typeface="Times New Roman" pitchFamily="18" charset="0"/>
            </a:endParaRPr>
          </a:p>
        </p:txBody>
      </p:sp>
      <p:sp>
        <p:nvSpPr>
          <p:cNvPr id="62623" name="Text Box 159"/>
          <p:cNvSpPr txBox="1">
            <a:spLocks noChangeArrowheads="1"/>
          </p:cNvSpPr>
          <p:nvPr/>
        </p:nvSpPr>
        <p:spPr bwMode="auto">
          <a:xfrm>
            <a:off x="2014538" y="3600450"/>
            <a:ext cx="5143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latin typeface="Times New Roman" pitchFamily="18" charset="0"/>
              </a:rPr>
              <a:t>9</a:t>
            </a:r>
            <a:endParaRPr lang="vi-VN" sz="1800">
              <a:latin typeface="Times New Roman" pitchFamily="18" charset="0"/>
            </a:endParaRPr>
          </a:p>
        </p:txBody>
      </p:sp>
      <p:sp>
        <p:nvSpPr>
          <p:cNvPr id="62624" name="Text Box 160"/>
          <p:cNvSpPr txBox="1">
            <a:spLocks noChangeArrowheads="1"/>
          </p:cNvSpPr>
          <p:nvPr/>
        </p:nvSpPr>
        <p:spPr bwMode="auto">
          <a:xfrm>
            <a:off x="3343275" y="3657600"/>
            <a:ext cx="19288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latin typeface="Calibri" pitchFamily="34" charset="0"/>
              </a:rPr>
              <a:t>Cả ba số trên.</a:t>
            </a:r>
            <a:endParaRPr lang="vi-VN" sz="1800"/>
          </a:p>
        </p:txBody>
      </p:sp>
      <p:sp>
        <p:nvSpPr>
          <p:cNvPr id="74" name="Action Button: Return 73">
            <a:hlinkClick r:id="rId5" action="ppaction://hlinksldjump" highlightClick="1"/>
          </p:cNvPr>
          <p:cNvSpPr/>
          <p:nvPr/>
        </p:nvSpPr>
        <p:spPr>
          <a:xfrm>
            <a:off x="2064544" y="4724400"/>
            <a:ext cx="471488" cy="238125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050"/>
          </a:p>
        </p:txBody>
      </p:sp>
      <p:grpSp>
        <p:nvGrpSpPr>
          <p:cNvPr id="76" name="Google Shape;1669;p49"/>
          <p:cNvGrpSpPr/>
          <p:nvPr/>
        </p:nvGrpSpPr>
        <p:grpSpPr>
          <a:xfrm>
            <a:off x="4973933" y="4000019"/>
            <a:ext cx="774398" cy="1069927"/>
            <a:chOff x="686918" y="1188470"/>
            <a:chExt cx="1342169" cy="1854372"/>
          </a:xfrm>
        </p:grpSpPr>
        <p:sp>
          <p:nvSpPr>
            <p:cNvPr id="77" name="Google Shape;1670;p49"/>
            <p:cNvSpPr/>
            <p:nvPr/>
          </p:nvSpPr>
          <p:spPr>
            <a:xfrm>
              <a:off x="715491" y="1822199"/>
              <a:ext cx="374695" cy="509432"/>
            </a:xfrm>
            <a:custGeom>
              <a:avLst/>
              <a:gdLst/>
              <a:ahLst/>
              <a:cxnLst/>
              <a:rect l="l" t="t" r="r" b="b"/>
              <a:pathLst>
                <a:path w="7147" h="9717" extrusionOk="0">
                  <a:moveTo>
                    <a:pt x="6324" y="1"/>
                  </a:moveTo>
                  <a:lnTo>
                    <a:pt x="1844" y="1136"/>
                  </a:lnTo>
                  <a:cubicBezTo>
                    <a:pt x="1844" y="1136"/>
                    <a:pt x="640" y="2660"/>
                    <a:pt x="1" y="4506"/>
                  </a:cubicBezTo>
                  <a:cubicBezTo>
                    <a:pt x="47" y="4504"/>
                    <a:pt x="96" y="4502"/>
                    <a:pt x="147" y="4502"/>
                  </a:cubicBezTo>
                  <a:cubicBezTo>
                    <a:pt x="1121" y="4502"/>
                    <a:pt x="2686" y="5132"/>
                    <a:pt x="1781" y="9503"/>
                  </a:cubicBezTo>
                  <a:cubicBezTo>
                    <a:pt x="2348" y="9663"/>
                    <a:pt x="2959" y="9717"/>
                    <a:pt x="3521" y="9717"/>
                  </a:cubicBezTo>
                  <a:cubicBezTo>
                    <a:pt x="4637" y="9717"/>
                    <a:pt x="5558" y="9506"/>
                    <a:pt x="5558" y="9506"/>
                  </a:cubicBezTo>
                  <a:lnTo>
                    <a:pt x="7146" y="829"/>
                  </a:lnTo>
                  <a:lnTo>
                    <a:pt x="6324" y="1"/>
                  </a:lnTo>
                  <a:close/>
                </a:path>
              </a:pathLst>
            </a:custGeom>
            <a:solidFill>
              <a:srgbClr val="2FE4B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78" name="Google Shape;1671;p49"/>
            <p:cNvSpPr/>
            <p:nvPr/>
          </p:nvSpPr>
          <p:spPr>
            <a:xfrm>
              <a:off x="704691" y="1794465"/>
              <a:ext cx="382507" cy="142496"/>
            </a:xfrm>
            <a:custGeom>
              <a:avLst/>
              <a:gdLst/>
              <a:ahLst/>
              <a:cxnLst/>
              <a:rect l="l" t="t" r="r" b="b"/>
              <a:pathLst>
                <a:path w="7296" h="2718" extrusionOk="0">
                  <a:moveTo>
                    <a:pt x="4625" y="1"/>
                  </a:moveTo>
                  <a:cubicBezTo>
                    <a:pt x="3246" y="1"/>
                    <a:pt x="1512" y="482"/>
                    <a:pt x="1" y="2364"/>
                  </a:cubicBezTo>
                  <a:cubicBezTo>
                    <a:pt x="691" y="2585"/>
                    <a:pt x="1542" y="2718"/>
                    <a:pt x="2430" y="2718"/>
                  </a:cubicBezTo>
                  <a:cubicBezTo>
                    <a:pt x="4277" y="2718"/>
                    <a:pt x="6278" y="2143"/>
                    <a:pt x="7296" y="596"/>
                  </a:cubicBezTo>
                  <a:lnTo>
                    <a:pt x="7126" y="530"/>
                  </a:lnTo>
                  <a:cubicBezTo>
                    <a:pt x="7126" y="530"/>
                    <a:pt x="6071" y="1"/>
                    <a:pt x="4625" y="1"/>
                  </a:cubicBezTo>
                  <a:close/>
                </a:path>
              </a:pathLst>
            </a:custGeom>
            <a:solidFill>
              <a:srgbClr val="BBCCD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79" name="Google Shape;1672;p49"/>
            <p:cNvSpPr/>
            <p:nvPr/>
          </p:nvSpPr>
          <p:spPr>
            <a:xfrm>
              <a:off x="686918" y="2058170"/>
              <a:ext cx="169444" cy="262239"/>
            </a:xfrm>
            <a:custGeom>
              <a:avLst/>
              <a:gdLst/>
              <a:ahLst/>
              <a:cxnLst/>
              <a:rect l="l" t="t" r="r" b="b"/>
              <a:pathLst>
                <a:path w="3232" h="5002" extrusionOk="0">
                  <a:moveTo>
                    <a:pt x="692" y="1"/>
                  </a:moveTo>
                  <a:cubicBezTo>
                    <a:pt x="641" y="1"/>
                    <a:pt x="592" y="3"/>
                    <a:pt x="546" y="5"/>
                  </a:cubicBezTo>
                  <a:cubicBezTo>
                    <a:pt x="180" y="1061"/>
                    <a:pt x="0" y="2219"/>
                    <a:pt x="340" y="3257"/>
                  </a:cubicBezTo>
                  <a:cubicBezTo>
                    <a:pt x="659" y="4239"/>
                    <a:pt x="1438" y="4752"/>
                    <a:pt x="2326" y="5002"/>
                  </a:cubicBezTo>
                  <a:cubicBezTo>
                    <a:pt x="3231" y="631"/>
                    <a:pt x="1666" y="1"/>
                    <a:pt x="692" y="1"/>
                  </a:cubicBezTo>
                  <a:close/>
                </a:path>
              </a:pathLst>
            </a:custGeom>
            <a:solidFill>
              <a:srgbClr val="BBCCD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0" name="Google Shape;1673;p49"/>
            <p:cNvSpPr/>
            <p:nvPr/>
          </p:nvSpPr>
          <p:spPr>
            <a:xfrm>
              <a:off x="1110890" y="2795126"/>
              <a:ext cx="220088" cy="53108"/>
            </a:xfrm>
            <a:custGeom>
              <a:avLst/>
              <a:gdLst/>
              <a:ahLst/>
              <a:cxnLst/>
              <a:rect l="l" t="t" r="r" b="b"/>
              <a:pathLst>
                <a:path w="4198" h="1013" extrusionOk="0">
                  <a:moveTo>
                    <a:pt x="3201" y="0"/>
                  </a:moveTo>
                  <a:cubicBezTo>
                    <a:pt x="1815" y="0"/>
                    <a:pt x="1" y="400"/>
                    <a:pt x="1" y="400"/>
                  </a:cubicBezTo>
                  <a:lnTo>
                    <a:pt x="87" y="583"/>
                  </a:lnTo>
                  <a:cubicBezTo>
                    <a:pt x="87" y="583"/>
                    <a:pt x="439" y="549"/>
                    <a:pt x="423" y="532"/>
                  </a:cubicBezTo>
                  <a:lnTo>
                    <a:pt x="423" y="532"/>
                  </a:lnTo>
                  <a:cubicBezTo>
                    <a:pt x="510" y="566"/>
                    <a:pt x="1767" y="1012"/>
                    <a:pt x="1767" y="1012"/>
                  </a:cubicBezTo>
                  <a:lnTo>
                    <a:pt x="3938" y="956"/>
                  </a:lnTo>
                  <a:lnTo>
                    <a:pt x="4197" y="107"/>
                  </a:lnTo>
                  <a:cubicBezTo>
                    <a:pt x="3928" y="30"/>
                    <a:pt x="3580" y="0"/>
                    <a:pt x="3201" y="0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1" name="Google Shape;1674;p49"/>
            <p:cNvSpPr/>
            <p:nvPr/>
          </p:nvSpPr>
          <p:spPr>
            <a:xfrm>
              <a:off x="1392314" y="2800631"/>
              <a:ext cx="177360" cy="44615"/>
            </a:xfrm>
            <a:custGeom>
              <a:avLst/>
              <a:gdLst/>
              <a:ahLst/>
              <a:cxnLst/>
              <a:rect l="l" t="t" r="r" b="b"/>
              <a:pathLst>
                <a:path w="3383" h="851" extrusionOk="0">
                  <a:moveTo>
                    <a:pt x="476" y="1"/>
                  </a:moveTo>
                  <a:cubicBezTo>
                    <a:pt x="287" y="1"/>
                    <a:pt x="123" y="19"/>
                    <a:pt x="1" y="61"/>
                  </a:cubicBezTo>
                  <a:cubicBezTo>
                    <a:pt x="141" y="740"/>
                    <a:pt x="1898" y="851"/>
                    <a:pt x="1898" y="851"/>
                  </a:cubicBezTo>
                  <a:lnTo>
                    <a:pt x="2809" y="820"/>
                  </a:lnTo>
                  <a:lnTo>
                    <a:pt x="3382" y="557"/>
                  </a:lnTo>
                  <a:cubicBezTo>
                    <a:pt x="3382" y="557"/>
                    <a:pt x="1528" y="1"/>
                    <a:pt x="476" y="1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2" name="Google Shape;1675;p49"/>
            <p:cNvSpPr/>
            <p:nvPr/>
          </p:nvSpPr>
          <p:spPr>
            <a:xfrm>
              <a:off x="984909" y="2409531"/>
              <a:ext cx="690829" cy="474201"/>
            </a:xfrm>
            <a:custGeom>
              <a:avLst/>
              <a:gdLst/>
              <a:ahLst/>
              <a:cxnLst/>
              <a:rect l="l" t="t" r="r" b="b"/>
              <a:pathLst>
                <a:path w="13177" h="9045" extrusionOk="0">
                  <a:moveTo>
                    <a:pt x="8462" y="1"/>
                  </a:moveTo>
                  <a:cubicBezTo>
                    <a:pt x="4719" y="1"/>
                    <a:pt x="0" y="912"/>
                    <a:pt x="0" y="912"/>
                  </a:cubicBezTo>
                  <a:cubicBezTo>
                    <a:pt x="0" y="912"/>
                    <a:pt x="709" y="7545"/>
                    <a:pt x="4174" y="8907"/>
                  </a:cubicBezTo>
                  <a:cubicBezTo>
                    <a:pt x="4415" y="8954"/>
                    <a:pt x="4658" y="8973"/>
                    <a:pt x="4891" y="8973"/>
                  </a:cubicBezTo>
                  <a:cubicBezTo>
                    <a:pt x="5731" y="8973"/>
                    <a:pt x="6437" y="8730"/>
                    <a:pt x="6437" y="8730"/>
                  </a:cubicBezTo>
                  <a:lnTo>
                    <a:pt x="6075" y="3195"/>
                  </a:lnTo>
                  <a:lnTo>
                    <a:pt x="7439" y="3328"/>
                  </a:lnTo>
                  <a:lnTo>
                    <a:pt x="8167" y="8597"/>
                  </a:lnTo>
                  <a:cubicBezTo>
                    <a:pt x="8167" y="8597"/>
                    <a:pt x="8940" y="9044"/>
                    <a:pt x="9751" y="9044"/>
                  </a:cubicBezTo>
                  <a:cubicBezTo>
                    <a:pt x="9926" y="9044"/>
                    <a:pt x="10103" y="9024"/>
                    <a:pt x="10275" y="8973"/>
                  </a:cubicBezTo>
                  <a:cubicBezTo>
                    <a:pt x="11040" y="8144"/>
                    <a:pt x="13176" y="4776"/>
                    <a:pt x="12957" y="1615"/>
                  </a:cubicBezTo>
                  <a:cubicBezTo>
                    <a:pt x="12871" y="377"/>
                    <a:pt x="10868" y="1"/>
                    <a:pt x="8462" y="1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3" name="Google Shape;1676;p49"/>
            <p:cNvSpPr/>
            <p:nvPr/>
          </p:nvSpPr>
          <p:spPr>
            <a:xfrm>
              <a:off x="1081583" y="2883622"/>
              <a:ext cx="234872" cy="159220"/>
            </a:xfrm>
            <a:custGeom>
              <a:avLst/>
              <a:gdLst/>
              <a:ahLst/>
              <a:cxnLst/>
              <a:rect l="l" t="t" r="r" b="b"/>
              <a:pathLst>
                <a:path w="4480" h="3037" extrusionOk="0">
                  <a:moveTo>
                    <a:pt x="1870" y="0"/>
                  </a:moveTo>
                  <a:cubicBezTo>
                    <a:pt x="1870" y="0"/>
                    <a:pt x="0" y="1501"/>
                    <a:pt x="476" y="2030"/>
                  </a:cubicBezTo>
                  <a:cubicBezTo>
                    <a:pt x="558" y="2121"/>
                    <a:pt x="643" y="2159"/>
                    <a:pt x="727" y="2159"/>
                  </a:cubicBezTo>
                  <a:cubicBezTo>
                    <a:pt x="1129" y="2159"/>
                    <a:pt x="1515" y="1288"/>
                    <a:pt x="1515" y="1288"/>
                  </a:cubicBezTo>
                  <a:lnTo>
                    <a:pt x="1515" y="1288"/>
                  </a:lnTo>
                  <a:cubicBezTo>
                    <a:pt x="1515" y="1288"/>
                    <a:pt x="985" y="2629"/>
                    <a:pt x="1621" y="2736"/>
                  </a:cubicBezTo>
                  <a:cubicBezTo>
                    <a:pt x="1643" y="2740"/>
                    <a:pt x="1665" y="2741"/>
                    <a:pt x="1686" y="2741"/>
                  </a:cubicBezTo>
                  <a:cubicBezTo>
                    <a:pt x="2278" y="2741"/>
                    <a:pt x="2566" y="1368"/>
                    <a:pt x="2566" y="1368"/>
                  </a:cubicBezTo>
                  <a:lnTo>
                    <a:pt x="2566" y="1368"/>
                  </a:lnTo>
                  <a:cubicBezTo>
                    <a:pt x="2566" y="1368"/>
                    <a:pt x="2348" y="3037"/>
                    <a:pt x="3319" y="3037"/>
                  </a:cubicBezTo>
                  <a:cubicBezTo>
                    <a:pt x="3365" y="3037"/>
                    <a:pt x="3413" y="3033"/>
                    <a:pt x="3465" y="3025"/>
                  </a:cubicBezTo>
                  <a:cubicBezTo>
                    <a:pt x="4480" y="2868"/>
                    <a:pt x="4231" y="156"/>
                    <a:pt x="4231" y="156"/>
                  </a:cubicBezTo>
                  <a:lnTo>
                    <a:pt x="1870" y="0"/>
                  </a:lnTo>
                  <a:close/>
                </a:path>
              </a:pathLst>
            </a:custGeom>
            <a:solidFill>
              <a:srgbClr val="FFA767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4" name="Google Shape;1677;p49"/>
            <p:cNvSpPr/>
            <p:nvPr/>
          </p:nvSpPr>
          <p:spPr>
            <a:xfrm>
              <a:off x="1396141" y="2875233"/>
              <a:ext cx="221346" cy="158801"/>
            </a:xfrm>
            <a:custGeom>
              <a:avLst/>
              <a:gdLst/>
              <a:ahLst/>
              <a:cxnLst/>
              <a:rect l="l" t="t" r="r" b="b"/>
              <a:pathLst>
                <a:path w="4222" h="3029" extrusionOk="0">
                  <a:moveTo>
                    <a:pt x="1" y="0"/>
                  </a:moveTo>
                  <a:cubicBezTo>
                    <a:pt x="1" y="0"/>
                    <a:pt x="224" y="1790"/>
                    <a:pt x="803" y="2619"/>
                  </a:cubicBezTo>
                  <a:cubicBezTo>
                    <a:pt x="978" y="2868"/>
                    <a:pt x="1186" y="3029"/>
                    <a:pt x="1429" y="3029"/>
                  </a:cubicBezTo>
                  <a:cubicBezTo>
                    <a:pt x="1450" y="3029"/>
                    <a:pt x="1471" y="3028"/>
                    <a:pt x="1492" y="3025"/>
                  </a:cubicBezTo>
                  <a:cubicBezTo>
                    <a:pt x="1954" y="2969"/>
                    <a:pt x="2131" y="2739"/>
                    <a:pt x="2177" y="2492"/>
                  </a:cubicBezTo>
                  <a:cubicBezTo>
                    <a:pt x="2214" y="2317"/>
                    <a:pt x="2185" y="2137"/>
                    <a:pt x="2148" y="2004"/>
                  </a:cubicBezTo>
                  <a:lnTo>
                    <a:pt x="2148" y="2004"/>
                  </a:lnTo>
                  <a:cubicBezTo>
                    <a:pt x="2228" y="2210"/>
                    <a:pt x="2380" y="2532"/>
                    <a:pt x="2600" y="2739"/>
                  </a:cubicBezTo>
                  <a:cubicBezTo>
                    <a:pt x="2725" y="2856"/>
                    <a:pt x="2871" y="2935"/>
                    <a:pt x="3039" y="2935"/>
                  </a:cubicBezTo>
                  <a:cubicBezTo>
                    <a:pt x="3081" y="2935"/>
                    <a:pt x="3125" y="2930"/>
                    <a:pt x="3169" y="2919"/>
                  </a:cubicBezTo>
                  <a:cubicBezTo>
                    <a:pt x="3389" y="2869"/>
                    <a:pt x="3475" y="2749"/>
                    <a:pt x="3482" y="2603"/>
                  </a:cubicBezTo>
                  <a:cubicBezTo>
                    <a:pt x="3492" y="2483"/>
                    <a:pt x="3449" y="2350"/>
                    <a:pt x="3389" y="2230"/>
                  </a:cubicBezTo>
                  <a:lnTo>
                    <a:pt x="3389" y="2230"/>
                  </a:lnTo>
                  <a:cubicBezTo>
                    <a:pt x="3482" y="2350"/>
                    <a:pt x="3598" y="2469"/>
                    <a:pt x="3732" y="2536"/>
                  </a:cubicBezTo>
                  <a:cubicBezTo>
                    <a:pt x="3793" y="2567"/>
                    <a:pt x="3857" y="2585"/>
                    <a:pt x="3923" y="2585"/>
                  </a:cubicBezTo>
                  <a:cubicBezTo>
                    <a:pt x="3979" y="2585"/>
                    <a:pt x="4036" y="2572"/>
                    <a:pt x="4094" y="2543"/>
                  </a:cubicBezTo>
                  <a:cubicBezTo>
                    <a:pt x="4221" y="2480"/>
                    <a:pt x="4174" y="2286"/>
                    <a:pt x="4034" y="2037"/>
                  </a:cubicBezTo>
                  <a:lnTo>
                    <a:pt x="4031" y="2037"/>
                  </a:lnTo>
                  <a:cubicBezTo>
                    <a:pt x="3625" y="1311"/>
                    <a:pt x="2431" y="90"/>
                    <a:pt x="2431" y="9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FFA767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5" name="Google Shape;1678;p49"/>
            <p:cNvSpPr/>
            <p:nvPr/>
          </p:nvSpPr>
          <p:spPr>
            <a:xfrm>
              <a:off x="1109841" y="2800683"/>
              <a:ext cx="233352" cy="122469"/>
            </a:xfrm>
            <a:custGeom>
              <a:avLst/>
              <a:gdLst/>
              <a:ahLst/>
              <a:cxnLst/>
              <a:rect l="l" t="t" r="r" b="b"/>
              <a:pathLst>
                <a:path w="4451" h="2336" extrusionOk="0">
                  <a:moveTo>
                    <a:pt x="4217" y="1"/>
                  </a:moveTo>
                  <a:lnTo>
                    <a:pt x="4217" y="1"/>
                  </a:lnTo>
                  <a:cubicBezTo>
                    <a:pt x="3798" y="368"/>
                    <a:pt x="2955" y="472"/>
                    <a:pt x="2134" y="472"/>
                  </a:cubicBezTo>
                  <a:cubicBezTo>
                    <a:pt x="1058" y="472"/>
                    <a:pt x="21" y="294"/>
                    <a:pt x="21" y="294"/>
                  </a:cubicBezTo>
                  <a:lnTo>
                    <a:pt x="21" y="294"/>
                  </a:lnTo>
                  <a:cubicBezTo>
                    <a:pt x="21" y="294"/>
                    <a:pt x="1" y="1139"/>
                    <a:pt x="783" y="1888"/>
                  </a:cubicBezTo>
                  <a:cubicBezTo>
                    <a:pt x="1833" y="2241"/>
                    <a:pt x="2622" y="2335"/>
                    <a:pt x="3167" y="2335"/>
                  </a:cubicBezTo>
                  <a:cubicBezTo>
                    <a:pt x="3800" y="2335"/>
                    <a:pt x="4104" y="2208"/>
                    <a:pt x="4104" y="2208"/>
                  </a:cubicBezTo>
                  <a:cubicBezTo>
                    <a:pt x="4104" y="2208"/>
                    <a:pt x="4450" y="1522"/>
                    <a:pt x="4217" y="1"/>
                  </a:cubicBezTo>
                  <a:close/>
                </a:path>
              </a:pathLst>
            </a:custGeom>
            <a:solidFill>
              <a:srgbClr val="BBCCD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6" name="Google Shape;1679;p49"/>
            <p:cNvSpPr/>
            <p:nvPr/>
          </p:nvSpPr>
          <p:spPr>
            <a:xfrm>
              <a:off x="1379784" y="2803829"/>
              <a:ext cx="189890" cy="100188"/>
            </a:xfrm>
            <a:custGeom>
              <a:avLst/>
              <a:gdLst/>
              <a:ahLst/>
              <a:cxnLst/>
              <a:rect l="l" t="t" r="r" b="b"/>
              <a:pathLst>
                <a:path w="3622" h="1911" extrusionOk="0">
                  <a:moveTo>
                    <a:pt x="240" y="0"/>
                  </a:moveTo>
                  <a:cubicBezTo>
                    <a:pt x="240" y="0"/>
                    <a:pt x="0" y="647"/>
                    <a:pt x="240" y="1522"/>
                  </a:cubicBezTo>
                  <a:cubicBezTo>
                    <a:pt x="1020" y="1826"/>
                    <a:pt x="1656" y="1911"/>
                    <a:pt x="2124" y="1911"/>
                  </a:cubicBezTo>
                  <a:cubicBezTo>
                    <a:pt x="2724" y="1911"/>
                    <a:pt x="3048" y="1771"/>
                    <a:pt x="3048" y="1771"/>
                  </a:cubicBezTo>
                  <a:cubicBezTo>
                    <a:pt x="3048" y="1771"/>
                    <a:pt x="3285" y="1438"/>
                    <a:pt x="3621" y="496"/>
                  </a:cubicBezTo>
                  <a:lnTo>
                    <a:pt x="3621" y="496"/>
                  </a:lnTo>
                  <a:cubicBezTo>
                    <a:pt x="3464" y="533"/>
                    <a:pt x="3281" y="549"/>
                    <a:pt x="3084" y="549"/>
                  </a:cubicBezTo>
                  <a:cubicBezTo>
                    <a:pt x="1918" y="549"/>
                    <a:pt x="240" y="0"/>
                    <a:pt x="240" y="0"/>
                  </a:cubicBezTo>
                  <a:close/>
                </a:path>
              </a:pathLst>
            </a:custGeom>
            <a:solidFill>
              <a:srgbClr val="BBCCD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7" name="Google Shape;1680;p49"/>
            <p:cNvSpPr/>
            <p:nvPr/>
          </p:nvSpPr>
          <p:spPr>
            <a:xfrm>
              <a:off x="935524" y="1801962"/>
              <a:ext cx="779116" cy="815395"/>
            </a:xfrm>
            <a:custGeom>
              <a:avLst/>
              <a:gdLst/>
              <a:ahLst/>
              <a:cxnLst/>
              <a:rect l="l" t="t" r="r" b="b"/>
              <a:pathLst>
                <a:path w="14861" h="15553" extrusionOk="0">
                  <a:moveTo>
                    <a:pt x="3318" y="0"/>
                  </a:moveTo>
                  <a:lnTo>
                    <a:pt x="1588" y="3455"/>
                  </a:lnTo>
                  <a:cubicBezTo>
                    <a:pt x="1588" y="3455"/>
                    <a:pt x="0" y="8341"/>
                    <a:pt x="756" y="12744"/>
                  </a:cubicBezTo>
                  <a:cubicBezTo>
                    <a:pt x="756" y="12744"/>
                    <a:pt x="3152" y="15393"/>
                    <a:pt x="7819" y="15546"/>
                  </a:cubicBezTo>
                  <a:cubicBezTo>
                    <a:pt x="7959" y="15551"/>
                    <a:pt x="8098" y="15553"/>
                    <a:pt x="8235" y="15553"/>
                  </a:cubicBezTo>
                  <a:cubicBezTo>
                    <a:pt x="12625" y="15553"/>
                    <a:pt x="14860" y="13343"/>
                    <a:pt x="14860" y="13343"/>
                  </a:cubicBezTo>
                  <a:cubicBezTo>
                    <a:pt x="14860" y="13343"/>
                    <a:pt x="14721" y="11732"/>
                    <a:pt x="14438" y="9732"/>
                  </a:cubicBezTo>
                  <a:cubicBezTo>
                    <a:pt x="14398" y="9449"/>
                    <a:pt x="14355" y="9159"/>
                    <a:pt x="14309" y="8863"/>
                  </a:cubicBezTo>
                  <a:cubicBezTo>
                    <a:pt x="13936" y="6484"/>
                    <a:pt x="13370" y="3818"/>
                    <a:pt x="12594" y="2670"/>
                  </a:cubicBezTo>
                  <a:cubicBezTo>
                    <a:pt x="11046" y="376"/>
                    <a:pt x="8617" y="133"/>
                    <a:pt x="8617" y="133"/>
                  </a:cubicBezTo>
                  <a:lnTo>
                    <a:pt x="3318" y="0"/>
                  </a:lnTo>
                  <a:close/>
                </a:path>
              </a:pathLst>
            </a:custGeom>
            <a:solidFill>
              <a:srgbClr val="FFE084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8" name="Google Shape;1681;p49"/>
            <p:cNvSpPr/>
            <p:nvPr/>
          </p:nvSpPr>
          <p:spPr>
            <a:xfrm>
              <a:off x="1588126" y="1918349"/>
              <a:ext cx="386491" cy="290235"/>
            </a:xfrm>
            <a:custGeom>
              <a:avLst/>
              <a:gdLst/>
              <a:ahLst/>
              <a:cxnLst/>
              <a:rect l="l" t="t" r="r" b="b"/>
              <a:pathLst>
                <a:path w="7372" h="5536" extrusionOk="0">
                  <a:moveTo>
                    <a:pt x="6174" y="1"/>
                  </a:moveTo>
                  <a:lnTo>
                    <a:pt x="0" y="2007"/>
                  </a:lnTo>
                  <a:cubicBezTo>
                    <a:pt x="0" y="2007"/>
                    <a:pt x="217" y="5535"/>
                    <a:pt x="2507" y="5535"/>
                  </a:cubicBezTo>
                  <a:cubicBezTo>
                    <a:pt x="2889" y="5535"/>
                    <a:pt x="3329" y="5437"/>
                    <a:pt x="3834" y="5209"/>
                  </a:cubicBezTo>
                  <a:cubicBezTo>
                    <a:pt x="7372" y="3608"/>
                    <a:pt x="6174" y="1"/>
                    <a:pt x="6174" y="1"/>
                  </a:cubicBezTo>
                  <a:close/>
                </a:path>
              </a:pathLst>
            </a:custGeom>
            <a:solidFill>
              <a:srgbClr val="FFA767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9" name="Google Shape;1682;p49"/>
            <p:cNvSpPr/>
            <p:nvPr/>
          </p:nvSpPr>
          <p:spPr>
            <a:xfrm>
              <a:off x="1251654" y="1800809"/>
              <a:ext cx="221766" cy="118537"/>
            </a:xfrm>
            <a:custGeom>
              <a:avLst/>
              <a:gdLst/>
              <a:ahLst/>
              <a:cxnLst/>
              <a:rect l="l" t="t" r="r" b="b"/>
              <a:pathLst>
                <a:path w="4230" h="2261" extrusionOk="0">
                  <a:moveTo>
                    <a:pt x="3543" y="1"/>
                  </a:moveTo>
                  <a:cubicBezTo>
                    <a:pt x="2495" y="1"/>
                    <a:pt x="1" y="1131"/>
                    <a:pt x="1" y="1131"/>
                  </a:cubicBezTo>
                  <a:cubicBezTo>
                    <a:pt x="1" y="1131"/>
                    <a:pt x="653" y="2261"/>
                    <a:pt x="1702" y="2261"/>
                  </a:cubicBezTo>
                  <a:cubicBezTo>
                    <a:pt x="2226" y="2261"/>
                    <a:pt x="2849" y="1978"/>
                    <a:pt x="3539" y="1131"/>
                  </a:cubicBezTo>
                  <a:cubicBezTo>
                    <a:pt x="4230" y="283"/>
                    <a:pt x="4067" y="1"/>
                    <a:pt x="3543" y="1"/>
                  </a:cubicBezTo>
                  <a:close/>
                </a:path>
              </a:pathLst>
            </a:custGeom>
            <a:solidFill>
              <a:srgbClr val="F497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90" name="Google Shape;1683;p49"/>
            <p:cNvSpPr/>
            <p:nvPr/>
          </p:nvSpPr>
          <p:spPr>
            <a:xfrm>
              <a:off x="1714578" y="1499358"/>
              <a:ext cx="314509" cy="326357"/>
            </a:xfrm>
            <a:custGeom>
              <a:avLst/>
              <a:gdLst/>
              <a:ahLst/>
              <a:cxnLst/>
              <a:rect l="l" t="t" r="r" b="b"/>
              <a:pathLst>
                <a:path w="5999" h="6225" extrusionOk="0">
                  <a:moveTo>
                    <a:pt x="5998" y="1"/>
                  </a:moveTo>
                  <a:lnTo>
                    <a:pt x="4354" y="594"/>
                  </a:lnTo>
                  <a:lnTo>
                    <a:pt x="3988" y="724"/>
                  </a:lnTo>
                  <a:lnTo>
                    <a:pt x="60" y="2138"/>
                  </a:lnTo>
                  <a:lnTo>
                    <a:pt x="0" y="2198"/>
                  </a:lnTo>
                  <a:cubicBezTo>
                    <a:pt x="118" y="2745"/>
                    <a:pt x="448" y="3638"/>
                    <a:pt x="1347" y="3638"/>
                  </a:cubicBezTo>
                  <a:cubicBezTo>
                    <a:pt x="1399" y="3638"/>
                    <a:pt x="1453" y="3635"/>
                    <a:pt x="1509" y="3629"/>
                  </a:cubicBezTo>
                  <a:cubicBezTo>
                    <a:pt x="1512" y="3629"/>
                    <a:pt x="1515" y="3629"/>
                    <a:pt x="1522" y="3626"/>
                  </a:cubicBezTo>
                  <a:lnTo>
                    <a:pt x="1522" y="3626"/>
                  </a:lnTo>
                  <a:cubicBezTo>
                    <a:pt x="1301" y="4199"/>
                    <a:pt x="1761" y="4888"/>
                    <a:pt x="2509" y="4888"/>
                  </a:cubicBezTo>
                  <a:cubicBezTo>
                    <a:pt x="2608" y="4888"/>
                    <a:pt x="2712" y="4876"/>
                    <a:pt x="2820" y="4850"/>
                  </a:cubicBezTo>
                  <a:lnTo>
                    <a:pt x="2820" y="4853"/>
                  </a:lnTo>
                  <a:cubicBezTo>
                    <a:pt x="2820" y="5669"/>
                    <a:pt x="3446" y="6139"/>
                    <a:pt x="4338" y="6225"/>
                  </a:cubicBezTo>
                  <a:lnTo>
                    <a:pt x="5456" y="2038"/>
                  </a:lnTo>
                  <a:lnTo>
                    <a:pt x="5785" y="800"/>
                  </a:lnTo>
                  <a:lnTo>
                    <a:pt x="5998" y="1"/>
                  </a:lnTo>
                  <a:close/>
                </a:path>
              </a:pathLst>
            </a:custGeom>
            <a:solidFill>
              <a:srgbClr val="F5D1BB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91" name="Google Shape;1684;p49"/>
            <p:cNvSpPr/>
            <p:nvPr/>
          </p:nvSpPr>
          <p:spPr>
            <a:xfrm>
              <a:off x="964306" y="1834939"/>
              <a:ext cx="423190" cy="574651"/>
            </a:xfrm>
            <a:custGeom>
              <a:avLst/>
              <a:gdLst/>
              <a:ahLst/>
              <a:cxnLst/>
              <a:rect l="l" t="t" r="r" b="b"/>
              <a:pathLst>
                <a:path w="8072" h="10961" extrusionOk="0">
                  <a:moveTo>
                    <a:pt x="3488" y="0"/>
                  </a:moveTo>
                  <a:lnTo>
                    <a:pt x="3488" y="0"/>
                  </a:lnTo>
                  <a:cubicBezTo>
                    <a:pt x="3488" y="0"/>
                    <a:pt x="2247" y="123"/>
                    <a:pt x="1898" y="586"/>
                  </a:cubicBezTo>
                  <a:cubicBezTo>
                    <a:pt x="4096" y="8855"/>
                    <a:pt x="1144" y="9452"/>
                    <a:pt x="246" y="9452"/>
                  </a:cubicBezTo>
                  <a:cubicBezTo>
                    <a:pt x="94" y="9452"/>
                    <a:pt x="1" y="9435"/>
                    <a:pt x="1" y="9435"/>
                  </a:cubicBezTo>
                  <a:lnTo>
                    <a:pt x="1" y="9435"/>
                  </a:lnTo>
                  <a:cubicBezTo>
                    <a:pt x="1" y="9435"/>
                    <a:pt x="1" y="9979"/>
                    <a:pt x="61" y="10960"/>
                  </a:cubicBezTo>
                  <a:cubicBezTo>
                    <a:pt x="8072" y="8277"/>
                    <a:pt x="3488" y="1"/>
                    <a:pt x="3488" y="0"/>
                  </a:cubicBezTo>
                  <a:close/>
                </a:path>
              </a:pathLst>
            </a:custGeom>
            <a:solidFill>
              <a:srgbClr val="25C7A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92" name="Google Shape;1685;p49"/>
            <p:cNvSpPr/>
            <p:nvPr/>
          </p:nvSpPr>
          <p:spPr>
            <a:xfrm>
              <a:off x="871669" y="1245510"/>
              <a:ext cx="800768" cy="649726"/>
            </a:xfrm>
            <a:custGeom>
              <a:avLst/>
              <a:gdLst/>
              <a:ahLst/>
              <a:cxnLst/>
              <a:rect l="l" t="t" r="r" b="b"/>
              <a:pathLst>
                <a:path w="15274" h="12393" extrusionOk="0">
                  <a:moveTo>
                    <a:pt x="7400" y="1"/>
                  </a:moveTo>
                  <a:cubicBezTo>
                    <a:pt x="7393" y="1"/>
                    <a:pt x="7386" y="1"/>
                    <a:pt x="7379" y="1"/>
                  </a:cubicBezTo>
                  <a:cubicBezTo>
                    <a:pt x="2986" y="4"/>
                    <a:pt x="1641" y="3525"/>
                    <a:pt x="1641" y="3525"/>
                  </a:cubicBezTo>
                  <a:cubicBezTo>
                    <a:pt x="1392" y="4148"/>
                    <a:pt x="0" y="10914"/>
                    <a:pt x="4849" y="12059"/>
                  </a:cubicBezTo>
                  <a:cubicBezTo>
                    <a:pt x="5834" y="12291"/>
                    <a:pt x="6750" y="12392"/>
                    <a:pt x="7595" y="12392"/>
                  </a:cubicBezTo>
                  <a:cubicBezTo>
                    <a:pt x="10913" y="12392"/>
                    <a:pt x="13129" y="10823"/>
                    <a:pt x="14078" y="9396"/>
                  </a:cubicBezTo>
                  <a:cubicBezTo>
                    <a:pt x="15273" y="7606"/>
                    <a:pt x="14205" y="4996"/>
                    <a:pt x="13233" y="4843"/>
                  </a:cubicBezTo>
                  <a:cubicBezTo>
                    <a:pt x="13034" y="1886"/>
                    <a:pt x="11567" y="1"/>
                    <a:pt x="7400" y="1"/>
                  </a:cubicBezTo>
                  <a:close/>
                </a:path>
              </a:pathLst>
            </a:custGeom>
            <a:solidFill>
              <a:srgbClr val="FFA767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93" name="Google Shape;1686;p49"/>
            <p:cNvSpPr/>
            <p:nvPr/>
          </p:nvSpPr>
          <p:spPr>
            <a:xfrm>
              <a:off x="1374017" y="1505334"/>
              <a:ext cx="129337" cy="100031"/>
            </a:xfrm>
            <a:custGeom>
              <a:avLst/>
              <a:gdLst/>
              <a:ahLst/>
              <a:cxnLst/>
              <a:rect l="l" t="t" r="r" b="b"/>
              <a:pathLst>
                <a:path w="2467" h="1908" extrusionOk="0">
                  <a:moveTo>
                    <a:pt x="1111" y="1"/>
                  </a:moveTo>
                  <a:cubicBezTo>
                    <a:pt x="590" y="1"/>
                    <a:pt x="26" y="123"/>
                    <a:pt x="17" y="303"/>
                  </a:cubicBezTo>
                  <a:cubicBezTo>
                    <a:pt x="0" y="580"/>
                    <a:pt x="852" y="816"/>
                    <a:pt x="1132" y="882"/>
                  </a:cubicBezTo>
                  <a:lnTo>
                    <a:pt x="1132" y="1691"/>
                  </a:lnTo>
                  <a:cubicBezTo>
                    <a:pt x="1074" y="1695"/>
                    <a:pt x="1015" y="1697"/>
                    <a:pt x="955" y="1697"/>
                  </a:cubicBezTo>
                  <a:cubicBezTo>
                    <a:pt x="862" y="1697"/>
                    <a:pt x="768" y="1692"/>
                    <a:pt x="673" y="1684"/>
                  </a:cubicBezTo>
                  <a:cubicBezTo>
                    <a:pt x="456" y="1668"/>
                    <a:pt x="243" y="1618"/>
                    <a:pt x="17" y="1595"/>
                  </a:cubicBezTo>
                  <a:lnTo>
                    <a:pt x="17" y="1595"/>
                  </a:lnTo>
                  <a:cubicBezTo>
                    <a:pt x="213" y="1701"/>
                    <a:pt x="419" y="1801"/>
                    <a:pt x="646" y="1851"/>
                  </a:cubicBezTo>
                  <a:cubicBezTo>
                    <a:pt x="795" y="1889"/>
                    <a:pt x="951" y="1907"/>
                    <a:pt x="1107" y="1907"/>
                  </a:cubicBezTo>
                  <a:cubicBezTo>
                    <a:pt x="1184" y="1907"/>
                    <a:pt x="1261" y="1903"/>
                    <a:pt x="1338" y="1894"/>
                  </a:cubicBezTo>
                  <a:cubicBezTo>
                    <a:pt x="1575" y="1864"/>
                    <a:pt x="1801" y="1778"/>
                    <a:pt x="1994" y="1648"/>
                  </a:cubicBezTo>
                  <a:cubicBezTo>
                    <a:pt x="2197" y="1524"/>
                    <a:pt x="2347" y="1342"/>
                    <a:pt x="2467" y="1149"/>
                  </a:cubicBezTo>
                  <a:lnTo>
                    <a:pt x="2467" y="1149"/>
                  </a:lnTo>
                  <a:cubicBezTo>
                    <a:pt x="2280" y="1282"/>
                    <a:pt x="2110" y="1418"/>
                    <a:pt x="1914" y="1501"/>
                  </a:cubicBezTo>
                  <a:cubicBezTo>
                    <a:pt x="1731" y="1584"/>
                    <a:pt x="1544" y="1648"/>
                    <a:pt x="1348" y="1675"/>
                  </a:cubicBezTo>
                  <a:lnTo>
                    <a:pt x="1348" y="876"/>
                  </a:lnTo>
                  <a:cubicBezTo>
                    <a:pt x="1571" y="816"/>
                    <a:pt x="2011" y="650"/>
                    <a:pt x="1980" y="303"/>
                  </a:cubicBezTo>
                  <a:cubicBezTo>
                    <a:pt x="1962" y="88"/>
                    <a:pt x="1552" y="1"/>
                    <a:pt x="11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94" name="Google Shape;1687;p49"/>
            <p:cNvSpPr/>
            <p:nvPr/>
          </p:nvSpPr>
          <p:spPr>
            <a:xfrm>
              <a:off x="1184496" y="1566044"/>
              <a:ext cx="80161" cy="80318"/>
            </a:xfrm>
            <a:custGeom>
              <a:avLst/>
              <a:gdLst/>
              <a:ahLst/>
              <a:cxnLst/>
              <a:rect l="l" t="t" r="r" b="b"/>
              <a:pathLst>
                <a:path w="1529" h="1532" extrusionOk="0">
                  <a:moveTo>
                    <a:pt x="766" y="1"/>
                  </a:moveTo>
                  <a:cubicBezTo>
                    <a:pt x="343" y="1"/>
                    <a:pt x="1" y="343"/>
                    <a:pt x="1" y="766"/>
                  </a:cubicBezTo>
                  <a:cubicBezTo>
                    <a:pt x="1" y="1189"/>
                    <a:pt x="343" y="1532"/>
                    <a:pt x="766" y="1532"/>
                  </a:cubicBezTo>
                  <a:cubicBezTo>
                    <a:pt x="1185" y="1532"/>
                    <a:pt x="1529" y="1189"/>
                    <a:pt x="1529" y="766"/>
                  </a:cubicBezTo>
                  <a:cubicBezTo>
                    <a:pt x="1529" y="343"/>
                    <a:pt x="1185" y="1"/>
                    <a:pt x="7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95" name="Google Shape;1688;p49"/>
            <p:cNvSpPr/>
            <p:nvPr/>
          </p:nvSpPr>
          <p:spPr>
            <a:xfrm>
              <a:off x="1523537" y="1512674"/>
              <a:ext cx="80318" cy="80318"/>
            </a:xfrm>
            <a:custGeom>
              <a:avLst/>
              <a:gdLst/>
              <a:ahLst/>
              <a:cxnLst/>
              <a:rect l="l" t="t" r="r" b="b"/>
              <a:pathLst>
                <a:path w="1532" h="1532" extrusionOk="0">
                  <a:moveTo>
                    <a:pt x="766" y="0"/>
                  </a:moveTo>
                  <a:cubicBezTo>
                    <a:pt x="343" y="0"/>
                    <a:pt x="1" y="343"/>
                    <a:pt x="1" y="765"/>
                  </a:cubicBezTo>
                  <a:cubicBezTo>
                    <a:pt x="1" y="1189"/>
                    <a:pt x="343" y="1531"/>
                    <a:pt x="766" y="1531"/>
                  </a:cubicBezTo>
                  <a:cubicBezTo>
                    <a:pt x="1188" y="1531"/>
                    <a:pt x="1532" y="1189"/>
                    <a:pt x="1532" y="765"/>
                  </a:cubicBezTo>
                  <a:cubicBezTo>
                    <a:pt x="1532" y="343"/>
                    <a:pt x="1188" y="0"/>
                    <a:pt x="76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96" name="Google Shape;1689;p49"/>
            <p:cNvSpPr/>
            <p:nvPr/>
          </p:nvSpPr>
          <p:spPr>
            <a:xfrm>
              <a:off x="1391632" y="1198850"/>
              <a:ext cx="210651" cy="191201"/>
            </a:xfrm>
            <a:custGeom>
              <a:avLst/>
              <a:gdLst/>
              <a:ahLst/>
              <a:cxnLst/>
              <a:rect l="l" t="t" r="r" b="b"/>
              <a:pathLst>
                <a:path w="4018" h="3647" extrusionOk="0">
                  <a:moveTo>
                    <a:pt x="2275" y="0"/>
                  </a:moveTo>
                  <a:cubicBezTo>
                    <a:pt x="1725" y="0"/>
                    <a:pt x="1210" y="235"/>
                    <a:pt x="799" y="665"/>
                  </a:cubicBezTo>
                  <a:cubicBezTo>
                    <a:pt x="489" y="984"/>
                    <a:pt x="323" y="1350"/>
                    <a:pt x="110" y="1730"/>
                  </a:cubicBezTo>
                  <a:lnTo>
                    <a:pt x="29" y="1877"/>
                  </a:lnTo>
                  <a:lnTo>
                    <a:pt x="29" y="1877"/>
                  </a:lnTo>
                  <a:cubicBezTo>
                    <a:pt x="10" y="1836"/>
                    <a:pt x="0" y="1813"/>
                    <a:pt x="0" y="1813"/>
                  </a:cubicBezTo>
                  <a:lnTo>
                    <a:pt x="0" y="1929"/>
                  </a:lnTo>
                  <a:lnTo>
                    <a:pt x="29" y="1877"/>
                  </a:lnTo>
                  <a:lnTo>
                    <a:pt x="29" y="1877"/>
                  </a:lnTo>
                  <a:cubicBezTo>
                    <a:pt x="178" y="2202"/>
                    <a:pt x="895" y="3647"/>
                    <a:pt x="1920" y="3647"/>
                  </a:cubicBezTo>
                  <a:cubicBezTo>
                    <a:pt x="1977" y="3647"/>
                    <a:pt x="2035" y="3642"/>
                    <a:pt x="2094" y="3633"/>
                  </a:cubicBezTo>
                  <a:cubicBezTo>
                    <a:pt x="3062" y="3476"/>
                    <a:pt x="4017" y="2342"/>
                    <a:pt x="4004" y="1360"/>
                  </a:cubicBezTo>
                  <a:cubicBezTo>
                    <a:pt x="3994" y="731"/>
                    <a:pt x="3535" y="321"/>
                    <a:pt x="2976" y="126"/>
                  </a:cubicBezTo>
                  <a:cubicBezTo>
                    <a:pt x="2740" y="41"/>
                    <a:pt x="2504" y="0"/>
                    <a:pt x="2275" y="0"/>
                  </a:cubicBezTo>
                  <a:close/>
                </a:path>
              </a:pathLst>
            </a:custGeom>
            <a:solidFill>
              <a:srgbClr val="FFA767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97" name="Google Shape;1690;p49"/>
            <p:cNvSpPr/>
            <p:nvPr/>
          </p:nvSpPr>
          <p:spPr>
            <a:xfrm>
              <a:off x="769228" y="1280426"/>
              <a:ext cx="264599" cy="233405"/>
            </a:xfrm>
            <a:custGeom>
              <a:avLst/>
              <a:gdLst/>
              <a:ahLst/>
              <a:cxnLst/>
              <a:rect l="l" t="t" r="r" b="b"/>
              <a:pathLst>
                <a:path w="5047" h="4452" extrusionOk="0">
                  <a:moveTo>
                    <a:pt x="2813" y="1"/>
                  </a:moveTo>
                  <a:cubicBezTo>
                    <a:pt x="1202" y="1"/>
                    <a:pt x="0" y="1543"/>
                    <a:pt x="613" y="3152"/>
                  </a:cubicBezTo>
                  <a:cubicBezTo>
                    <a:pt x="995" y="4155"/>
                    <a:pt x="1903" y="4452"/>
                    <a:pt x="2850" y="4452"/>
                  </a:cubicBezTo>
                  <a:cubicBezTo>
                    <a:pt x="3274" y="4452"/>
                    <a:pt x="3705" y="4393"/>
                    <a:pt x="4101" y="4310"/>
                  </a:cubicBezTo>
                  <a:cubicBezTo>
                    <a:pt x="4640" y="3009"/>
                    <a:pt x="4857" y="2234"/>
                    <a:pt x="4857" y="2234"/>
                  </a:cubicBezTo>
                  <a:cubicBezTo>
                    <a:pt x="4857" y="2234"/>
                    <a:pt x="5046" y="233"/>
                    <a:pt x="3100" y="17"/>
                  </a:cubicBezTo>
                  <a:cubicBezTo>
                    <a:pt x="3003" y="6"/>
                    <a:pt x="2907" y="1"/>
                    <a:pt x="2813" y="1"/>
                  </a:cubicBezTo>
                  <a:close/>
                </a:path>
              </a:pathLst>
            </a:custGeom>
            <a:solidFill>
              <a:srgbClr val="FFA767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98" name="Google Shape;1691;p49"/>
            <p:cNvSpPr/>
            <p:nvPr/>
          </p:nvSpPr>
          <p:spPr>
            <a:xfrm>
              <a:off x="884408" y="1363679"/>
              <a:ext cx="107370" cy="107318"/>
            </a:xfrm>
            <a:custGeom>
              <a:avLst/>
              <a:gdLst/>
              <a:ahLst/>
              <a:cxnLst/>
              <a:rect l="l" t="t" r="r" b="b"/>
              <a:pathLst>
                <a:path w="2048" h="2047" extrusionOk="0">
                  <a:moveTo>
                    <a:pt x="1022" y="0"/>
                  </a:moveTo>
                  <a:cubicBezTo>
                    <a:pt x="456" y="0"/>
                    <a:pt x="0" y="459"/>
                    <a:pt x="0" y="1025"/>
                  </a:cubicBezTo>
                  <a:cubicBezTo>
                    <a:pt x="0" y="1591"/>
                    <a:pt x="456" y="2047"/>
                    <a:pt x="1022" y="2047"/>
                  </a:cubicBezTo>
                  <a:cubicBezTo>
                    <a:pt x="1588" y="2047"/>
                    <a:pt x="2047" y="1591"/>
                    <a:pt x="2047" y="1025"/>
                  </a:cubicBezTo>
                  <a:cubicBezTo>
                    <a:pt x="2047" y="459"/>
                    <a:pt x="1588" y="0"/>
                    <a:pt x="10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99" name="Google Shape;1692;p49"/>
            <p:cNvSpPr/>
            <p:nvPr/>
          </p:nvSpPr>
          <p:spPr>
            <a:xfrm>
              <a:off x="940085" y="1986713"/>
              <a:ext cx="383031" cy="273616"/>
            </a:xfrm>
            <a:custGeom>
              <a:avLst/>
              <a:gdLst/>
              <a:ahLst/>
              <a:cxnLst/>
              <a:rect l="l" t="t" r="r" b="b"/>
              <a:pathLst>
                <a:path w="7306" h="5219" extrusionOk="0">
                  <a:moveTo>
                    <a:pt x="3761" y="1"/>
                  </a:moveTo>
                  <a:cubicBezTo>
                    <a:pt x="3760" y="1"/>
                    <a:pt x="3759" y="1"/>
                    <a:pt x="3758" y="1"/>
                  </a:cubicBezTo>
                  <a:cubicBezTo>
                    <a:pt x="3199" y="11"/>
                    <a:pt x="0" y="1728"/>
                    <a:pt x="0" y="1728"/>
                  </a:cubicBezTo>
                  <a:cubicBezTo>
                    <a:pt x="0" y="1728"/>
                    <a:pt x="735" y="5073"/>
                    <a:pt x="2080" y="5210"/>
                  </a:cubicBezTo>
                  <a:cubicBezTo>
                    <a:pt x="2137" y="5215"/>
                    <a:pt x="2194" y="5218"/>
                    <a:pt x="2251" y="5218"/>
                  </a:cubicBezTo>
                  <a:cubicBezTo>
                    <a:pt x="3559" y="5218"/>
                    <a:pt x="5076" y="3780"/>
                    <a:pt x="6167" y="3359"/>
                  </a:cubicBezTo>
                  <a:cubicBezTo>
                    <a:pt x="7305" y="2923"/>
                    <a:pt x="4799" y="1728"/>
                    <a:pt x="4799" y="1728"/>
                  </a:cubicBezTo>
                  <a:cubicBezTo>
                    <a:pt x="4799" y="1728"/>
                    <a:pt x="4322" y="1"/>
                    <a:pt x="3761" y="1"/>
                  </a:cubicBezTo>
                  <a:close/>
                </a:path>
              </a:pathLst>
            </a:custGeom>
            <a:solidFill>
              <a:srgbClr val="FFA767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00" name="Google Shape;1693;p49"/>
            <p:cNvSpPr/>
            <p:nvPr/>
          </p:nvSpPr>
          <p:spPr>
            <a:xfrm>
              <a:off x="864748" y="1859998"/>
              <a:ext cx="326987" cy="282791"/>
            </a:xfrm>
            <a:custGeom>
              <a:avLst/>
              <a:gdLst/>
              <a:ahLst/>
              <a:cxnLst/>
              <a:rect l="l" t="t" r="r" b="b"/>
              <a:pathLst>
                <a:path w="6237" h="5394" extrusionOk="0">
                  <a:moveTo>
                    <a:pt x="2721" y="1"/>
                  </a:moveTo>
                  <a:cubicBezTo>
                    <a:pt x="1" y="1"/>
                    <a:pt x="538" y="4875"/>
                    <a:pt x="931" y="5393"/>
                  </a:cubicBezTo>
                  <a:cubicBezTo>
                    <a:pt x="931" y="5393"/>
                    <a:pt x="3470" y="3200"/>
                    <a:pt x="6182" y="3200"/>
                  </a:cubicBezTo>
                  <a:cubicBezTo>
                    <a:pt x="6200" y="3200"/>
                    <a:pt x="6218" y="3200"/>
                    <a:pt x="6236" y="3200"/>
                  </a:cubicBezTo>
                  <a:cubicBezTo>
                    <a:pt x="6236" y="3200"/>
                    <a:pt x="5574" y="78"/>
                    <a:pt x="2785" y="2"/>
                  </a:cubicBezTo>
                  <a:cubicBezTo>
                    <a:pt x="2763" y="1"/>
                    <a:pt x="2742" y="1"/>
                    <a:pt x="2721" y="1"/>
                  </a:cubicBezTo>
                  <a:close/>
                </a:path>
              </a:pathLst>
            </a:custGeom>
            <a:solidFill>
              <a:srgbClr val="FFE084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01" name="Google Shape;1694;p49"/>
            <p:cNvSpPr/>
            <p:nvPr/>
          </p:nvSpPr>
          <p:spPr>
            <a:xfrm>
              <a:off x="1528046" y="1964694"/>
              <a:ext cx="164411" cy="347538"/>
            </a:xfrm>
            <a:custGeom>
              <a:avLst/>
              <a:gdLst/>
              <a:ahLst/>
              <a:cxnLst/>
              <a:rect l="l" t="t" r="r" b="b"/>
              <a:pathLst>
                <a:path w="3136" h="6629" extrusionOk="0">
                  <a:moveTo>
                    <a:pt x="810" y="0"/>
                  </a:moveTo>
                  <a:cubicBezTo>
                    <a:pt x="671" y="0"/>
                    <a:pt x="475" y="466"/>
                    <a:pt x="197" y="1782"/>
                  </a:cubicBezTo>
                  <a:cubicBezTo>
                    <a:pt x="1" y="5154"/>
                    <a:pt x="2038" y="6269"/>
                    <a:pt x="3136" y="6628"/>
                  </a:cubicBezTo>
                  <a:cubicBezTo>
                    <a:pt x="3096" y="6345"/>
                    <a:pt x="3053" y="6055"/>
                    <a:pt x="3007" y="5759"/>
                  </a:cubicBezTo>
                  <a:cubicBezTo>
                    <a:pt x="1332" y="4528"/>
                    <a:pt x="1146" y="2724"/>
                    <a:pt x="1146" y="2724"/>
                  </a:cubicBezTo>
                  <a:cubicBezTo>
                    <a:pt x="1146" y="2724"/>
                    <a:pt x="1146" y="0"/>
                    <a:pt x="810" y="0"/>
                  </a:cubicBezTo>
                  <a:close/>
                </a:path>
              </a:pathLst>
            </a:custGeom>
            <a:solidFill>
              <a:srgbClr val="25C7A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02" name="Google Shape;1695;p49"/>
            <p:cNvSpPr/>
            <p:nvPr/>
          </p:nvSpPr>
          <p:spPr>
            <a:xfrm>
              <a:off x="1236346" y="1188470"/>
              <a:ext cx="91642" cy="72297"/>
            </a:xfrm>
            <a:custGeom>
              <a:avLst/>
              <a:gdLst/>
              <a:ahLst/>
              <a:cxnLst/>
              <a:rect l="l" t="t" r="r" b="b"/>
              <a:pathLst>
                <a:path w="1748" h="1379" extrusionOk="0">
                  <a:moveTo>
                    <a:pt x="769" y="0"/>
                  </a:moveTo>
                  <a:cubicBezTo>
                    <a:pt x="289" y="0"/>
                    <a:pt x="1" y="1378"/>
                    <a:pt x="1" y="1378"/>
                  </a:cubicBezTo>
                  <a:lnTo>
                    <a:pt x="812" y="1378"/>
                  </a:lnTo>
                  <a:cubicBezTo>
                    <a:pt x="812" y="1378"/>
                    <a:pt x="1748" y="576"/>
                    <a:pt x="1434" y="433"/>
                  </a:cubicBezTo>
                  <a:cubicBezTo>
                    <a:pt x="1408" y="421"/>
                    <a:pt x="1380" y="416"/>
                    <a:pt x="1350" y="416"/>
                  </a:cubicBezTo>
                  <a:cubicBezTo>
                    <a:pt x="1032" y="416"/>
                    <a:pt x="501" y="1001"/>
                    <a:pt x="431" y="1080"/>
                  </a:cubicBezTo>
                  <a:lnTo>
                    <a:pt x="431" y="1080"/>
                  </a:lnTo>
                  <a:cubicBezTo>
                    <a:pt x="517" y="981"/>
                    <a:pt x="1291" y="83"/>
                    <a:pt x="812" y="4"/>
                  </a:cubicBezTo>
                  <a:cubicBezTo>
                    <a:pt x="798" y="2"/>
                    <a:pt x="783" y="0"/>
                    <a:pt x="769" y="0"/>
                  </a:cubicBezTo>
                  <a:close/>
                </a:path>
              </a:pathLst>
            </a:custGeom>
            <a:solidFill>
              <a:srgbClr val="FFA767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03" name="Google Shape;1696;p49"/>
            <p:cNvSpPr/>
            <p:nvPr/>
          </p:nvSpPr>
          <p:spPr>
            <a:xfrm>
              <a:off x="1358289" y="2237258"/>
              <a:ext cx="157805" cy="128813"/>
            </a:xfrm>
            <a:custGeom>
              <a:avLst/>
              <a:gdLst/>
              <a:ahLst/>
              <a:cxnLst/>
              <a:rect l="l" t="t" r="r" b="b"/>
              <a:pathLst>
                <a:path w="3010" h="2457" extrusionOk="0">
                  <a:moveTo>
                    <a:pt x="1724" y="1"/>
                  </a:moveTo>
                  <a:cubicBezTo>
                    <a:pt x="1025" y="807"/>
                    <a:pt x="426" y="1492"/>
                    <a:pt x="1" y="1968"/>
                  </a:cubicBezTo>
                  <a:cubicBezTo>
                    <a:pt x="897" y="2393"/>
                    <a:pt x="1762" y="2457"/>
                    <a:pt x="2186" y="2457"/>
                  </a:cubicBezTo>
                  <a:cubicBezTo>
                    <a:pt x="2244" y="2457"/>
                    <a:pt x="2293" y="2456"/>
                    <a:pt x="2334" y="2454"/>
                  </a:cubicBezTo>
                  <a:cubicBezTo>
                    <a:pt x="2414" y="2454"/>
                    <a:pt x="2457" y="2448"/>
                    <a:pt x="2457" y="2448"/>
                  </a:cubicBezTo>
                  <a:lnTo>
                    <a:pt x="3010" y="1792"/>
                  </a:lnTo>
                  <a:cubicBezTo>
                    <a:pt x="2653" y="1102"/>
                    <a:pt x="2214" y="511"/>
                    <a:pt x="172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04" name="Google Shape;1697;p49"/>
            <p:cNvSpPr/>
            <p:nvPr/>
          </p:nvSpPr>
          <p:spPr>
            <a:xfrm>
              <a:off x="1448672" y="1753783"/>
              <a:ext cx="493337" cy="577954"/>
            </a:xfrm>
            <a:custGeom>
              <a:avLst/>
              <a:gdLst/>
              <a:ahLst/>
              <a:cxnLst/>
              <a:rect l="l" t="t" r="r" b="b"/>
              <a:pathLst>
                <a:path w="9410" h="11024" extrusionOk="0">
                  <a:moveTo>
                    <a:pt x="7892" y="0"/>
                  </a:moveTo>
                  <a:cubicBezTo>
                    <a:pt x="5895" y="2350"/>
                    <a:pt x="2367" y="6504"/>
                    <a:pt x="0" y="9233"/>
                  </a:cubicBezTo>
                  <a:cubicBezTo>
                    <a:pt x="490" y="9742"/>
                    <a:pt x="929" y="10335"/>
                    <a:pt x="1286" y="11023"/>
                  </a:cubicBezTo>
                  <a:lnTo>
                    <a:pt x="1435" y="10848"/>
                  </a:lnTo>
                  <a:lnTo>
                    <a:pt x="9406" y="1386"/>
                  </a:lnTo>
                  <a:lnTo>
                    <a:pt x="9410" y="1372"/>
                  </a:lnTo>
                  <a:cubicBezTo>
                    <a:pt x="8518" y="1286"/>
                    <a:pt x="7892" y="816"/>
                    <a:pt x="7892" y="0"/>
                  </a:cubicBezTo>
                  <a:close/>
                </a:path>
              </a:pathLst>
            </a:custGeom>
            <a:solidFill>
              <a:srgbClr val="741B47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05" name="Google Shape;1698;p49"/>
            <p:cNvSpPr/>
            <p:nvPr/>
          </p:nvSpPr>
          <p:spPr>
            <a:xfrm>
              <a:off x="1216109" y="2107450"/>
              <a:ext cx="135786" cy="149102"/>
            </a:xfrm>
            <a:custGeom>
              <a:avLst/>
              <a:gdLst/>
              <a:ahLst/>
              <a:cxnLst/>
              <a:rect l="l" t="t" r="r" b="b"/>
              <a:pathLst>
                <a:path w="2590" h="2844" extrusionOk="0">
                  <a:moveTo>
                    <a:pt x="433" y="1"/>
                  </a:moveTo>
                  <a:lnTo>
                    <a:pt x="0" y="451"/>
                  </a:lnTo>
                  <a:cubicBezTo>
                    <a:pt x="3" y="480"/>
                    <a:pt x="10" y="507"/>
                    <a:pt x="14" y="537"/>
                  </a:cubicBezTo>
                  <a:cubicBezTo>
                    <a:pt x="183" y="1502"/>
                    <a:pt x="493" y="2254"/>
                    <a:pt x="875" y="2844"/>
                  </a:cubicBezTo>
                  <a:lnTo>
                    <a:pt x="2590" y="1016"/>
                  </a:lnTo>
                  <a:cubicBezTo>
                    <a:pt x="1828" y="554"/>
                    <a:pt x="1072" y="224"/>
                    <a:pt x="43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06" name="Google Shape;1699;p49"/>
            <p:cNvSpPr/>
            <p:nvPr/>
          </p:nvSpPr>
          <p:spPr>
            <a:xfrm>
              <a:off x="1238757" y="1614538"/>
              <a:ext cx="554939" cy="546236"/>
            </a:xfrm>
            <a:custGeom>
              <a:avLst/>
              <a:gdLst/>
              <a:ahLst/>
              <a:cxnLst/>
              <a:rect l="l" t="t" r="r" b="b"/>
              <a:pathLst>
                <a:path w="10585" h="10419" extrusionOk="0">
                  <a:moveTo>
                    <a:pt x="9076" y="1"/>
                  </a:moveTo>
                  <a:lnTo>
                    <a:pt x="297" y="9097"/>
                  </a:lnTo>
                  <a:lnTo>
                    <a:pt x="1" y="9403"/>
                  </a:lnTo>
                  <a:cubicBezTo>
                    <a:pt x="640" y="9626"/>
                    <a:pt x="1396" y="9956"/>
                    <a:pt x="2158" y="10418"/>
                  </a:cubicBezTo>
                  <a:lnTo>
                    <a:pt x="10585" y="1432"/>
                  </a:lnTo>
                  <a:lnTo>
                    <a:pt x="10585" y="1432"/>
                  </a:lnTo>
                  <a:cubicBezTo>
                    <a:pt x="10529" y="1438"/>
                    <a:pt x="10475" y="1441"/>
                    <a:pt x="10423" y="1441"/>
                  </a:cubicBezTo>
                  <a:cubicBezTo>
                    <a:pt x="9524" y="1441"/>
                    <a:pt x="9194" y="548"/>
                    <a:pt x="9076" y="1"/>
                  </a:cubicBezTo>
                  <a:close/>
                </a:path>
              </a:pathLst>
            </a:custGeom>
            <a:solidFill>
              <a:srgbClr val="741B47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07" name="Google Shape;1700;p49"/>
            <p:cNvSpPr/>
            <p:nvPr/>
          </p:nvSpPr>
          <p:spPr>
            <a:xfrm>
              <a:off x="1351841" y="1689403"/>
              <a:ext cx="510638" cy="548490"/>
            </a:xfrm>
            <a:custGeom>
              <a:avLst/>
              <a:gdLst/>
              <a:ahLst/>
              <a:cxnLst/>
              <a:rect l="l" t="t" r="r" b="b"/>
              <a:pathLst>
                <a:path w="9740" h="10462" extrusionOk="0">
                  <a:moveTo>
                    <a:pt x="8441" y="1"/>
                  </a:moveTo>
                  <a:lnTo>
                    <a:pt x="8441" y="1"/>
                  </a:lnTo>
                  <a:cubicBezTo>
                    <a:pt x="8434" y="4"/>
                    <a:pt x="8431" y="4"/>
                    <a:pt x="8428" y="4"/>
                  </a:cubicBezTo>
                  <a:lnTo>
                    <a:pt x="1" y="8990"/>
                  </a:lnTo>
                  <a:cubicBezTo>
                    <a:pt x="636" y="9380"/>
                    <a:pt x="1275" y="9862"/>
                    <a:pt x="1847" y="10461"/>
                  </a:cubicBezTo>
                  <a:cubicBezTo>
                    <a:pt x="4214" y="7732"/>
                    <a:pt x="7742" y="3578"/>
                    <a:pt x="9739" y="1228"/>
                  </a:cubicBezTo>
                  <a:lnTo>
                    <a:pt x="9739" y="1225"/>
                  </a:lnTo>
                  <a:cubicBezTo>
                    <a:pt x="9631" y="1251"/>
                    <a:pt x="9527" y="1263"/>
                    <a:pt x="9428" y="1263"/>
                  </a:cubicBezTo>
                  <a:cubicBezTo>
                    <a:pt x="8680" y="1263"/>
                    <a:pt x="8220" y="574"/>
                    <a:pt x="8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08" name="Google Shape;1701;p49"/>
            <p:cNvSpPr/>
            <p:nvPr/>
          </p:nvSpPr>
          <p:spPr>
            <a:xfrm>
              <a:off x="1261982" y="2160715"/>
              <a:ext cx="186745" cy="180244"/>
            </a:xfrm>
            <a:custGeom>
              <a:avLst/>
              <a:gdLst/>
              <a:ahLst/>
              <a:cxnLst/>
              <a:rect l="l" t="t" r="r" b="b"/>
              <a:pathLst>
                <a:path w="3562" h="3438" extrusionOk="0">
                  <a:moveTo>
                    <a:pt x="1715" y="0"/>
                  </a:moveTo>
                  <a:lnTo>
                    <a:pt x="0" y="1828"/>
                  </a:lnTo>
                  <a:cubicBezTo>
                    <a:pt x="526" y="2630"/>
                    <a:pt x="1189" y="3129"/>
                    <a:pt x="1838" y="3438"/>
                  </a:cubicBezTo>
                  <a:cubicBezTo>
                    <a:pt x="2263" y="2962"/>
                    <a:pt x="2862" y="2280"/>
                    <a:pt x="3561" y="1471"/>
                  </a:cubicBezTo>
                  <a:cubicBezTo>
                    <a:pt x="2989" y="872"/>
                    <a:pt x="2350" y="390"/>
                    <a:pt x="17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09" name="Google Shape;1702;p49"/>
            <p:cNvSpPr/>
            <p:nvPr/>
          </p:nvSpPr>
          <p:spPr>
            <a:xfrm>
              <a:off x="1216109" y="2091618"/>
              <a:ext cx="307798" cy="275031"/>
            </a:xfrm>
            <a:custGeom>
              <a:avLst/>
              <a:gdLst/>
              <a:ahLst/>
              <a:cxnLst/>
              <a:rect l="l" t="t" r="r" b="b"/>
              <a:pathLst>
                <a:path w="5871" h="5246" extrusionOk="0">
                  <a:moveTo>
                    <a:pt x="726" y="0"/>
                  </a:moveTo>
                  <a:lnTo>
                    <a:pt x="0" y="753"/>
                  </a:lnTo>
                  <a:cubicBezTo>
                    <a:pt x="3" y="782"/>
                    <a:pt x="10" y="812"/>
                    <a:pt x="14" y="842"/>
                  </a:cubicBezTo>
                  <a:cubicBezTo>
                    <a:pt x="436" y="1009"/>
                    <a:pt x="1218" y="1355"/>
                    <a:pt x="2077" y="1943"/>
                  </a:cubicBezTo>
                  <a:cubicBezTo>
                    <a:pt x="3115" y="2656"/>
                    <a:pt x="4270" y="3721"/>
                    <a:pt x="5046" y="5246"/>
                  </a:cubicBezTo>
                  <a:cubicBezTo>
                    <a:pt x="5126" y="5242"/>
                    <a:pt x="5169" y="5238"/>
                    <a:pt x="5169" y="5238"/>
                  </a:cubicBezTo>
                  <a:lnTo>
                    <a:pt x="5871" y="4404"/>
                  </a:lnTo>
                  <a:cubicBezTo>
                    <a:pt x="5539" y="3418"/>
                    <a:pt x="4763" y="1788"/>
                    <a:pt x="3075" y="792"/>
                  </a:cubicBezTo>
                  <a:cubicBezTo>
                    <a:pt x="2433" y="413"/>
                    <a:pt x="1661" y="123"/>
                    <a:pt x="726" y="0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10" name="Google Shape;1703;p49"/>
            <p:cNvSpPr/>
            <p:nvPr/>
          </p:nvSpPr>
          <p:spPr>
            <a:xfrm>
              <a:off x="1324946" y="2133139"/>
              <a:ext cx="198960" cy="233509"/>
            </a:xfrm>
            <a:custGeom>
              <a:avLst/>
              <a:gdLst/>
              <a:ahLst/>
              <a:cxnLst/>
              <a:rect l="l" t="t" r="r" b="b"/>
              <a:pathLst>
                <a:path w="3795" h="4454" extrusionOk="0">
                  <a:moveTo>
                    <a:pt x="999" y="0"/>
                  </a:moveTo>
                  <a:lnTo>
                    <a:pt x="1" y="1151"/>
                  </a:lnTo>
                  <a:cubicBezTo>
                    <a:pt x="1039" y="1864"/>
                    <a:pt x="2194" y="2929"/>
                    <a:pt x="2970" y="4454"/>
                  </a:cubicBezTo>
                  <a:cubicBezTo>
                    <a:pt x="3050" y="4450"/>
                    <a:pt x="3093" y="4446"/>
                    <a:pt x="3093" y="4446"/>
                  </a:cubicBezTo>
                  <a:lnTo>
                    <a:pt x="3795" y="3612"/>
                  </a:lnTo>
                  <a:cubicBezTo>
                    <a:pt x="3463" y="2626"/>
                    <a:pt x="2687" y="996"/>
                    <a:pt x="999" y="0"/>
                  </a:cubicBezTo>
                  <a:close/>
                </a:path>
              </a:pathLst>
            </a:custGeom>
            <a:solidFill>
              <a:srgbClr val="BBCCD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11" name="Google Shape;1704;p49"/>
            <p:cNvSpPr/>
            <p:nvPr/>
          </p:nvSpPr>
          <p:spPr>
            <a:xfrm>
              <a:off x="1715312" y="1841282"/>
              <a:ext cx="212643" cy="254375"/>
            </a:xfrm>
            <a:custGeom>
              <a:avLst/>
              <a:gdLst/>
              <a:ahLst/>
              <a:cxnLst/>
              <a:rect l="l" t="t" r="r" b="b"/>
              <a:pathLst>
                <a:path w="4056" h="4852" extrusionOk="0">
                  <a:moveTo>
                    <a:pt x="1611" y="1"/>
                  </a:moveTo>
                  <a:cubicBezTo>
                    <a:pt x="1456" y="1"/>
                    <a:pt x="1291" y="13"/>
                    <a:pt x="1115" y="39"/>
                  </a:cubicBezTo>
                  <a:cubicBezTo>
                    <a:pt x="590" y="265"/>
                    <a:pt x="1375" y="821"/>
                    <a:pt x="1375" y="821"/>
                  </a:cubicBezTo>
                  <a:cubicBezTo>
                    <a:pt x="1375" y="821"/>
                    <a:pt x="1323" y="818"/>
                    <a:pt x="1243" y="818"/>
                  </a:cubicBezTo>
                  <a:cubicBezTo>
                    <a:pt x="1014" y="818"/>
                    <a:pt x="556" y="842"/>
                    <a:pt x="459" y="1027"/>
                  </a:cubicBezTo>
                  <a:cubicBezTo>
                    <a:pt x="330" y="1281"/>
                    <a:pt x="1015" y="1750"/>
                    <a:pt x="1015" y="1750"/>
                  </a:cubicBezTo>
                  <a:cubicBezTo>
                    <a:pt x="1015" y="1750"/>
                    <a:pt x="928" y="1740"/>
                    <a:pt x="806" y="1740"/>
                  </a:cubicBezTo>
                  <a:cubicBezTo>
                    <a:pt x="531" y="1740"/>
                    <a:pt x="77" y="1790"/>
                    <a:pt x="46" y="2116"/>
                  </a:cubicBezTo>
                  <a:cubicBezTo>
                    <a:pt x="0" y="2589"/>
                    <a:pt x="1301" y="3301"/>
                    <a:pt x="1301" y="3301"/>
                  </a:cubicBezTo>
                  <a:lnTo>
                    <a:pt x="905" y="3767"/>
                  </a:lnTo>
                  <a:cubicBezTo>
                    <a:pt x="905" y="3767"/>
                    <a:pt x="1998" y="4852"/>
                    <a:pt x="2881" y="4852"/>
                  </a:cubicBezTo>
                  <a:cubicBezTo>
                    <a:pt x="3524" y="4852"/>
                    <a:pt x="4055" y="4277"/>
                    <a:pt x="3974" y="2293"/>
                  </a:cubicBezTo>
                  <a:cubicBezTo>
                    <a:pt x="3974" y="2293"/>
                    <a:pt x="3734" y="1"/>
                    <a:pt x="1611" y="1"/>
                  </a:cubicBezTo>
                  <a:close/>
                </a:path>
              </a:pathLst>
            </a:custGeom>
            <a:solidFill>
              <a:srgbClr val="FFA767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12" name="Google Shape;1705;p49"/>
            <p:cNvSpPr/>
            <p:nvPr/>
          </p:nvSpPr>
          <p:spPr>
            <a:xfrm>
              <a:off x="1052225" y="2003489"/>
              <a:ext cx="433099" cy="248451"/>
            </a:xfrm>
            <a:custGeom>
              <a:avLst/>
              <a:gdLst/>
              <a:ahLst/>
              <a:cxnLst/>
              <a:rect l="l" t="t" r="r" b="b"/>
              <a:pathLst>
                <a:path w="8261" h="4739" extrusionOk="0">
                  <a:moveTo>
                    <a:pt x="6729" y="0"/>
                  </a:moveTo>
                  <a:cubicBezTo>
                    <a:pt x="4958" y="0"/>
                    <a:pt x="1356" y="1648"/>
                    <a:pt x="1356" y="1648"/>
                  </a:cubicBezTo>
                  <a:cubicBezTo>
                    <a:pt x="1356" y="1648"/>
                    <a:pt x="1" y="4739"/>
                    <a:pt x="852" y="4739"/>
                  </a:cubicBezTo>
                  <a:cubicBezTo>
                    <a:pt x="918" y="4739"/>
                    <a:pt x="998" y="4720"/>
                    <a:pt x="1092" y="4680"/>
                  </a:cubicBezTo>
                  <a:cubicBezTo>
                    <a:pt x="6840" y="2231"/>
                    <a:pt x="8015" y="2656"/>
                    <a:pt x="7929" y="2203"/>
                  </a:cubicBezTo>
                  <a:cubicBezTo>
                    <a:pt x="7855" y="1815"/>
                    <a:pt x="6914" y="1648"/>
                    <a:pt x="6914" y="1648"/>
                  </a:cubicBezTo>
                  <a:lnTo>
                    <a:pt x="6914" y="1648"/>
                  </a:lnTo>
                  <a:cubicBezTo>
                    <a:pt x="6914" y="1648"/>
                    <a:pt x="7056" y="1660"/>
                    <a:pt x="7238" y="1660"/>
                  </a:cubicBezTo>
                  <a:cubicBezTo>
                    <a:pt x="7566" y="1660"/>
                    <a:pt x="8024" y="1619"/>
                    <a:pt x="8015" y="1388"/>
                  </a:cubicBezTo>
                  <a:cubicBezTo>
                    <a:pt x="8002" y="1029"/>
                    <a:pt x="6671" y="826"/>
                    <a:pt x="6671" y="826"/>
                  </a:cubicBezTo>
                  <a:lnTo>
                    <a:pt x="6671" y="826"/>
                  </a:lnTo>
                  <a:cubicBezTo>
                    <a:pt x="6671" y="826"/>
                    <a:pt x="6836" y="840"/>
                    <a:pt x="7041" y="840"/>
                  </a:cubicBezTo>
                  <a:cubicBezTo>
                    <a:pt x="7535" y="840"/>
                    <a:pt x="8261" y="755"/>
                    <a:pt x="7473" y="177"/>
                  </a:cubicBezTo>
                  <a:cubicBezTo>
                    <a:pt x="7304" y="53"/>
                    <a:pt x="7046" y="0"/>
                    <a:pt x="6729" y="0"/>
                  </a:cubicBezTo>
                  <a:close/>
                </a:path>
              </a:pathLst>
            </a:custGeom>
            <a:solidFill>
              <a:srgbClr val="FFA767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13" name="Google Shape;1706;p49"/>
            <p:cNvSpPr/>
            <p:nvPr/>
          </p:nvSpPr>
          <p:spPr>
            <a:xfrm>
              <a:off x="718164" y="2074998"/>
              <a:ext cx="30303" cy="10223"/>
            </a:xfrm>
            <a:custGeom>
              <a:avLst/>
              <a:gdLst/>
              <a:ahLst/>
              <a:cxnLst/>
              <a:rect l="l" t="t" r="r" b="b"/>
              <a:pathLst>
                <a:path w="578" h="195" extrusionOk="0">
                  <a:moveTo>
                    <a:pt x="114" y="1"/>
                  </a:moveTo>
                  <a:cubicBezTo>
                    <a:pt x="30" y="1"/>
                    <a:pt x="0" y="136"/>
                    <a:pt x="93" y="161"/>
                  </a:cubicBezTo>
                  <a:cubicBezTo>
                    <a:pt x="175" y="184"/>
                    <a:pt x="254" y="195"/>
                    <a:pt x="335" y="195"/>
                  </a:cubicBezTo>
                  <a:cubicBezTo>
                    <a:pt x="382" y="195"/>
                    <a:pt x="430" y="191"/>
                    <a:pt x="479" y="184"/>
                  </a:cubicBezTo>
                  <a:cubicBezTo>
                    <a:pt x="578" y="171"/>
                    <a:pt x="542" y="27"/>
                    <a:pt x="448" y="27"/>
                  </a:cubicBezTo>
                  <a:cubicBezTo>
                    <a:pt x="444" y="27"/>
                    <a:pt x="440" y="27"/>
                    <a:pt x="435" y="28"/>
                  </a:cubicBezTo>
                  <a:cubicBezTo>
                    <a:pt x="402" y="32"/>
                    <a:pt x="370" y="34"/>
                    <a:pt x="338" y="34"/>
                  </a:cubicBezTo>
                  <a:cubicBezTo>
                    <a:pt x="270" y="34"/>
                    <a:pt x="204" y="25"/>
                    <a:pt x="136" y="4"/>
                  </a:cubicBezTo>
                  <a:cubicBezTo>
                    <a:pt x="128" y="2"/>
                    <a:pt x="121" y="1"/>
                    <a:pt x="114" y="1"/>
                  </a:cubicBezTo>
                  <a:close/>
                </a:path>
              </a:pathLst>
            </a:custGeom>
            <a:solidFill>
              <a:srgbClr val="3EC1A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14" name="Google Shape;1707;p49"/>
            <p:cNvSpPr/>
            <p:nvPr/>
          </p:nvSpPr>
          <p:spPr>
            <a:xfrm>
              <a:off x="753762" y="2089154"/>
              <a:ext cx="24012" cy="18192"/>
            </a:xfrm>
            <a:custGeom>
              <a:avLst/>
              <a:gdLst/>
              <a:ahLst/>
              <a:cxnLst/>
              <a:rect l="l" t="t" r="r" b="b"/>
              <a:pathLst>
                <a:path w="458" h="347" extrusionOk="0">
                  <a:moveTo>
                    <a:pt x="121" y="1"/>
                  </a:moveTo>
                  <a:cubicBezTo>
                    <a:pt x="57" y="1"/>
                    <a:pt x="0" y="84"/>
                    <a:pt x="60" y="141"/>
                  </a:cubicBezTo>
                  <a:cubicBezTo>
                    <a:pt x="136" y="210"/>
                    <a:pt x="216" y="277"/>
                    <a:pt x="303" y="333"/>
                  </a:cubicBezTo>
                  <a:cubicBezTo>
                    <a:pt x="317" y="342"/>
                    <a:pt x="332" y="346"/>
                    <a:pt x="345" y="346"/>
                  </a:cubicBezTo>
                  <a:cubicBezTo>
                    <a:pt x="414" y="346"/>
                    <a:pt x="458" y="241"/>
                    <a:pt x="386" y="193"/>
                  </a:cubicBezTo>
                  <a:cubicBezTo>
                    <a:pt x="309" y="144"/>
                    <a:pt x="239" y="87"/>
                    <a:pt x="176" y="24"/>
                  </a:cubicBezTo>
                  <a:cubicBezTo>
                    <a:pt x="159" y="7"/>
                    <a:pt x="140" y="1"/>
                    <a:pt x="121" y="1"/>
                  </a:cubicBezTo>
                  <a:close/>
                </a:path>
              </a:pathLst>
            </a:custGeom>
            <a:solidFill>
              <a:srgbClr val="3EC1A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15" name="Google Shape;1708;p49"/>
            <p:cNvSpPr/>
            <p:nvPr/>
          </p:nvSpPr>
          <p:spPr>
            <a:xfrm>
              <a:off x="780237" y="2120347"/>
              <a:ext cx="17982" cy="18087"/>
            </a:xfrm>
            <a:custGeom>
              <a:avLst/>
              <a:gdLst/>
              <a:ahLst/>
              <a:cxnLst/>
              <a:rect l="l" t="t" r="r" b="b"/>
              <a:pathLst>
                <a:path w="343" h="345" extrusionOk="0">
                  <a:moveTo>
                    <a:pt x="114" y="1"/>
                  </a:moveTo>
                  <a:cubicBezTo>
                    <a:pt x="57" y="1"/>
                    <a:pt x="1" y="58"/>
                    <a:pt x="40" y="121"/>
                  </a:cubicBezTo>
                  <a:cubicBezTo>
                    <a:pt x="80" y="181"/>
                    <a:pt x="123" y="244"/>
                    <a:pt x="163" y="308"/>
                  </a:cubicBezTo>
                  <a:cubicBezTo>
                    <a:pt x="181" y="334"/>
                    <a:pt x="205" y="345"/>
                    <a:pt x="230" y="345"/>
                  </a:cubicBezTo>
                  <a:cubicBezTo>
                    <a:pt x="287" y="345"/>
                    <a:pt x="343" y="287"/>
                    <a:pt x="303" y="224"/>
                  </a:cubicBezTo>
                  <a:cubicBezTo>
                    <a:pt x="263" y="165"/>
                    <a:pt x="220" y="101"/>
                    <a:pt x="180" y="38"/>
                  </a:cubicBezTo>
                  <a:cubicBezTo>
                    <a:pt x="163" y="11"/>
                    <a:pt x="138" y="1"/>
                    <a:pt x="114" y="1"/>
                  </a:cubicBezTo>
                  <a:close/>
                </a:path>
              </a:pathLst>
            </a:custGeom>
            <a:solidFill>
              <a:srgbClr val="3EC1A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16" name="Google Shape;1709;p49"/>
            <p:cNvSpPr/>
            <p:nvPr/>
          </p:nvSpPr>
          <p:spPr>
            <a:xfrm>
              <a:off x="791247" y="2158723"/>
              <a:ext cx="12792" cy="20027"/>
            </a:xfrm>
            <a:custGeom>
              <a:avLst/>
              <a:gdLst/>
              <a:ahLst/>
              <a:cxnLst/>
              <a:rect l="l" t="t" r="r" b="b"/>
              <a:pathLst>
                <a:path w="244" h="382" extrusionOk="0">
                  <a:moveTo>
                    <a:pt x="111" y="1"/>
                  </a:moveTo>
                  <a:cubicBezTo>
                    <a:pt x="55" y="1"/>
                    <a:pt x="0" y="59"/>
                    <a:pt x="37" y="121"/>
                  </a:cubicBezTo>
                  <a:cubicBezTo>
                    <a:pt x="70" y="181"/>
                    <a:pt x="80" y="238"/>
                    <a:pt x="73" y="304"/>
                  </a:cubicBezTo>
                  <a:cubicBezTo>
                    <a:pt x="68" y="356"/>
                    <a:pt x="107" y="382"/>
                    <a:pt x="148" y="382"/>
                  </a:cubicBezTo>
                  <a:cubicBezTo>
                    <a:pt x="188" y="382"/>
                    <a:pt x="231" y="356"/>
                    <a:pt x="236" y="304"/>
                  </a:cubicBezTo>
                  <a:cubicBezTo>
                    <a:pt x="243" y="208"/>
                    <a:pt x="223" y="121"/>
                    <a:pt x="176" y="41"/>
                  </a:cubicBezTo>
                  <a:cubicBezTo>
                    <a:pt x="160" y="13"/>
                    <a:pt x="135" y="1"/>
                    <a:pt x="111" y="1"/>
                  </a:cubicBezTo>
                  <a:close/>
                </a:path>
              </a:pathLst>
            </a:custGeom>
            <a:solidFill>
              <a:srgbClr val="3EC1A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17" name="Google Shape;1710;p49"/>
            <p:cNvSpPr/>
            <p:nvPr/>
          </p:nvSpPr>
          <p:spPr>
            <a:xfrm>
              <a:off x="792348" y="2201556"/>
              <a:ext cx="11848" cy="19083"/>
            </a:xfrm>
            <a:custGeom>
              <a:avLst/>
              <a:gdLst/>
              <a:ahLst/>
              <a:cxnLst/>
              <a:rect l="l" t="t" r="r" b="b"/>
              <a:pathLst>
                <a:path w="226" h="364" extrusionOk="0">
                  <a:moveTo>
                    <a:pt x="109" y="0"/>
                  </a:moveTo>
                  <a:cubicBezTo>
                    <a:pt x="56" y="0"/>
                    <a:pt x="1" y="59"/>
                    <a:pt x="32" y="123"/>
                  </a:cubicBezTo>
                  <a:cubicBezTo>
                    <a:pt x="55" y="180"/>
                    <a:pt x="59" y="230"/>
                    <a:pt x="52" y="286"/>
                  </a:cubicBezTo>
                  <a:cubicBezTo>
                    <a:pt x="45" y="338"/>
                    <a:pt x="83" y="364"/>
                    <a:pt x="124" y="364"/>
                  </a:cubicBezTo>
                  <a:cubicBezTo>
                    <a:pt x="165" y="364"/>
                    <a:pt x="209" y="338"/>
                    <a:pt x="215" y="286"/>
                  </a:cubicBezTo>
                  <a:cubicBezTo>
                    <a:pt x="226" y="200"/>
                    <a:pt x="209" y="123"/>
                    <a:pt x="172" y="43"/>
                  </a:cubicBezTo>
                  <a:cubicBezTo>
                    <a:pt x="157" y="13"/>
                    <a:pt x="134" y="0"/>
                    <a:pt x="109" y="0"/>
                  </a:cubicBezTo>
                  <a:close/>
                </a:path>
              </a:pathLst>
            </a:custGeom>
            <a:solidFill>
              <a:srgbClr val="3EC1A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18" name="Google Shape;1711;p49"/>
            <p:cNvSpPr/>
            <p:nvPr/>
          </p:nvSpPr>
          <p:spPr>
            <a:xfrm>
              <a:off x="787891" y="2243759"/>
              <a:ext cx="8598" cy="19922"/>
            </a:xfrm>
            <a:custGeom>
              <a:avLst/>
              <a:gdLst/>
              <a:ahLst/>
              <a:cxnLst/>
              <a:rect l="l" t="t" r="r" b="b"/>
              <a:pathLst>
                <a:path w="164" h="380" extrusionOk="0">
                  <a:moveTo>
                    <a:pt x="82" y="0"/>
                  </a:moveTo>
                  <a:cubicBezTo>
                    <a:pt x="41" y="0"/>
                    <a:pt x="1" y="27"/>
                    <a:pt x="1" y="80"/>
                  </a:cubicBezTo>
                  <a:lnTo>
                    <a:pt x="1" y="300"/>
                  </a:lnTo>
                  <a:cubicBezTo>
                    <a:pt x="1" y="353"/>
                    <a:pt x="41" y="380"/>
                    <a:pt x="82" y="380"/>
                  </a:cubicBezTo>
                  <a:cubicBezTo>
                    <a:pt x="123" y="380"/>
                    <a:pt x="164" y="353"/>
                    <a:pt x="164" y="300"/>
                  </a:cubicBezTo>
                  <a:lnTo>
                    <a:pt x="164" y="80"/>
                  </a:lnTo>
                  <a:cubicBezTo>
                    <a:pt x="164" y="27"/>
                    <a:pt x="123" y="0"/>
                    <a:pt x="82" y="0"/>
                  </a:cubicBezTo>
                  <a:close/>
                </a:path>
              </a:pathLst>
            </a:custGeom>
            <a:solidFill>
              <a:srgbClr val="3EC1A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19" name="Google Shape;1712;p49"/>
            <p:cNvSpPr/>
            <p:nvPr/>
          </p:nvSpPr>
          <p:spPr>
            <a:xfrm>
              <a:off x="782754" y="2280405"/>
              <a:ext cx="11167" cy="20813"/>
            </a:xfrm>
            <a:custGeom>
              <a:avLst/>
              <a:gdLst/>
              <a:ahLst/>
              <a:cxnLst/>
              <a:rect l="l" t="t" r="r" b="b"/>
              <a:pathLst>
                <a:path w="213" h="397" extrusionOk="0">
                  <a:moveTo>
                    <a:pt x="131" y="0"/>
                  </a:moveTo>
                  <a:cubicBezTo>
                    <a:pt x="90" y="0"/>
                    <a:pt x="49" y="27"/>
                    <a:pt x="49" y="80"/>
                  </a:cubicBezTo>
                  <a:cubicBezTo>
                    <a:pt x="49" y="153"/>
                    <a:pt x="39" y="224"/>
                    <a:pt x="19" y="296"/>
                  </a:cubicBezTo>
                  <a:cubicBezTo>
                    <a:pt x="1" y="357"/>
                    <a:pt x="51" y="396"/>
                    <a:pt x="100" y="396"/>
                  </a:cubicBezTo>
                  <a:cubicBezTo>
                    <a:pt x="132" y="396"/>
                    <a:pt x="164" y="379"/>
                    <a:pt x="175" y="339"/>
                  </a:cubicBezTo>
                  <a:cubicBezTo>
                    <a:pt x="199" y="253"/>
                    <a:pt x="212" y="170"/>
                    <a:pt x="212" y="80"/>
                  </a:cubicBezTo>
                  <a:cubicBezTo>
                    <a:pt x="212" y="27"/>
                    <a:pt x="171" y="0"/>
                    <a:pt x="131" y="0"/>
                  </a:cubicBezTo>
                  <a:close/>
                </a:path>
              </a:pathLst>
            </a:custGeom>
            <a:solidFill>
              <a:srgbClr val="3EC1A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20" name="Google Shape;1713;p49"/>
            <p:cNvSpPr/>
            <p:nvPr/>
          </p:nvSpPr>
          <p:spPr>
            <a:xfrm>
              <a:off x="740917" y="1907287"/>
              <a:ext cx="27314" cy="10643"/>
            </a:xfrm>
            <a:custGeom>
              <a:avLst/>
              <a:gdLst/>
              <a:ahLst/>
              <a:cxnLst/>
              <a:rect l="l" t="t" r="r" b="b"/>
              <a:pathLst>
                <a:path w="521" h="203" extrusionOk="0">
                  <a:moveTo>
                    <a:pt x="105" y="0"/>
                  </a:moveTo>
                  <a:cubicBezTo>
                    <a:pt x="25" y="0"/>
                    <a:pt x="1" y="131"/>
                    <a:pt x="88" y="161"/>
                  </a:cubicBezTo>
                  <a:cubicBezTo>
                    <a:pt x="180" y="189"/>
                    <a:pt x="269" y="203"/>
                    <a:pt x="362" y="203"/>
                  </a:cubicBezTo>
                  <a:cubicBezTo>
                    <a:pt x="380" y="203"/>
                    <a:pt x="399" y="202"/>
                    <a:pt x="417" y="201"/>
                  </a:cubicBezTo>
                  <a:cubicBezTo>
                    <a:pt x="518" y="195"/>
                    <a:pt x="520" y="38"/>
                    <a:pt x="423" y="38"/>
                  </a:cubicBezTo>
                  <a:cubicBezTo>
                    <a:pt x="421" y="38"/>
                    <a:pt x="419" y="38"/>
                    <a:pt x="417" y="38"/>
                  </a:cubicBezTo>
                  <a:cubicBezTo>
                    <a:pt x="398" y="40"/>
                    <a:pt x="379" y="40"/>
                    <a:pt x="360" y="40"/>
                  </a:cubicBezTo>
                  <a:cubicBezTo>
                    <a:pt x="283" y="40"/>
                    <a:pt x="209" y="29"/>
                    <a:pt x="131" y="5"/>
                  </a:cubicBezTo>
                  <a:cubicBezTo>
                    <a:pt x="122" y="2"/>
                    <a:pt x="113" y="0"/>
                    <a:pt x="105" y="0"/>
                  </a:cubicBezTo>
                  <a:close/>
                </a:path>
              </a:pathLst>
            </a:custGeom>
            <a:solidFill>
              <a:srgbClr val="3EC1A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21" name="Google Shape;1714;p49"/>
            <p:cNvSpPr/>
            <p:nvPr/>
          </p:nvSpPr>
          <p:spPr>
            <a:xfrm>
              <a:off x="779765" y="1912844"/>
              <a:ext cx="35074" cy="10433"/>
            </a:xfrm>
            <a:custGeom>
              <a:avLst/>
              <a:gdLst/>
              <a:ahLst/>
              <a:cxnLst/>
              <a:rect l="l" t="t" r="r" b="b"/>
              <a:pathLst>
                <a:path w="669" h="199" extrusionOk="0">
                  <a:moveTo>
                    <a:pt x="125" y="1"/>
                  </a:moveTo>
                  <a:cubicBezTo>
                    <a:pt x="35" y="1"/>
                    <a:pt x="1" y="142"/>
                    <a:pt x="99" y="158"/>
                  </a:cubicBezTo>
                  <a:cubicBezTo>
                    <a:pt x="252" y="185"/>
                    <a:pt x="406" y="198"/>
                    <a:pt x="562" y="198"/>
                  </a:cubicBezTo>
                  <a:cubicBezTo>
                    <a:pt x="665" y="198"/>
                    <a:pt x="668" y="35"/>
                    <a:pt x="562" y="35"/>
                  </a:cubicBezTo>
                  <a:cubicBezTo>
                    <a:pt x="422" y="35"/>
                    <a:pt x="279" y="26"/>
                    <a:pt x="139" y="2"/>
                  </a:cubicBezTo>
                  <a:cubicBezTo>
                    <a:pt x="134" y="1"/>
                    <a:pt x="129" y="1"/>
                    <a:pt x="125" y="1"/>
                  </a:cubicBezTo>
                  <a:close/>
                </a:path>
              </a:pathLst>
            </a:custGeom>
            <a:solidFill>
              <a:srgbClr val="3EC1A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22" name="Google Shape;1715;p49"/>
            <p:cNvSpPr/>
            <p:nvPr/>
          </p:nvSpPr>
          <p:spPr>
            <a:xfrm>
              <a:off x="851327" y="1912896"/>
              <a:ext cx="27681" cy="10590"/>
            </a:xfrm>
            <a:custGeom>
              <a:avLst/>
              <a:gdLst/>
              <a:ahLst/>
              <a:cxnLst/>
              <a:rect l="l" t="t" r="r" b="b"/>
              <a:pathLst>
                <a:path w="528" h="202" extrusionOk="0">
                  <a:moveTo>
                    <a:pt x="397" y="0"/>
                  </a:moveTo>
                  <a:cubicBezTo>
                    <a:pt x="393" y="0"/>
                    <a:pt x="389" y="0"/>
                    <a:pt x="385" y="1"/>
                  </a:cubicBezTo>
                  <a:cubicBezTo>
                    <a:pt x="288" y="14"/>
                    <a:pt x="192" y="28"/>
                    <a:pt x="99" y="45"/>
                  </a:cubicBezTo>
                  <a:cubicBezTo>
                    <a:pt x="0" y="57"/>
                    <a:pt x="36" y="201"/>
                    <a:pt x="127" y="201"/>
                  </a:cubicBezTo>
                  <a:cubicBezTo>
                    <a:pt x="131" y="201"/>
                    <a:pt x="135" y="201"/>
                    <a:pt x="139" y="200"/>
                  </a:cubicBezTo>
                  <a:cubicBezTo>
                    <a:pt x="236" y="184"/>
                    <a:pt x="331" y="171"/>
                    <a:pt x="428" y="157"/>
                  </a:cubicBezTo>
                  <a:cubicBezTo>
                    <a:pt x="527" y="145"/>
                    <a:pt x="491" y="0"/>
                    <a:pt x="397" y="0"/>
                  </a:cubicBezTo>
                  <a:close/>
                </a:path>
              </a:pathLst>
            </a:custGeom>
            <a:solidFill>
              <a:srgbClr val="3EC1A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23" name="Google Shape;1716;p49"/>
            <p:cNvSpPr/>
            <p:nvPr/>
          </p:nvSpPr>
          <p:spPr>
            <a:xfrm>
              <a:off x="902967" y="1904403"/>
              <a:ext cx="22596" cy="13788"/>
            </a:xfrm>
            <a:custGeom>
              <a:avLst/>
              <a:gdLst/>
              <a:ahLst/>
              <a:cxnLst/>
              <a:rect l="l" t="t" r="r" b="b"/>
              <a:pathLst>
                <a:path w="431" h="263" extrusionOk="0">
                  <a:moveTo>
                    <a:pt x="332" y="1"/>
                  </a:moveTo>
                  <a:cubicBezTo>
                    <a:pt x="322" y="1"/>
                    <a:pt x="312" y="3"/>
                    <a:pt x="302" y="7"/>
                  </a:cubicBezTo>
                  <a:cubicBezTo>
                    <a:pt x="229" y="40"/>
                    <a:pt x="156" y="70"/>
                    <a:pt x="85" y="100"/>
                  </a:cubicBezTo>
                  <a:cubicBezTo>
                    <a:pt x="0" y="135"/>
                    <a:pt x="22" y="263"/>
                    <a:pt x="95" y="263"/>
                  </a:cubicBezTo>
                  <a:cubicBezTo>
                    <a:pt x="105" y="263"/>
                    <a:pt x="115" y="261"/>
                    <a:pt x="125" y="256"/>
                  </a:cubicBezTo>
                  <a:cubicBezTo>
                    <a:pt x="199" y="227"/>
                    <a:pt x="272" y="193"/>
                    <a:pt x="345" y="163"/>
                  </a:cubicBezTo>
                  <a:cubicBezTo>
                    <a:pt x="431" y="131"/>
                    <a:pt x="406" y="1"/>
                    <a:pt x="332" y="1"/>
                  </a:cubicBezTo>
                  <a:close/>
                </a:path>
              </a:pathLst>
            </a:custGeom>
            <a:solidFill>
              <a:srgbClr val="3EC1A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24" name="Google Shape;1717;p49"/>
            <p:cNvSpPr/>
            <p:nvPr/>
          </p:nvSpPr>
          <p:spPr>
            <a:xfrm>
              <a:off x="760210" y="1875307"/>
              <a:ext cx="23854" cy="15780"/>
            </a:xfrm>
            <a:custGeom>
              <a:avLst/>
              <a:gdLst/>
              <a:ahLst/>
              <a:cxnLst/>
              <a:rect l="l" t="t" r="r" b="b"/>
              <a:pathLst>
                <a:path w="455" h="301" extrusionOk="0">
                  <a:moveTo>
                    <a:pt x="339" y="0"/>
                  </a:moveTo>
                  <a:cubicBezTo>
                    <a:pt x="326" y="0"/>
                    <a:pt x="313" y="4"/>
                    <a:pt x="299" y="12"/>
                  </a:cubicBezTo>
                  <a:cubicBezTo>
                    <a:pt x="223" y="59"/>
                    <a:pt x="149" y="103"/>
                    <a:pt x="77" y="149"/>
                  </a:cubicBezTo>
                  <a:cubicBezTo>
                    <a:pt x="0" y="194"/>
                    <a:pt x="48" y="301"/>
                    <a:pt x="117" y="301"/>
                  </a:cubicBezTo>
                  <a:cubicBezTo>
                    <a:pt x="129" y="301"/>
                    <a:pt x="143" y="297"/>
                    <a:pt x="156" y="289"/>
                  </a:cubicBezTo>
                  <a:cubicBezTo>
                    <a:pt x="232" y="243"/>
                    <a:pt x="306" y="199"/>
                    <a:pt x="379" y="152"/>
                  </a:cubicBezTo>
                  <a:cubicBezTo>
                    <a:pt x="455" y="107"/>
                    <a:pt x="407" y="0"/>
                    <a:pt x="339" y="0"/>
                  </a:cubicBezTo>
                  <a:close/>
                </a:path>
              </a:pathLst>
            </a:custGeom>
            <a:solidFill>
              <a:srgbClr val="3EC1A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25" name="Google Shape;1718;p49"/>
            <p:cNvSpPr/>
            <p:nvPr/>
          </p:nvSpPr>
          <p:spPr>
            <a:xfrm>
              <a:off x="793186" y="1850771"/>
              <a:ext cx="29936" cy="16147"/>
            </a:xfrm>
            <a:custGeom>
              <a:avLst/>
              <a:gdLst/>
              <a:ahLst/>
              <a:cxnLst/>
              <a:rect l="l" t="t" r="r" b="b"/>
              <a:pathLst>
                <a:path w="571" h="308" extrusionOk="0">
                  <a:moveTo>
                    <a:pt x="460" y="1"/>
                  </a:moveTo>
                  <a:cubicBezTo>
                    <a:pt x="452" y="1"/>
                    <a:pt x="444" y="2"/>
                    <a:pt x="436" y="4"/>
                  </a:cubicBezTo>
                  <a:cubicBezTo>
                    <a:pt x="313" y="48"/>
                    <a:pt x="193" y="98"/>
                    <a:pt x="79" y="158"/>
                  </a:cubicBezTo>
                  <a:cubicBezTo>
                    <a:pt x="0" y="200"/>
                    <a:pt x="49" y="308"/>
                    <a:pt x="121" y="308"/>
                  </a:cubicBezTo>
                  <a:cubicBezTo>
                    <a:pt x="133" y="308"/>
                    <a:pt x="146" y="305"/>
                    <a:pt x="159" y="298"/>
                  </a:cubicBezTo>
                  <a:cubicBezTo>
                    <a:pt x="262" y="244"/>
                    <a:pt x="369" y="198"/>
                    <a:pt x="479" y="161"/>
                  </a:cubicBezTo>
                  <a:cubicBezTo>
                    <a:pt x="570" y="134"/>
                    <a:pt x="542" y="1"/>
                    <a:pt x="460" y="1"/>
                  </a:cubicBezTo>
                  <a:close/>
                </a:path>
              </a:pathLst>
            </a:custGeom>
            <a:solidFill>
              <a:srgbClr val="3EC1A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26" name="Google Shape;1719;p49"/>
            <p:cNvSpPr/>
            <p:nvPr/>
          </p:nvSpPr>
          <p:spPr>
            <a:xfrm>
              <a:off x="836700" y="1828805"/>
              <a:ext cx="33501" cy="17248"/>
            </a:xfrm>
            <a:custGeom>
              <a:avLst/>
              <a:gdLst/>
              <a:ahLst/>
              <a:cxnLst/>
              <a:rect l="l" t="t" r="r" b="b"/>
              <a:pathLst>
                <a:path w="639" h="329" extrusionOk="0">
                  <a:moveTo>
                    <a:pt x="508" y="0"/>
                  </a:moveTo>
                  <a:cubicBezTo>
                    <a:pt x="497" y="0"/>
                    <a:pt x="486" y="2"/>
                    <a:pt x="475" y="7"/>
                  </a:cubicBezTo>
                  <a:cubicBezTo>
                    <a:pt x="344" y="67"/>
                    <a:pt x="211" y="124"/>
                    <a:pt x="82" y="181"/>
                  </a:cubicBezTo>
                  <a:cubicBezTo>
                    <a:pt x="0" y="218"/>
                    <a:pt x="50" y="329"/>
                    <a:pt x="128" y="329"/>
                  </a:cubicBezTo>
                  <a:cubicBezTo>
                    <a:pt x="140" y="329"/>
                    <a:pt x="152" y="326"/>
                    <a:pt x="165" y="320"/>
                  </a:cubicBezTo>
                  <a:cubicBezTo>
                    <a:pt x="295" y="264"/>
                    <a:pt x="424" y="207"/>
                    <a:pt x="555" y="147"/>
                  </a:cubicBezTo>
                  <a:cubicBezTo>
                    <a:pt x="639" y="112"/>
                    <a:pt x="585" y="0"/>
                    <a:pt x="508" y="0"/>
                  </a:cubicBezTo>
                  <a:close/>
                </a:path>
              </a:pathLst>
            </a:custGeom>
            <a:solidFill>
              <a:srgbClr val="3EC1A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27" name="Google Shape;1720;p49"/>
            <p:cNvSpPr/>
            <p:nvPr/>
          </p:nvSpPr>
          <p:spPr>
            <a:xfrm>
              <a:off x="887973" y="1810508"/>
              <a:ext cx="35283" cy="15780"/>
            </a:xfrm>
            <a:custGeom>
              <a:avLst/>
              <a:gdLst/>
              <a:ahLst/>
              <a:cxnLst/>
              <a:rect l="l" t="t" r="r" b="b"/>
              <a:pathLst>
                <a:path w="673" h="301" extrusionOk="0">
                  <a:moveTo>
                    <a:pt x="563" y="0"/>
                  </a:moveTo>
                  <a:cubicBezTo>
                    <a:pt x="555" y="0"/>
                    <a:pt x="547" y="1"/>
                    <a:pt x="538" y="4"/>
                  </a:cubicBezTo>
                  <a:cubicBezTo>
                    <a:pt x="388" y="47"/>
                    <a:pt x="242" y="93"/>
                    <a:pt x="92" y="141"/>
                  </a:cubicBezTo>
                  <a:cubicBezTo>
                    <a:pt x="1" y="168"/>
                    <a:pt x="29" y="300"/>
                    <a:pt x="111" y="300"/>
                  </a:cubicBezTo>
                  <a:cubicBezTo>
                    <a:pt x="119" y="300"/>
                    <a:pt x="127" y="299"/>
                    <a:pt x="136" y="296"/>
                  </a:cubicBezTo>
                  <a:cubicBezTo>
                    <a:pt x="285" y="250"/>
                    <a:pt x="431" y="204"/>
                    <a:pt x="581" y="161"/>
                  </a:cubicBezTo>
                  <a:cubicBezTo>
                    <a:pt x="672" y="133"/>
                    <a:pt x="645" y="0"/>
                    <a:pt x="563" y="0"/>
                  </a:cubicBezTo>
                  <a:close/>
                </a:path>
              </a:pathLst>
            </a:custGeom>
            <a:solidFill>
              <a:srgbClr val="3EC1A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28" name="Google Shape;1721;p49"/>
            <p:cNvSpPr/>
            <p:nvPr/>
          </p:nvSpPr>
          <p:spPr>
            <a:xfrm>
              <a:off x="941448" y="1804584"/>
              <a:ext cx="27996" cy="9647"/>
            </a:xfrm>
            <a:custGeom>
              <a:avLst/>
              <a:gdLst/>
              <a:ahLst/>
              <a:cxnLst/>
              <a:rect l="l" t="t" r="r" b="b"/>
              <a:pathLst>
                <a:path w="534" h="184" extrusionOk="0">
                  <a:moveTo>
                    <a:pt x="433" y="0"/>
                  </a:moveTo>
                  <a:cubicBezTo>
                    <a:pt x="431" y="0"/>
                    <a:pt x="429" y="0"/>
                    <a:pt x="426" y="0"/>
                  </a:cubicBezTo>
                  <a:cubicBezTo>
                    <a:pt x="320" y="7"/>
                    <a:pt x="214" y="17"/>
                    <a:pt x="104" y="24"/>
                  </a:cubicBezTo>
                  <a:cubicBezTo>
                    <a:pt x="4" y="30"/>
                    <a:pt x="1" y="184"/>
                    <a:pt x="95" y="184"/>
                  </a:cubicBezTo>
                  <a:cubicBezTo>
                    <a:pt x="98" y="184"/>
                    <a:pt x="101" y="184"/>
                    <a:pt x="104" y="183"/>
                  </a:cubicBezTo>
                  <a:cubicBezTo>
                    <a:pt x="214" y="177"/>
                    <a:pt x="320" y="170"/>
                    <a:pt x="426" y="163"/>
                  </a:cubicBezTo>
                  <a:cubicBezTo>
                    <a:pt x="528" y="157"/>
                    <a:pt x="533" y="0"/>
                    <a:pt x="433" y="0"/>
                  </a:cubicBezTo>
                  <a:close/>
                </a:path>
              </a:pathLst>
            </a:custGeom>
            <a:solidFill>
              <a:srgbClr val="3EC1A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29" name="Google Shape;1722;p49"/>
            <p:cNvSpPr/>
            <p:nvPr/>
          </p:nvSpPr>
          <p:spPr>
            <a:xfrm>
              <a:off x="1015474" y="1556607"/>
              <a:ext cx="10852" cy="24483"/>
            </a:xfrm>
            <a:custGeom>
              <a:avLst/>
              <a:gdLst/>
              <a:ahLst/>
              <a:cxnLst/>
              <a:rect l="l" t="t" r="r" b="b"/>
              <a:pathLst>
                <a:path w="207" h="467" extrusionOk="0">
                  <a:moveTo>
                    <a:pt x="96" y="1"/>
                  </a:moveTo>
                  <a:cubicBezTo>
                    <a:pt x="53" y="1"/>
                    <a:pt x="13" y="27"/>
                    <a:pt x="7" y="81"/>
                  </a:cubicBezTo>
                  <a:cubicBezTo>
                    <a:pt x="0" y="191"/>
                    <a:pt x="10" y="300"/>
                    <a:pt x="36" y="411"/>
                  </a:cubicBezTo>
                  <a:cubicBezTo>
                    <a:pt x="43" y="451"/>
                    <a:pt x="76" y="467"/>
                    <a:pt x="106" y="467"/>
                  </a:cubicBezTo>
                  <a:cubicBezTo>
                    <a:pt x="156" y="467"/>
                    <a:pt x="206" y="427"/>
                    <a:pt x="189" y="367"/>
                  </a:cubicBezTo>
                  <a:cubicBezTo>
                    <a:pt x="169" y="271"/>
                    <a:pt x="163" y="177"/>
                    <a:pt x="169" y="81"/>
                  </a:cubicBezTo>
                  <a:cubicBezTo>
                    <a:pt x="173" y="27"/>
                    <a:pt x="136" y="1"/>
                    <a:pt x="96" y="1"/>
                  </a:cubicBezTo>
                  <a:close/>
                </a:path>
              </a:pathLst>
            </a:custGeom>
            <a:solidFill>
              <a:srgbClr val="FF864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30" name="Google Shape;1723;p49"/>
            <p:cNvSpPr/>
            <p:nvPr/>
          </p:nvSpPr>
          <p:spPr>
            <a:xfrm>
              <a:off x="1035343" y="1432042"/>
              <a:ext cx="11010" cy="23068"/>
            </a:xfrm>
            <a:custGeom>
              <a:avLst/>
              <a:gdLst/>
              <a:ahLst/>
              <a:cxnLst/>
              <a:rect l="l" t="t" r="r" b="b"/>
              <a:pathLst>
                <a:path w="210" h="440" extrusionOk="0">
                  <a:moveTo>
                    <a:pt x="107" y="1"/>
                  </a:moveTo>
                  <a:cubicBezTo>
                    <a:pt x="67" y="1"/>
                    <a:pt x="30" y="27"/>
                    <a:pt x="36" y="77"/>
                  </a:cubicBezTo>
                  <a:cubicBezTo>
                    <a:pt x="47" y="167"/>
                    <a:pt x="40" y="251"/>
                    <a:pt x="17" y="337"/>
                  </a:cubicBezTo>
                  <a:cubicBezTo>
                    <a:pt x="1" y="400"/>
                    <a:pt x="50" y="440"/>
                    <a:pt x="100" y="440"/>
                  </a:cubicBezTo>
                  <a:cubicBezTo>
                    <a:pt x="133" y="440"/>
                    <a:pt x="163" y="420"/>
                    <a:pt x="173" y="380"/>
                  </a:cubicBezTo>
                  <a:cubicBezTo>
                    <a:pt x="200" y="280"/>
                    <a:pt x="210" y="180"/>
                    <a:pt x="196" y="77"/>
                  </a:cubicBezTo>
                  <a:cubicBezTo>
                    <a:pt x="193" y="27"/>
                    <a:pt x="150" y="1"/>
                    <a:pt x="107" y="1"/>
                  </a:cubicBezTo>
                  <a:close/>
                </a:path>
              </a:pathLst>
            </a:custGeom>
            <a:solidFill>
              <a:srgbClr val="FF864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31" name="Google Shape;1724;p49"/>
            <p:cNvSpPr/>
            <p:nvPr/>
          </p:nvSpPr>
          <p:spPr>
            <a:xfrm>
              <a:off x="1048083" y="1440064"/>
              <a:ext cx="8441" cy="22963"/>
            </a:xfrm>
            <a:custGeom>
              <a:avLst/>
              <a:gdLst/>
              <a:ahLst/>
              <a:cxnLst/>
              <a:rect l="l" t="t" r="r" b="b"/>
              <a:pathLst>
                <a:path w="161" h="438" extrusionOk="0">
                  <a:moveTo>
                    <a:pt x="80" y="1"/>
                  </a:moveTo>
                  <a:cubicBezTo>
                    <a:pt x="40" y="1"/>
                    <a:pt x="0" y="27"/>
                    <a:pt x="0" y="78"/>
                  </a:cubicBezTo>
                  <a:lnTo>
                    <a:pt x="0" y="360"/>
                  </a:lnTo>
                  <a:cubicBezTo>
                    <a:pt x="0" y="410"/>
                    <a:pt x="40" y="437"/>
                    <a:pt x="80" y="437"/>
                  </a:cubicBezTo>
                  <a:cubicBezTo>
                    <a:pt x="120" y="437"/>
                    <a:pt x="160" y="410"/>
                    <a:pt x="160" y="360"/>
                  </a:cubicBezTo>
                  <a:lnTo>
                    <a:pt x="160" y="78"/>
                  </a:lnTo>
                  <a:cubicBezTo>
                    <a:pt x="160" y="27"/>
                    <a:pt x="120" y="1"/>
                    <a:pt x="80" y="1"/>
                  </a:cubicBezTo>
                  <a:close/>
                </a:path>
              </a:pathLst>
            </a:custGeom>
            <a:solidFill>
              <a:srgbClr val="FF864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32" name="Google Shape;1725;p49"/>
            <p:cNvSpPr/>
            <p:nvPr/>
          </p:nvSpPr>
          <p:spPr>
            <a:xfrm>
              <a:off x="1302822" y="1332590"/>
              <a:ext cx="10328" cy="28468"/>
            </a:xfrm>
            <a:custGeom>
              <a:avLst/>
              <a:gdLst/>
              <a:ahLst/>
              <a:cxnLst/>
              <a:rect l="l" t="t" r="r" b="b"/>
              <a:pathLst>
                <a:path w="197" h="543" extrusionOk="0">
                  <a:moveTo>
                    <a:pt x="100" y="1"/>
                  </a:moveTo>
                  <a:cubicBezTo>
                    <a:pt x="54" y="1"/>
                    <a:pt x="0" y="40"/>
                    <a:pt x="11" y="100"/>
                  </a:cubicBezTo>
                  <a:cubicBezTo>
                    <a:pt x="31" y="223"/>
                    <a:pt x="34" y="343"/>
                    <a:pt x="23" y="466"/>
                  </a:cubicBezTo>
                  <a:cubicBezTo>
                    <a:pt x="17" y="517"/>
                    <a:pt x="57" y="543"/>
                    <a:pt x="97" y="543"/>
                  </a:cubicBezTo>
                  <a:cubicBezTo>
                    <a:pt x="137" y="543"/>
                    <a:pt x="180" y="517"/>
                    <a:pt x="183" y="466"/>
                  </a:cubicBezTo>
                  <a:cubicBezTo>
                    <a:pt x="197" y="326"/>
                    <a:pt x="190" y="194"/>
                    <a:pt x="166" y="60"/>
                  </a:cubicBezTo>
                  <a:cubicBezTo>
                    <a:pt x="160" y="17"/>
                    <a:pt x="134" y="1"/>
                    <a:pt x="100" y="1"/>
                  </a:cubicBezTo>
                  <a:close/>
                </a:path>
              </a:pathLst>
            </a:custGeom>
            <a:solidFill>
              <a:srgbClr val="FF864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33" name="Google Shape;1726;p49"/>
            <p:cNvSpPr/>
            <p:nvPr/>
          </p:nvSpPr>
          <p:spPr>
            <a:xfrm>
              <a:off x="1322377" y="1355605"/>
              <a:ext cx="10852" cy="25742"/>
            </a:xfrm>
            <a:custGeom>
              <a:avLst/>
              <a:gdLst/>
              <a:ahLst/>
              <a:cxnLst/>
              <a:rect l="l" t="t" r="r" b="b"/>
              <a:pathLst>
                <a:path w="207" h="491" extrusionOk="0">
                  <a:moveTo>
                    <a:pt x="100" y="1"/>
                  </a:moveTo>
                  <a:cubicBezTo>
                    <a:pt x="60" y="1"/>
                    <a:pt x="17" y="27"/>
                    <a:pt x="13" y="78"/>
                  </a:cubicBezTo>
                  <a:cubicBezTo>
                    <a:pt x="0" y="197"/>
                    <a:pt x="10" y="314"/>
                    <a:pt x="37" y="434"/>
                  </a:cubicBezTo>
                  <a:cubicBezTo>
                    <a:pt x="47" y="474"/>
                    <a:pt x="77" y="490"/>
                    <a:pt x="107" y="490"/>
                  </a:cubicBezTo>
                  <a:cubicBezTo>
                    <a:pt x="157" y="490"/>
                    <a:pt x="206" y="451"/>
                    <a:pt x="193" y="391"/>
                  </a:cubicBezTo>
                  <a:cubicBezTo>
                    <a:pt x="166" y="287"/>
                    <a:pt x="163" y="184"/>
                    <a:pt x="173" y="78"/>
                  </a:cubicBezTo>
                  <a:cubicBezTo>
                    <a:pt x="180" y="27"/>
                    <a:pt x="143" y="1"/>
                    <a:pt x="100" y="1"/>
                  </a:cubicBezTo>
                  <a:close/>
                </a:path>
              </a:pathLst>
            </a:custGeom>
            <a:solidFill>
              <a:srgbClr val="FF864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34" name="Google Shape;1727;p49"/>
            <p:cNvSpPr/>
            <p:nvPr/>
          </p:nvSpPr>
          <p:spPr>
            <a:xfrm>
              <a:off x="1187484" y="1779262"/>
              <a:ext cx="8598" cy="27105"/>
            </a:xfrm>
            <a:custGeom>
              <a:avLst/>
              <a:gdLst/>
              <a:ahLst/>
              <a:cxnLst/>
              <a:rect l="l" t="t" r="r" b="b"/>
              <a:pathLst>
                <a:path w="164" h="517" extrusionOk="0">
                  <a:moveTo>
                    <a:pt x="80" y="1"/>
                  </a:moveTo>
                  <a:cubicBezTo>
                    <a:pt x="40" y="1"/>
                    <a:pt x="0" y="27"/>
                    <a:pt x="0" y="81"/>
                  </a:cubicBezTo>
                  <a:lnTo>
                    <a:pt x="0" y="437"/>
                  </a:lnTo>
                  <a:cubicBezTo>
                    <a:pt x="0" y="490"/>
                    <a:pt x="40" y="517"/>
                    <a:pt x="80" y="517"/>
                  </a:cubicBezTo>
                  <a:cubicBezTo>
                    <a:pt x="120" y="517"/>
                    <a:pt x="163" y="490"/>
                    <a:pt x="163" y="437"/>
                  </a:cubicBezTo>
                  <a:lnTo>
                    <a:pt x="163" y="81"/>
                  </a:lnTo>
                  <a:cubicBezTo>
                    <a:pt x="163" y="27"/>
                    <a:pt x="120" y="1"/>
                    <a:pt x="80" y="1"/>
                  </a:cubicBezTo>
                  <a:close/>
                </a:path>
              </a:pathLst>
            </a:custGeom>
            <a:solidFill>
              <a:srgbClr val="FF864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35" name="Google Shape;1728;p49"/>
            <p:cNvSpPr/>
            <p:nvPr/>
          </p:nvSpPr>
          <p:spPr>
            <a:xfrm>
              <a:off x="1200906" y="1753783"/>
              <a:ext cx="8441" cy="21705"/>
            </a:xfrm>
            <a:custGeom>
              <a:avLst/>
              <a:gdLst/>
              <a:ahLst/>
              <a:cxnLst/>
              <a:rect l="l" t="t" r="r" b="b"/>
              <a:pathLst>
                <a:path w="161" h="414" extrusionOk="0">
                  <a:moveTo>
                    <a:pt x="81" y="0"/>
                  </a:moveTo>
                  <a:cubicBezTo>
                    <a:pt x="41" y="0"/>
                    <a:pt x="1" y="28"/>
                    <a:pt x="1" y="80"/>
                  </a:cubicBezTo>
                  <a:lnTo>
                    <a:pt x="1" y="334"/>
                  </a:lnTo>
                  <a:cubicBezTo>
                    <a:pt x="1" y="387"/>
                    <a:pt x="41" y="413"/>
                    <a:pt x="81" y="413"/>
                  </a:cubicBezTo>
                  <a:cubicBezTo>
                    <a:pt x="121" y="413"/>
                    <a:pt x="161" y="387"/>
                    <a:pt x="161" y="334"/>
                  </a:cubicBezTo>
                  <a:lnTo>
                    <a:pt x="161" y="80"/>
                  </a:lnTo>
                  <a:cubicBezTo>
                    <a:pt x="161" y="28"/>
                    <a:pt x="121" y="0"/>
                    <a:pt x="81" y="0"/>
                  </a:cubicBezTo>
                  <a:close/>
                </a:path>
              </a:pathLst>
            </a:custGeom>
            <a:solidFill>
              <a:srgbClr val="FF864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36" name="Google Shape;1729;p49"/>
            <p:cNvSpPr/>
            <p:nvPr/>
          </p:nvSpPr>
          <p:spPr>
            <a:xfrm>
              <a:off x="1237709" y="1776483"/>
              <a:ext cx="12111" cy="27262"/>
            </a:xfrm>
            <a:custGeom>
              <a:avLst/>
              <a:gdLst/>
              <a:ahLst/>
              <a:cxnLst/>
              <a:rect l="l" t="t" r="r" b="b"/>
              <a:pathLst>
                <a:path w="231" h="520" extrusionOk="0">
                  <a:moveTo>
                    <a:pt x="101" y="0"/>
                  </a:moveTo>
                  <a:cubicBezTo>
                    <a:pt x="54" y="0"/>
                    <a:pt x="1" y="40"/>
                    <a:pt x="11" y="103"/>
                  </a:cubicBezTo>
                  <a:cubicBezTo>
                    <a:pt x="27" y="223"/>
                    <a:pt x="47" y="343"/>
                    <a:pt x="64" y="460"/>
                  </a:cubicBezTo>
                  <a:cubicBezTo>
                    <a:pt x="70" y="503"/>
                    <a:pt x="101" y="520"/>
                    <a:pt x="130" y="520"/>
                  </a:cubicBezTo>
                  <a:cubicBezTo>
                    <a:pt x="177" y="520"/>
                    <a:pt x="230" y="480"/>
                    <a:pt x="221" y="417"/>
                  </a:cubicBezTo>
                  <a:cubicBezTo>
                    <a:pt x="204" y="300"/>
                    <a:pt x="184" y="180"/>
                    <a:pt x="167" y="60"/>
                  </a:cubicBezTo>
                  <a:cubicBezTo>
                    <a:pt x="161" y="20"/>
                    <a:pt x="130" y="0"/>
                    <a:pt x="101" y="0"/>
                  </a:cubicBezTo>
                  <a:close/>
                </a:path>
              </a:pathLst>
            </a:custGeom>
            <a:solidFill>
              <a:srgbClr val="FF864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37" name="Google Shape;1730;p49"/>
            <p:cNvSpPr/>
            <p:nvPr/>
          </p:nvSpPr>
          <p:spPr>
            <a:xfrm>
              <a:off x="1490194" y="1706861"/>
              <a:ext cx="13316" cy="28520"/>
            </a:xfrm>
            <a:custGeom>
              <a:avLst/>
              <a:gdLst/>
              <a:ahLst/>
              <a:cxnLst/>
              <a:rect l="l" t="t" r="r" b="b"/>
              <a:pathLst>
                <a:path w="254" h="544" extrusionOk="0">
                  <a:moveTo>
                    <a:pt x="94" y="1"/>
                  </a:moveTo>
                  <a:cubicBezTo>
                    <a:pt x="54" y="1"/>
                    <a:pt x="14" y="27"/>
                    <a:pt x="11" y="81"/>
                  </a:cubicBezTo>
                  <a:cubicBezTo>
                    <a:pt x="1" y="221"/>
                    <a:pt x="24" y="356"/>
                    <a:pt x="74" y="490"/>
                  </a:cubicBezTo>
                  <a:cubicBezTo>
                    <a:pt x="87" y="526"/>
                    <a:pt x="121" y="543"/>
                    <a:pt x="154" y="543"/>
                  </a:cubicBezTo>
                  <a:cubicBezTo>
                    <a:pt x="204" y="543"/>
                    <a:pt x="254" y="506"/>
                    <a:pt x="231" y="447"/>
                  </a:cubicBezTo>
                  <a:cubicBezTo>
                    <a:pt x="184" y="327"/>
                    <a:pt x="164" y="207"/>
                    <a:pt x="171" y="81"/>
                  </a:cubicBezTo>
                  <a:cubicBezTo>
                    <a:pt x="174" y="27"/>
                    <a:pt x="134" y="1"/>
                    <a:pt x="94" y="1"/>
                  </a:cubicBezTo>
                  <a:close/>
                </a:path>
              </a:pathLst>
            </a:custGeom>
            <a:solidFill>
              <a:srgbClr val="FF864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38" name="Google Shape;1731;p49"/>
            <p:cNvSpPr/>
            <p:nvPr/>
          </p:nvSpPr>
          <p:spPr>
            <a:xfrm>
              <a:off x="1520077" y="1728303"/>
              <a:ext cx="8388" cy="25742"/>
            </a:xfrm>
            <a:custGeom>
              <a:avLst/>
              <a:gdLst/>
              <a:ahLst/>
              <a:cxnLst/>
              <a:rect l="l" t="t" r="r" b="b"/>
              <a:pathLst>
                <a:path w="160" h="491" extrusionOk="0">
                  <a:moveTo>
                    <a:pt x="80" y="1"/>
                  </a:moveTo>
                  <a:cubicBezTo>
                    <a:pt x="40" y="1"/>
                    <a:pt x="0" y="27"/>
                    <a:pt x="0" y="81"/>
                  </a:cubicBezTo>
                  <a:lnTo>
                    <a:pt x="0" y="411"/>
                  </a:lnTo>
                  <a:cubicBezTo>
                    <a:pt x="0" y="463"/>
                    <a:pt x="40" y="490"/>
                    <a:pt x="80" y="490"/>
                  </a:cubicBezTo>
                  <a:cubicBezTo>
                    <a:pt x="120" y="490"/>
                    <a:pt x="160" y="463"/>
                    <a:pt x="160" y="411"/>
                  </a:cubicBezTo>
                  <a:lnTo>
                    <a:pt x="160" y="81"/>
                  </a:lnTo>
                  <a:cubicBezTo>
                    <a:pt x="160" y="27"/>
                    <a:pt x="120" y="1"/>
                    <a:pt x="80" y="1"/>
                  </a:cubicBezTo>
                  <a:close/>
                </a:path>
              </a:pathLst>
            </a:custGeom>
            <a:solidFill>
              <a:srgbClr val="FF864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39" name="Google Shape;1732;p49"/>
            <p:cNvSpPr/>
            <p:nvPr/>
          </p:nvSpPr>
          <p:spPr>
            <a:xfrm>
              <a:off x="1039328" y="2103676"/>
              <a:ext cx="12845" cy="27262"/>
            </a:xfrm>
            <a:custGeom>
              <a:avLst/>
              <a:gdLst/>
              <a:ahLst/>
              <a:cxnLst/>
              <a:rect l="l" t="t" r="r" b="b"/>
              <a:pathLst>
                <a:path w="245" h="520" extrusionOk="0">
                  <a:moveTo>
                    <a:pt x="100" y="0"/>
                  </a:moveTo>
                  <a:cubicBezTo>
                    <a:pt x="48" y="0"/>
                    <a:pt x="0" y="40"/>
                    <a:pt x="24" y="100"/>
                  </a:cubicBezTo>
                  <a:cubicBezTo>
                    <a:pt x="68" y="203"/>
                    <a:pt x="80" y="306"/>
                    <a:pt x="64" y="415"/>
                  </a:cubicBezTo>
                  <a:cubicBezTo>
                    <a:pt x="54" y="479"/>
                    <a:pt x="104" y="519"/>
                    <a:pt x="151" y="519"/>
                  </a:cubicBezTo>
                  <a:cubicBezTo>
                    <a:pt x="184" y="519"/>
                    <a:pt x="214" y="499"/>
                    <a:pt x="220" y="459"/>
                  </a:cubicBezTo>
                  <a:cubicBezTo>
                    <a:pt x="244" y="320"/>
                    <a:pt x="234" y="186"/>
                    <a:pt x="180" y="56"/>
                  </a:cubicBezTo>
                  <a:cubicBezTo>
                    <a:pt x="164" y="16"/>
                    <a:pt x="131" y="0"/>
                    <a:pt x="100" y="0"/>
                  </a:cubicBezTo>
                  <a:close/>
                </a:path>
              </a:pathLst>
            </a:custGeom>
            <a:solidFill>
              <a:srgbClr val="FF864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40" name="Google Shape;1733;p49"/>
            <p:cNvSpPr/>
            <p:nvPr/>
          </p:nvSpPr>
          <p:spPr>
            <a:xfrm>
              <a:off x="1064125" y="2122497"/>
              <a:ext cx="8598" cy="24483"/>
            </a:xfrm>
            <a:custGeom>
              <a:avLst/>
              <a:gdLst/>
              <a:ahLst/>
              <a:cxnLst/>
              <a:rect l="l" t="t" r="r" b="b"/>
              <a:pathLst>
                <a:path w="164" h="467" extrusionOk="0">
                  <a:moveTo>
                    <a:pt x="80" y="1"/>
                  </a:moveTo>
                  <a:cubicBezTo>
                    <a:pt x="40" y="1"/>
                    <a:pt x="0" y="27"/>
                    <a:pt x="0" y="80"/>
                  </a:cubicBezTo>
                  <a:lnTo>
                    <a:pt x="0" y="386"/>
                  </a:lnTo>
                  <a:cubicBezTo>
                    <a:pt x="0" y="440"/>
                    <a:pt x="40" y="466"/>
                    <a:pt x="80" y="466"/>
                  </a:cubicBezTo>
                  <a:cubicBezTo>
                    <a:pt x="120" y="466"/>
                    <a:pt x="163" y="440"/>
                    <a:pt x="163" y="386"/>
                  </a:cubicBezTo>
                  <a:lnTo>
                    <a:pt x="163" y="80"/>
                  </a:lnTo>
                  <a:cubicBezTo>
                    <a:pt x="163" y="27"/>
                    <a:pt x="120" y="1"/>
                    <a:pt x="80" y="1"/>
                  </a:cubicBezTo>
                  <a:close/>
                </a:path>
              </a:pathLst>
            </a:custGeom>
            <a:solidFill>
              <a:srgbClr val="FF864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41" name="Google Shape;1734;p49"/>
            <p:cNvSpPr/>
            <p:nvPr/>
          </p:nvSpPr>
          <p:spPr>
            <a:xfrm>
              <a:off x="1169502" y="2084959"/>
              <a:ext cx="10852" cy="24483"/>
            </a:xfrm>
            <a:custGeom>
              <a:avLst/>
              <a:gdLst/>
              <a:ahLst/>
              <a:cxnLst/>
              <a:rect l="l" t="t" r="r" b="b"/>
              <a:pathLst>
                <a:path w="207" h="467" extrusionOk="0">
                  <a:moveTo>
                    <a:pt x="101" y="1"/>
                  </a:moveTo>
                  <a:cubicBezTo>
                    <a:pt x="61" y="1"/>
                    <a:pt x="18" y="27"/>
                    <a:pt x="10" y="81"/>
                  </a:cubicBezTo>
                  <a:cubicBezTo>
                    <a:pt x="1" y="190"/>
                    <a:pt x="10" y="300"/>
                    <a:pt x="38" y="410"/>
                  </a:cubicBezTo>
                  <a:cubicBezTo>
                    <a:pt x="47" y="450"/>
                    <a:pt x="77" y="467"/>
                    <a:pt x="107" y="467"/>
                  </a:cubicBezTo>
                  <a:cubicBezTo>
                    <a:pt x="157" y="467"/>
                    <a:pt x="207" y="427"/>
                    <a:pt x="193" y="367"/>
                  </a:cubicBezTo>
                  <a:cubicBezTo>
                    <a:pt x="170" y="270"/>
                    <a:pt x="164" y="177"/>
                    <a:pt x="173" y="81"/>
                  </a:cubicBezTo>
                  <a:cubicBezTo>
                    <a:pt x="181" y="27"/>
                    <a:pt x="141" y="1"/>
                    <a:pt x="101" y="1"/>
                  </a:cubicBezTo>
                  <a:close/>
                </a:path>
              </a:pathLst>
            </a:custGeom>
            <a:solidFill>
              <a:srgbClr val="FF864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42" name="Google Shape;1735;p49"/>
            <p:cNvSpPr/>
            <p:nvPr/>
          </p:nvSpPr>
          <p:spPr>
            <a:xfrm>
              <a:off x="1186751" y="2095759"/>
              <a:ext cx="11744" cy="30984"/>
            </a:xfrm>
            <a:custGeom>
              <a:avLst/>
              <a:gdLst/>
              <a:ahLst/>
              <a:cxnLst/>
              <a:rect l="l" t="t" r="r" b="b"/>
              <a:pathLst>
                <a:path w="224" h="591" extrusionOk="0">
                  <a:moveTo>
                    <a:pt x="81" y="1"/>
                  </a:moveTo>
                  <a:cubicBezTo>
                    <a:pt x="38" y="1"/>
                    <a:pt x="1" y="27"/>
                    <a:pt x="8" y="78"/>
                  </a:cubicBezTo>
                  <a:cubicBezTo>
                    <a:pt x="24" y="224"/>
                    <a:pt x="41" y="371"/>
                    <a:pt x="58" y="514"/>
                  </a:cubicBezTo>
                  <a:cubicBezTo>
                    <a:pt x="61" y="566"/>
                    <a:pt x="104" y="590"/>
                    <a:pt x="148" y="590"/>
                  </a:cubicBezTo>
                  <a:cubicBezTo>
                    <a:pt x="188" y="590"/>
                    <a:pt x="224" y="566"/>
                    <a:pt x="217" y="514"/>
                  </a:cubicBezTo>
                  <a:cubicBezTo>
                    <a:pt x="201" y="371"/>
                    <a:pt x="188" y="224"/>
                    <a:pt x="171" y="78"/>
                  </a:cubicBezTo>
                  <a:cubicBezTo>
                    <a:pt x="164" y="27"/>
                    <a:pt x="121" y="1"/>
                    <a:pt x="81" y="1"/>
                  </a:cubicBezTo>
                  <a:close/>
                </a:path>
              </a:pathLst>
            </a:custGeom>
            <a:solidFill>
              <a:srgbClr val="FF864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43" name="Google Shape;1736;p49"/>
            <p:cNvSpPr/>
            <p:nvPr/>
          </p:nvSpPr>
          <p:spPr>
            <a:xfrm>
              <a:off x="1746506" y="2107870"/>
              <a:ext cx="8598" cy="22858"/>
            </a:xfrm>
            <a:custGeom>
              <a:avLst/>
              <a:gdLst/>
              <a:ahLst/>
              <a:cxnLst/>
              <a:rect l="l" t="t" r="r" b="b"/>
              <a:pathLst>
                <a:path w="164" h="436" extrusionOk="0">
                  <a:moveTo>
                    <a:pt x="84" y="0"/>
                  </a:moveTo>
                  <a:cubicBezTo>
                    <a:pt x="44" y="0"/>
                    <a:pt x="1" y="26"/>
                    <a:pt x="1" y="76"/>
                  </a:cubicBezTo>
                  <a:lnTo>
                    <a:pt x="1" y="359"/>
                  </a:lnTo>
                  <a:cubicBezTo>
                    <a:pt x="1" y="412"/>
                    <a:pt x="44" y="435"/>
                    <a:pt x="84" y="435"/>
                  </a:cubicBezTo>
                  <a:cubicBezTo>
                    <a:pt x="124" y="435"/>
                    <a:pt x="164" y="412"/>
                    <a:pt x="164" y="359"/>
                  </a:cubicBezTo>
                  <a:lnTo>
                    <a:pt x="164" y="76"/>
                  </a:lnTo>
                  <a:cubicBezTo>
                    <a:pt x="164" y="26"/>
                    <a:pt x="124" y="0"/>
                    <a:pt x="84" y="0"/>
                  </a:cubicBezTo>
                  <a:close/>
                </a:path>
              </a:pathLst>
            </a:custGeom>
            <a:solidFill>
              <a:srgbClr val="FF864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44" name="Google Shape;1737;p49"/>
            <p:cNvSpPr/>
            <p:nvPr/>
          </p:nvSpPr>
          <p:spPr>
            <a:xfrm>
              <a:off x="1764016" y="2105039"/>
              <a:ext cx="8546" cy="20446"/>
            </a:xfrm>
            <a:custGeom>
              <a:avLst/>
              <a:gdLst/>
              <a:ahLst/>
              <a:cxnLst/>
              <a:rect l="l" t="t" r="r" b="b"/>
              <a:pathLst>
                <a:path w="163" h="390" extrusionOk="0">
                  <a:moveTo>
                    <a:pt x="83" y="0"/>
                  </a:moveTo>
                  <a:cubicBezTo>
                    <a:pt x="40" y="0"/>
                    <a:pt x="0" y="27"/>
                    <a:pt x="0" y="80"/>
                  </a:cubicBezTo>
                  <a:lnTo>
                    <a:pt x="0" y="310"/>
                  </a:lnTo>
                  <a:cubicBezTo>
                    <a:pt x="0" y="363"/>
                    <a:pt x="40" y="389"/>
                    <a:pt x="83" y="389"/>
                  </a:cubicBezTo>
                  <a:cubicBezTo>
                    <a:pt x="123" y="389"/>
                    <a:pt x="163" y="363"/>
                    <a:pt x="163" y="310"/>
                  </a:cubicBezTo>
                  <a:lnTo>
                    <a:pt x="163" y="80"/>
                  </a:lnTo>
                  <a:cubicBezTo>
                    <a:pt x="163" y="27"/>
                    <a:pt x="123" y="0"/>
                    <a:pt x="83" y="0"/>
                  </a:cubicBezTo>
                  <a:close/>
                </a:path>
              </a:pathLst>
            </a:custGeom>
            <a:solidFill>
              <a:srgbClr val="FF864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45" name="Google Shape;1738;p49"/>
            <p:cNvSpPr/>
            <p:nvPr/>
          </p:nvSpPr>
          <p:spPr>
            <a:xfrm>
              <a:off x="1822629" y="1898636"/>
              <a:ext cx="10852" cy="20289"/>
            </a:xfrm>
            <a:custGeom>
              <a:avLst/>
              <a:gdLst/>
              <a:ahLst/>
              <a:cxnLst/>
              <a:rect l="l" t="t" r="r" b="b"/>
              <a:pathLst>
                <a:path w="207" h="387" extrusionOk="0">
                  <a:moveTo>
                    <a:pt x="80" y="0"/>
                  </a:moveTo>
                  <a:cubicBezTo>
                    <a:pt x="36" y="0"/>
                    <a:pt x="0" y="27"/>
                    <a:pt x="7" y="80"/>
                  </a:cubicBezTo>
                  <a:cubicBezTo>
                    <a:pt x="16" y="157"/>
                    <a:pt x="27" y="233"/>
                    <a:pt x="36" y="310"/>
                  </a:cubicBezTo>
                  <a:cubicBezTo>
                    <a:pt x="43" y="360"/>
                    <a:pt x="87" y="386"/>
                    <a:pt x="130" y="386"/>
                  </a:cubicBezTo>
                  <a:cubicBezTo>
                    <a:pt x="170" y="386"/>
                    <a:pt x="206" y="360"/>
                    <a:pt x="200" y="310"/>
                  </a:cubicBezTo>
                  <a:cubicBezTo>
                    <a:pt x="190" y="233"/>
                    <a:pt x="180" y="157"/>
                    <a:pt x="170" y="80"/>
                  </a:cubicBezTo>
                  <a:cubicBezTo>
                    <a:pt x="163" y="27"/>
                    <a:pt x="120" y="0"/>
                    <a:pt x="80" y="0"/>
                  </a:cubicBezTo>
                  <a:close/>
                </a:path>
              </a:pathLst>
            </a:custGeom>
            <a:solidFill>
              <a:srgbClr val="FF864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46" name="Google Shape;1739;p49"/>
            <p:cNvSpPr/>
            <p:nvPr/>
          </p:nvSpPr>
          <p:spPr>
            <a:xfrm>
              <a:off x="1849629" y="1916042"/>
              <a:ext cx="12425" cy="21862"/>
            </a:xfrm>
            <a:custGeom>
              <a:avLst/>
              <a:gdLst/>
              <a:ahLst/>
              <a:cxnLst/>
              <a:rect l="l" t="t" r="r" b="b"/>
              <a:pathLst>
                <a:path w="237" h="417" extrusionOk="0">
                  <a:moveTo>
                    <a:pt x="88" y="1"/>
                  </a:moveTo>
                  <a:cubicBezTo>
                    <a:pt x="48" y="1"/>
                    <a:pt x="4" y="28"/>
                    <a:pt x="4" y="77"/>
                  </a:cubicBezTo>
                  <a:cubicBezTo>
                    <a:pt x="0" y="184"/>
                    <a:pt x="24" y="280"/>
                    <a:pt x="68" y="374"/>
                  </a:cubicBezTo>
                  <a:cubicBezTo>
                    <a:pt x="80" y="404"/>
                    <a:pt x="104" y="417"/>
                    <a:pt x="127" y="417"/>
                  </a:cubicBezTo>
                  <a:cubicBezTo>
                    <a:pt x="180" y="417"/>
                    <a:pt x="237" y="357"/>
                    <a:pt x="207" y="294"/>
                  </a:cubicBezTo>
                  <a:cubicBezTo>
                    <a:pt x="177" y="224"/>
                    <a:pt x="164" y="154"/>
                    <a:pt x="167" y="77"/>
                  </a:cubicBezTo>
                  <a:cubicBezTo>
                    <a:pt x="167" y="28"/>
                    <a:pt x="127" y="1"/>
                    <a:pt x="88" y="1"/>
                  </a:cubicBezTo>
                  <a:close/>
                </a:path>
              </a:pathLst>
            </a:custGeom>
            <a:solidFill>
              <a:srgbClr val="FF864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47" name="Google Shape;1740;p49"/>
            <p:cNvSpPr/>
            <p:nvPr/>
          </p:nvSpPr>
          <p:spPr>
            <a:xfrm>
              <a:off x="1442224" y="2927345"/>
              <a:ext cx="13316" cy="29359"/>
            </a:xfrm>
            <a:custGeom>
              <a:avLst/>
              <a:gdLst/>
              <a:ahLst/>
              <a:cxnLst/>
              <a:rect l="l" t="t" r="r" b="b"/>
              <a:pathLst>
                <a:path w="254" h="560" extrusionOk="0">
                  <a:moveTo>
                    <a:pt x="100" y="1"/>
                  </a:moveTo>
                  <a:cubicBezTo>
                    <a:pt x="51" y="1"/>
                    <a:pt x="0" y="38"/>
                    <a:pt x="23" y="97"/>
                  </a:cubicBezTo>
                  <a:cubicBezTo>
                    <a:pt x="74" y="224"/>
                    <a:pt x="91" y="347"/>
                    <a:pt x="77" y="484"/>
                  </a:cubicBezTo>
                  <a:cubicBezTo>
                    <a:pt x="71" y="534"/>
                    <a:pt x="107" y="560"/>
                    <a:pt x="147" y="560"/>
                  </a:cubicBezTo>
                  <a:cubicBezTo>
                    <a:pt x="187" y="560"/>
                    <a:pt x="230" y="534"/>
                    <a:pt x="237" y="484"/>
                  </a:cubicBezTo>
                  <a:cubicBezTo>
                    <a:pt x="254" y="334"/>
                    <a:pt x="237" y="191"/>
                    <a:pt x="180" y="54"/>
                  </a:cubicBezTo>
                  <a:cubicBezTo>
                    <a:pt x="167" y="18"/>
                    <a:pt x="131" y="1"/>
                    <a:pt x="100" y="1"/>
                  </a:cubicBezTo>
                  <a:close/>
                </a:path>
              </a:pathLst>
            </a:custGeom>
            <a:solidFill>
              <a:srgbClr val="FF864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48" name="Google Shape;1741;p49"/>
            <p:cNvSpPr/>
            <p:nvPr/>
          </p:nvSpPr>
          <p:spPr>
            <a:xfrm>
              <a:off x="1458791" y="2943073"/>
              <a:ext cx="12478" cy="21862"/>
            </a:xfrm>
            <a:custGeom>
              <a:avLst/>
              <a:gdLst/>
              <a:ahLst/>
              <a:cxnLst/>
              <a:rect l="l" t="t" r="r" b="b"/>
              <a:pathLst>
                <a:path w="238" h="417" extrusionOk="0">
                  <a:moveTo>
                    <a:pt x="100" y="0"/>
                  </a:moveTo>
                  <a:cubicBezTo>
                    <a:pt x="54" y="0"/>
                    <a:pt x="1" y="40"/>
                    <a:pt x="14" y="104"/>
                  </a:cubicBezTo>
                  <a:cubicBezTo>
                    <a:pt x="34" y="187"/>
                    <a:pt x="51" y="274"/>
                    <a:pt x="67" y="357"/>
                  </a:cubicBezTo>
                  <a:cubicBezTo>
                    <a:pt x="77" y="400"/>
                    <a:pt x="107" y="417"/>
                    <a:pt x="137" y="417"/>
                  </a:cubicBezTo>
                  <a:cubicBezTo>
                    <a:pt x="184" y="417"/>
                    <a:pt x="237" y="377"/>
                    <a:pt x="223" y="317"/>
                  </a:cubicBezTo>
                  <a:cubicBezTo>
                    <a:pt x="207" y="230"/>
                    <a:pt x="191" y="144"/>
                    <a:pt x="171" y="60"/>
                  </a:cubicBezTo>
                  <a:cubicBezTo>
                    <a:pt x="164" y="20"/>
                    <a:pt x="134" y="0"/>
                    <a:pt x="100" y="0"/>
                  </a:cubicBezTo>
                  <a:close/>
                </a:path>
              </a:pathLst>
            </a:custGeom>
            <a:solidFill>
              <a:srgbClr val="FF864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49" name="Google Shape;1742;p49"/>
            <p:cNvSpPr/>
            <p:nvPr/>
          </p:nvSpPr>
          <p:spPr>
            <a:xfrm>
              <a:off x="1253594" y="2957910"/>
              <a:ext cx="12478" cy="21705"/>
            </a:xfrm>
            <a:custGeom>
              <a:avLst/>
              <a:gdLst/>
              <a:ahLst/>
              <a:cxnLst/>
              <a:rect l="l" t="t" r="r" b="b"/>
              <a:pathLst>
                <a:path w="238" h="414" extrusionOk="0">
                  <a:moveTo>
                    <a:pt x="101" y="1"/>
                  </a:moveTo>
                  <a:cubicBezTo>
                    <a:pt x="51" y="1"/>
                    <a:pt x="1" y="41"/>
                    <a:pt x="14" y="101"/>
                  </a:cubicBezTo>
                  <a:cubicBezTo>
                    <a:pt x="31" y="187"/>
                    <a:pt x="51" y="270"/>
                    <a:pt x="67" y="356"/>
                  </a:cubicBezTo>
                  <a:cubicBezTo>
                    <a:pt x="77" y="396"/>
                    <a:pt x="107" y="413"/>
                    <a:pt x="140" y="413"/>
                  </a:cubicBezTo>
                  <a:cubicBezTo>
                    <a:pt x="187" y="413"/>
                    <a:pt x="237" y="373"/>
                    <a:pt x="224" y="313"/>
                  </a:cubicBezTo>
                  <a:cubicBezTo>
                    <a:pt x="207" y="230"/>
                    <a:pt x="187" y="144"/>
                    <a:pt x="171" y="57"/>
                  </a:cubicBezTo>
                  <a:cubicBezTo>
                    <a:pt x="160" y="17"/>
                    <a:pt x="131" y="1"/>
                    <a:pt x="101" y="1"/>
                  </a:cubicBezTo>
                  <a:close/>
                </a:path>
              </a:pathLst>
            </a:custGeom>
            <a:solidFill>
              <a:srgbClr val="FF864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50" name="Google Shape;1743;p49"/>
            <p:cNvSpPr/>
            <p:nvPr/>
          </p:nvSpPr>
          <p:spPr>
            <a:xfrm>
              <a:off x="1232833" y="2947110"/>
              <a:ext cx="10538" cy="16462"/>
            </a:xfrm>
            <a:custGeom>
              <a:avLst/>
              <a:gdLst/>
              <a:ahLst/>
              <a:cxnLst/>
              <a:rect l="l" t="t" r="r" b="b"/>
              <a:pathLst>
                <a:path w="201" h="314" extrusionOk="0">
                  <a:moveTo>
                    <a:pt x="100" y="0"/>
                  </a:moveTo>
                  <a:cubicBezTo>
                    <a:pt x="54" y="0"/>
                    <a:pt x="1" y="40"/>
                    <a:pt x="11" y="100"/>
                  </a:cubicBezTo>
                  <a:cubicBezTo>
                    <a:pt x="20" y="153"/>
                    <a:pt x="28" y="203"/>
                    <a:pt x="34" y="253"/>
                  </a:cubicBezTo>
                  <a:cubicBezTo>
                    <a:pt x="40" y="296"/>
                    <a:pt x="71" y="313"/>
                    <a:pt x="100" y="313"/>
                  </a:cubicBezTo>
                  <a:cubicBezTo>
                    <a:pt x="151" y="313"/>
                    <a:pt x="200" y="273"/>
                    <a:pt x="191" y="213"/>
                  </a:cubicBezTo>
                  <a:cubicBezTo>
                    <a:pt x="183" y="160"/>
                    <a:pt x="174" y="110"/>
                    <a:pt x="167" y="57"/>
                  </a:cubicBezTo>
                  <a:cubicBezTo>
                    <a:pt x="160" y="17"/>
                    <a:pt x="131" y="0"/>
                    <a:pt x="100" y="0"/>
                  </a:cubicBezTo>
                  <a:close/>
                </a:path>
              </a:pathLst>
            </a:custGeom>
            <a:solidFill>
              <a:srgbClr val="FF864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51" name="Google Shape;1744;p49"/>
            <p:cNvSpPr/>
            <p:nvPr/>
          </p:nvSpPr>
          <p:spPr>
            <a:xfrm>
              <a:off x="1467493" y="1275183"/>
              <a:ext cx="12635" cy="36332"/>
            </a:xfrm>
            <a:custGeom>
              <a:avLst/>
              <a:gdLst/>
              <a:ahLst/>
              <a:cxnLst/>
              <a:rect l="l" t="t" r="r" b="b"/>
              <a:pathLst>
                <a:path w="241" h="693" extrusionOk="0">
                  <a:moveTo>
                    <a:pt x="77" y="0"/>
                  </a:moveTo>
                  <a:cubicBezTo>
                    <a:pt x="38" y="0"/>
                    <a:pt x="1" y="24"/>
                    <a:pt x="8" y="77"/>
                  </a:cubicBezTo>
                  <a:cubicBezTo>
                    <a:pt x="31" y="257"/>
                    <a:pt x="51" y="437"/>
                    <a:pt x="74" y="616"/>
                  </a:cubicBezTo>
                  <a:cubicBezTo>
                    <a:pt x="81" y="667"/>
                    <a:pt x="125" y="693"/>
                    <a:pt x="165" y="693"/>
                  </a:cubicBezTo>
                  <a:cubicBezTo>
                    <a:pt x="204" y="693"/>
                    <a:pt x="240" y="667"/>
                    <a:pt x="234" y="616"/>
                  </a:cubicBezTo>
                  <a:cubicBezTo>
                    <a:pt x="214" y="437"/>
                    <a:pt x="191" y="257"/>
                    <a:pt x="171" y="77"/>
                  </a:cubicBezTo>
                  <a:cubicBezTo>
                    <a:pt x="165" y="24"/>
                    <a:pt x="121" y="0"/>
                    <a:pt x="77" y="0"/>
                  </a:cubicBezTo>
                  <a:close/>
                </a:path>
              </a:pathLst>
            </a:custGeom>
            <a:solidFill>
              <a:srgbClr val="FF864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52" name="Google Shape;1745;p49"/>
            <p:cNvSpPr/>
            <p:nvPr/>
          </p:nvSpPr>
          <p:spPr>
            <a:xfrm>
              <a:off x="1493182" y="1288447"/>
              <a:ext cx="8598" cy="28468"/>
            </a:xfrm>
            <a:custGeom>
              <a:avLst/>
              <a:gdLst/>
              <a:ahLst/>
              <a:cxnLst/>
              <a:rect l="l" t="t" r="r" b="b"/>
              <a:pathLst>
                <a:path w="164" h="543" extrusionOk="0">
                  <a:moveTo>
                    <a:pt x="80" y="1"/>
                  </a:moveTo>
                  <a:cubicBezTo>
                    <a:pt x="40" y="1"/>
                    <a:pt x="0" y="27"/>
                    <a:pt x="0" y="80"/>
                  </a:cubicBezTo>
                  <a:lnTo>
                    <a:pt x="0" y="463"/>
                  </a:lnTo>
                  <a:cubicBezTo>
                    <a:pt x="0" y="517"/>
                    <a:pt x="40" y="543"/>
                    <a:pt x="80" y="543"/>
                  </a:cubicBezTo>
                  <a:cubicBezTo>
                    <a:pt x="123" y="543"/>
                    <a:pt x="163" y="517"/>
                    <a:pt x="163" y="463"/>
                  </a:cubicBezTo>
                  <a:lnTo>
                    <a:pt x="163" y="80"/>
                  </a:lnTo>
                  <a:cubicBezTo>
                    <a:pt x="163" y="27"/>
                    <a:pt x="120" y="1"/>
                    <a:pt x="80" y="1"/>
                  </a:cubicBezTo>
                  <a:close/>
                </a:path>
              </a:pathLst>
            </a:custGeom>
            <a:solidFill>
              <a:srgbClr val="FF864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53" name="Google Shape;1746;p49"/>
            <p:cNvSpPr/>
            <p:nvPr/>
          </p:nvSpPr>
          <p:spPr>
            <a:xfrm>
              <a:off x="1044046" y="1627802"/>
              <a:ext cx="8441" cy="21705"/>
            </a:xfrm>
            <a:custGeom>
              <a:avLst/>
              <a:gdLst/>
              <a:ahLst/>
              <a:cxnLst/>
              <a:rect l="l" t="t" r="r" b="b"/>
              <a:pathLst>
                <a:path w="161" h="414" extrusionOk="0">
                  <a:moveTo>
                    <a:pt x="81" y="1"/>
                  </a:moveTo>
                  <a:cubicBezTo>
                    <a:pt x="41" y="1"/>
                    <a:pt x="1" y="24"/>
                    <a:pt x="1" y="77"/>
                  </a:cubicBezTo>
                  <a:lnTo>
                    <a:pt x="1" y="334"/>
                  </a:lnTo>
                  <a:cubicBezTo>
                    <a:pt x="1" y="387"/>
                    <a:pt x="41" y="414"/>
                    <a:pt x="81" y="414"/>
                  </a:cubicBezTo>
                  <a:cubicBezTo>
                    <a:pt x="121" y="414"/>
                    <a:pt x="160" y="387"/>
                    <a:pt x="160" y="334"/>
                  </a:cubicBezTo>
                  <a:lnTo>
                    <a:pt x="160" y="77"/>
                  </a:lnTo>
                  <a:cubicBezTo>
                    <a:pt x="160" y="24"/>
                    <a:pt x="121" y="1"/>
                    <a:pt x="81" y="1"/>
                  </a:cubicBezTo>
                  <a:close/>
                </a:path>
              </a:pathLst>
            </a:custGeom>
            <a:solidFill>
              <a:srgbClr val="FF864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54" name="Google Shape;1747;p49"/>
            <p:cNvSpPr/>
            <p:nvPr/>
          </p:nvSpPr>
          <p:spPr>
            <a:xfrm>
              <a:off x="1059407" y="1603581"/>
              <a:ext cx="13159" cy="29674"/>
            </a:xfrm>
            <a:custGeom>
              <a:avLst/>
              <a:gdLst/>
              <a:ahLst/>
              <a:cxnLst/>
              <a:rect l="l" t="t" r="r" b="b"/>
              <a:pathLst>
                <a:path w="251" h="566" extrusionOk="0">
                  <a:moveTo>
                    <a:pt x="101" y="0"/>
                  </a:moveTo>
                  <a:cubicBezTo>
                    <a:pt x="50" y="0"/>
                    <a:pt x="1" y="40"/>
                    <a:pt x="21" y="100"/>
                  </a:cubicBezTo>
                  <a:cubicBezTo>
                    <a:pt x="57" y="226"/>
                    <a:pt x="77" y="357"/>
                    <a:pt x="84" y="489"/>
                  </a:cubicBezTo>
                  <a:cubicBezTo>
                    <a:pt x="87" y="539"/>
                    <a:pt x="130" y="566"/>
                    <a:pt x="170" y="566"/>
                  </a:cubicBezTo>
                  <a:cubicBezTo>
                    <a:pt x="210" y="566"/>
                    <a:pt x="250" y="539"/>
                    <a:pt x="247" y="489"/>
                  </a:cubicBezTo>
                  <a:cubicBezTo>
                    <a:pt x="240" y="343"/>
                    <a:pt x="217" y="197"/>
                    <a:pt x="177" y="57"/>
                  </a:cubicBezTo>
                  <a:cubicBezTo>
                    <a:pt x="164" y="17"/>
                    <a:pt x="133" y="0"/>
                    <a:pt x="101" y="0"/>
                  </a:cubicBezTo>
                  <a:close/>
                </a:path>
              </a:pathLst>
            </a:custGeom>
            <a:solidFill>
              <a:srgbClr val="FF864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55" name="Google Shape;1748;p49"/>
            <p:cNvSpPr/>
            <p:nvPr/>
          </p:nvSpPr>
          <p:spPr>
            <a:xfrm>
              <a:off x="829256" y="1338147"/>
              <a:ext cx="8598" cy="25375"/>
            </a:xfrm>
            <a:custGeom>
              <a:avLst/>
              <a:gdLst/>
              <a:ahLst/>
              <a:cxnLst/>
              <a:rect l="l" t="t" r="r" b="b"/>
              <a:pathLst>
                <a:path w="164" h="484" extrusionOk="0">
                  <a:moveTo>
                    <a:pt x="84" y="1"/>
                  </a:moveTo>
                  <a:cubicBezTo>
                    <a:pt x="41" y="1"/>
                    <a:pt x="1" y="25"/>
                    <a:pt x="1" y="77"/>
                  </a:cubicBezTo>
                  <a:lnTo>
                    <a:pt x="1" y="407"/>
                  </a:lnTo>
                  <a:cubicBezTo>
                    <a:pt x="1" y="460"/>
                    <a:pt x="41" y="484"/>
                    <a:pt x="84" y="484"/>
                  </a:cubicBezTo>
                  <a:cubicBezTo>
                    <a:pt x="124" y="484"/>
                    <a:pt x="164" y="460"/>
                    <a:pt x="164" y="407"/>
                  </a:cubicBezTo>
                  <a:lnTo>
                    <a:pt x="164" y="77"/>
                  </a:lnTo>
                  <a:cubicBezTo>
                    <a:pt x="164" y="25"/>
                    <a:pt x="124" y="1"/>
                    <a:pt x="84" y="1"/>
                  </a:cubicBezTo>
                  <a:close/>
                </a:path>
              </a:pathLst>
            </a:custGeom>
            <a:solidFill>
              <a:srgbClr val="FF864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56" name="Google Shape;1749;p49"/>
            <p:cNvSpPr/>
            <p:nvPr/>
          </p:nvSpPr>
          <p:spPr>
            <a:xfrm>
              <a:off x="843778" y="1345487"/>
              <a:ext cx="11534" cy="26947"/>
            </a:xfrm>
            <a:custGeom>
              <a:avLst/>
              <a:gdLst/>
              <a:ahLst/>
              <a:cxnLst/>
              <a:rect l="l" t="t" r="r" b="b"/>
              <a:pathLst>
                <a:path w="220" h="514" extrusionOk="0">
                  <a:moveTo>
                    <a:pt x="86" y="1"/>
                  </a:moveTo>
                  <a:cubicBezTo>
                    <a:pt x="53" y="1"/>
                    <a:pt x="27" y="20"/>
                    <a:pt x="20" y="60"/>
                  </a:cubicBezTo>
                  <a:cubicBezTo>
                    <a:pt x="0" y="197"/>
                    <a:pt x="3" y="324"/>
                    <a:pt x="43" y="457"/>
                  </a:cubicBezTo>
                  <a:cubicBezTo>
                    <a:pt x="56" y="497"/>
                    <a:pt x="90" y="513"/>
                    <a:pt x="120" y="513"/>
                  </a:cubicBezTo>
                  <a:cubicBezTo>
                    <a:pt x="170" y="513"/>
                    <a:pt x="220" y="473"/>
                    <a:pt x="200" y="413"/>
                  </a:cubicBezTo>
                  <a:cubicBezTo>
                    <a:pt x="170" y="310"/>
                    <a:pt x="160" y="211"/>
                    <a:pt x="176" y="104"/>
                  </a:cubicBezTo>
                  <a:cubicBezTo>
                    <a:pt x="186" y="44"/>
                    <a:pt x="133" y="1"/>
                    <a:pt x="86" y="1"/>
                  </a:cubicBezTo>
                  <a:close/>
                </a:path>
              </a:pathLst>
            </a:custGeom>
            <a:solidFill>
              <a:srgbClr val="FF864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57" name="Google Shape;1750;p49"/>
            <p:cNvSpPr/>
            <p:nvPr/>
          </p:nvSpPr>
          <p:spPr>
            <a:xfrm>
              <a:off x="948945" y="1320899"/>
              <a:ext cx="8598" cy="15780"/>
            </a:xfrm>
            <a:custGeom>
              <a:avLst/>
              <a:gdLst/>
              <a:ahLst/>
              <a:cxnLst/>
              <a:rect l="l" t="t" r="r" b="b"/>
              <a:pathLst>
                <a:path w="164" h="301" extrusionOk="0">
                  <a:moveTo>
                    <a:pt x="81" y="1"/>
                  </a:moveTo>
                  <a:cubicBezTo>
                    <a:pt x="41" y="1"/>
                    <a:pt x="1" y="27"/>
                    <a:pt x="1" y="77"/>
                  </a:cubicBezTo>
                  <a:lnTo>
                    <a:pt x="1" y="220"/>
                  </a:lnTo>
                  <a:cubicBezTo>
                    <a:pt x="1" y="274"/>
                    <a:pt x="41" y="300"/>
                    <a:pt x="81" y="300"/>
                  </a:cubicBezTo>
                  <a:cubicBezTo>
                    <a:pt x="121" y="300"/>
                    <a:pt x="164" y="274"/>
                    <a:pt x="164" y="220"/>
                  </a:cubicBezTo>
                  <a:lnTo>
                    <a:pt x="164" y="77"/>
                  </a:lnTo>
                  <a:cubicBezTo>
                    <a:pt x="164" y="27"/>
                    <a:pt x="121" y="1"/>
                    <a:pt x="81" y="1"/>
                  </a:cubicBezTo>
                  <a:close/>
                </a:path>
              </a:pathLst>
            </a:custGeom>
            <a:solidFill>
              <a:srgbClr val="FF864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58" name="Google Shape;1751;p49"/>
            <p:cNvSpPr/>
            <p:nvPr/>
          </p:nvSpPr>
          <p:spPr>
            <a:xfrm>
              <a:off x="963939" y="1328396"/>
              <a:ext cx="8650" cy="20132"/>
            </a:xfrm>
            <a:custGeom>
              <a:avLst/>
              <a:gdLst/>
              <a:ahLst/>
              <a:cxnLst/>
              <a:rect l="l" t="t" r="r" b="b"/>
              <a:pathLst>
                <a:path w="165" h="384" extrusionOk="0">
                  <a:moveTo>
                    <a:pt x="85" y="1"/>
                  </a:moveTo>
                  <a:cubicBezTo>
                    <a:pt x="45" y="1"/>
                    <a:pt x="1" y="27"/>
                    <a:pt x="1" y="77"/>
                  </a:cubicBezTo>
                  <a:lnTo>
                    <a:pt x="1" y="303"/>
                  </a:lnTo>
                  <a:cubicBezTo>
                    <a:pt x="1" y="357"/>
                    <a:pt x="45" y="383"/>
                    <a:pt x="85" y="383"/>
                  </a:cubicBezTo>
                  <a:cubicBezTo>
                    <a:pt x="124" y="383"/>
                    <a:pt x="164" y="357"/>
                    <a:pt x="164" y="303"/>
                  </a:cubicBezTo>
                  <a:lnTo>
                    <a:pt x="164" y="77"/>
                  </a:lnTo>
                  <a:cubicBezTo>
                    <a:pt x="164" y="27"/>
                    <a:pt x="124" y="1"/>
                    <a:pt x="85" y="1"/>
                  </a:cubicBezTo>
                  <a:close/>
                </a:path>
              </a:pathLst>
            </a:custGeom>
            <a:solidFill>
              <a:srgbClr val="FF864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59" name="Google Shape;1752;p49"/>
            <p:cNvSpPr/>
            <p:nvPr/>
          </p:nvSpPr>
          <p:spPr>
            <a:xfrm>
              <a:off x="1123262" y="2048523"/>
              <a:ext cx="101394" cy="41365"/>
            </a:xfrm>
            <a:custGeom>
              <a:avLst/>
              <a:gdLst/>
              <a:ahLst/>
              <a:cxnLst/>
              <a:rect l="l" t="t" r="r" b="b"/>
              <a:pathLst>
                <a:path w="1934" h="789" extrusionOk="0">
                  <a:moveTo>
                    <a:pt x="1934" y="0"/>
                  </a:moveTo>
                  <a:cubicBezTo>
                    <a:pt x="1575" y="34"/>
                    <a:pt x="1242" y="140"/>
                    <a:pt x="916" y="269"/>
                  </a:cubicBezTo>
                  <a:cubicBezTo>
                    <a:pt x="593" y="406"/>
                    <a:pt x="281" y="562"/>
                    <a:pt x="1" y="789"/>
                  </a:cubicBezTo>
                  <a:cubicBezTo>
                    <a:pt x="353" y="719"/>
                    <a:pt x="676" y="599"/>
                    <a:pt x="999" y="469"/>
                  </a:cubicBezTo>
                  <a:cubicBezTo>
                    <a:pt x="1319" y="336"/>
                    <a:pt x="1631" y="197"/>
                    <a:pt x="1934" y="0"/>
                  </a:cubicBezTo>
                  <a:close/>
                </a:path>
              </a:pathLst>
            </a:custGeom>
            <a:solidFill>
              <a:srgbClr val="F4975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60" name="Google Shape;1753;p49"/>
            <p:cNvSpPr/>
            <p:nvPr/>
          </p:nvSpPr>
          <p:spPr>
            <a:xfrm>
              <a:off x="1923602" y="1499358"/>
              <a:ext cx="105483" cy="106846"/>
            </a:xfrm>
            <a:custGeom>
              <a:avLst/>
              <a:gdLst/>
              <a:ahLst/>
              <a:cxnLst/>
              <a:rect l="l" t="t" r="r" b="b"/>
              <a:pathLst>
                <a:path w="2012" h="2038" extrusionOk="0">
                  <a:moveTo>
                    <a:pt x="2011" y="1"/>
                  </a:moveTo>
                  <a:lnTo>
                    <a:pt x="1" y="724"/>
                  </a:lnTo>
                  <a:cubicBezTo>
                    <a:pt x="151" y="1226"/>
                    <a:pt x="523" y="1898"/>
                    <a:pt x="1469" y="2038"/>
                  </a:cubicBezTo>
                  <a:lnTo>
                    <a:pt x="2011" y="1"/>
                  </a:lnTo>
                  <a:close/>
                </a:path>
              </a:pathLst>
            </a:custGeom>
            <a:solidFill>
              <a:srgbClr val="741B47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61" name="Google Shape;1754;p49"/>
            <p:cNvSpPr/>
            <p:nvPr/>
          </p:nvSpPr>
          <p:spPr>
            <a:xfrm rot="-544738">
              <a:off x="1222780" y="1443410"/>
              <a:ext cx="58177" cy="68652"/>
            </a:xfrm>
            <a:custGeom>
              <a:avLst/>
              <a:gdLst/>
              <a:ahLst/>
              <a:cxnLst/>
              <a:rect l="l" t="t" r="r" b="b"/>
              <a:pathLst>
                <a:path w="2327" h="2746" extrusionOk="0">
                  <a:moveTo>
                    <a:pt x="229" y="1"/>
                  </a:moveTo>
                  <a:cubicBezTo>
                    <a:pt x="73" y="480"/>
                    <a:pt x="1" y="983"/>
                    <a:pt x="35" y="1503"/>
                  </a:cubicBezTo>
                  <a:cubicBezTo>
                    <a:pt x="52" y="1762"/>
                    <a:pt x="103" y="2027"/>
                    <a:pt x="250" y="2295"/>
                  </a:cubicBezTo>
                  <a:cubicBezTo>
                    <a:pt x="321" y="2425"/>
                    <a:pt x="433" y="2557"/>
                    <a:pt x="589" y="2642"/>
                  </a:cubicBezTo>
                  <a:cubicBezTo>
                    <a:pt x="714" y="2715"/>
                    <a:pt x="856" y="2746"/>
                    <a:pt x="993" y="2746"/>
                  </a:cubicBezTo>
                  <a:cubicBezTo>
                    <a:pt x="1024" y="2746"/>
                    <a:pt x="1055" y="2744"/>
                    <a:pt x="1086" y="2741"/>
                  </a:cubicBezTo>
                  <a:cubicBezTo>
                    <a:pt x="1252" y="2727"/>
                    <a:pt x="1412" y="2659"/>
                    <a:pt x="1541" y="2568"/>
                  </a:cubicBezTo>
                  <a:cubicBezTo>
                    <a:pt x="1670" y="2473"/>
                    <a:pt x="1769" y="2360"/>
                    <a:pt x="1850" y="2245"/>
                  </a:cubicBezTo>
                  <a:cubicBezTo>
                    <a:pt x="2000" y="2007"/>
                    <a:pt x="2102" y="1759"/>
                    <a:pt x="2163" y="1511"/>
                  </a:cubicBezTo>
                  <a:cubicBezTo>
                    <a:pt x="2293" y="1010"/>
                    <a:pt x="2326" y="500"/>
                    <a:pt x="2269" y="1"/>
                  </a:cubicBezTo>
                  <a:lnTo>
                    <a:pt x="2269" y="1"/>
                  </a:lnTo>
                  <a:cubicBezTo>
                    <a:pt x="2122" y="480"/>
                    <a:pt x="1983" y="949"/>
                    <a:pt x="1800" y="1385"/>
                  </a:cubicBezTo>
                  <a:cubicBezTo>
                    <a:pt x="1704" y="1599"/>
                    <a:pt x="1602" y="1806"/>
                    <a:pt x="1469" y="1969"/>
                  </a:cubicBezTo>
                  <a:cubicBezTo>
                    <a:pt x="1341" y="2132"/>
                    <a:pt x="1191" y="2242"/>
                    <a:pt x="1038" y="2251"/>
                  </a:cubicBezTo>
                  <a:cubicBezTo>
                    <a:pt x="1020" y="2253"/>
                    <a:pt x="1002" y="2254"/>
                    <a:pt x="986" y="2254"/>
                  </a:cubicBezTo>
                  <a:cubicBezTo>
                    <a:pt x="846" y="2254"/>
                    <a:pt x="743" y="2190"/>
                    <a:pt x="644" y="2051"/>
                  </a:cubicBezTo>
                  <a:cubicBezTo>
                    <a:pt x="531" y="1895"/>
                    <a:pt x="470" y="1670"/>
                    <a:pt x="413" y="1446"/>
                  </a:cubicBezTo>
                  <a:cubicBezTo>
                    <a:pt x="314" y="990"/>
                    <a:pt x="273" y="500"/>
                    <a:pt x="2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62" name="Google Shape;1755;p49"/>
            <p:cNvSpPr/>
            <p:nvPr/>
          </p:nvSpPr>
          <p:spPr>
            <a:xfrm rot="-544738">
              <a:off x="1448521" y="1405944"/>
              <a:ext cx="76377" cy="79252"/>
            </a:xfrm>
            <a:custGeom>
              <a:avLst/>
              <a:gdLst/>
              <a:ahLst/>
              <a:cxnLst/>
              <a:rect l="l" t="t" r="r" b="b"/>
              <a:pathLst>
                <a:path w="3055" h="3170" extrusionOk="0">
                  <a:moveTo>
                    <a:pt x="2309" y="1"/>
                  </a:moveTo>
                  <a:lnTo>
                    <a:pt x="2309" y="1"/>
                  </a:lnTo>
                  <a:cubicBezTo>
                    <a:pt x="2466" y="582"/>
                    <a:pt x="2612" y="1167"/>
                    <a:pt x="2626" y="1728"/>
                  </a:cubicBezTo>
                  <a:cubicBezTo>
                    <a:pt x="2626" y="2000"/>
                    <a:pt x="2588" y="2275"/>
                    <a:pt x="2456" y="2438"/>
                  </a:cubicBezTo>
                  <a:cubicBezTo>
                    <a:pt x="2337" y="2601"/>
                    <a:pt x="2116" y="2677"/>
                    <a:pt x="1860" y="2677"/>
                  </a:cubicBezTo>
                  <a:lnTo>
                    <a:pt x="1819" y="2677"/>
                  </a:lnTo>
                  <a:cubicBezTo>
                    <a:pt x="1575" y="2677"/>
                    <a:pt x="1344" y="2615"/>
                    <a:pt x="1143" y="2490"/>
                  </a:cubicBezTo>
                  <a:cubicBezTo>
                    <a:pt x="929" y="2364"/>
                    <a:pt x="769" y="2140"/>
                    <a:pt x="627" y="1905"/>
                  </a:cubicBezTo>
                  <a:cubicBezTo>
                    <a:pt x="355" y="1422"/>
                    <a:pt x="205" y="841"/>
                    <a:pt x="90" y="249"/>
                  </a:cubicBezTo>
                  <a:lnTo>
                    <a:pt x="90" y="249"/>
                  </a:lnTo>
                  <a:cubicBezTo>
                    <a:pt x="1" y="847"/>
                    <a:pt x="38" y="1480"/>
                    <a:pt x="283" y="2074"/>
                  </a:cubicBezTo>
                  <a:cubicBezTo>
                    <a:pt x="405" y="2371"/>
                    <a:pt x="592" y="2663"/>
                    <a:pt x="878" y="2870"/>
                  </a:cubicBezTo>
                  <a:cubicBezTo>
                    <a:pt x="1163" y="3078"/>
                    <a:pt x="1521" y="3169"/>
                    <a:pt x="1860" y="3169"/>
                  </a:cubicBezTo>
                  <a:lnTo>
                    <a:pt x="1864" y="3169"/>
                  </a:lnTo>
                  <a:cubicBezTo>
                    <a:pt x="2034" y="3163"/>
                    <a:pt x="2211" y="3142"/>
                    <a:pt x="2384" y="3067"/>
                  </a:cubicBezTo>
                  <a:cubicBezTo>
                    <a:pt x="2561" y="2996"/>
                    <a:pt x="2728" y="2870"/>
                    <a:pt x="2836" y="2707"/>
                  </a:cubicBezTo>
                  <a:cubicBezTo>
                    <a:pt x="3047" y="2374"/>
                    <a:pt x="3054" y="2010"/>
                    <a:pt x="3010" y="1697"/>
                  </a:cubicBezTo>
                  <a:cubicBezTo>
                    <a:pt x="2914" y="1062"/>
                    <a:pt x="2649" y="504"/>
                    <a:pt x="23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</p:grpSp>
    </p:spTree>
    <p:extLst>
      <p:ext uri="{BB962C8B-B14F-4D97-AF65-F5344CB8AC3E}">
        <p14:creationId xmlns:p14="http://schemas.microsoft.com/office/powerpoint/2010/main" val="1740302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0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6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62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6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4" dur="500"/>
                                        <p:tgtEl>
                                          <p:spTgt spid="6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6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500"/>
                                        <p:tgtEl>
                                          <p:spTgt spid="30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1000"/>
                                        <p:tgtEl>
                                          <p:spTgt spid="305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3053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1000"/>
                                        <p:tgtEl>
                                          <p:spTgt spid="305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1000"/>
                                        <p:tgtEl>
                                          <p:spTgt spid="305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1000"/>
                                        <p:tgtEl>
                                          <p:spTgt spid="3053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1000"/>
                                        <p:tgtEl>
                                          <p:spTgt spid="305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1000"/>
                                        <p:tgtEl>
                                          <p:spTgt spid="3053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1000"/>
                                        <p:tgtEl>
                                          <p:spTgt spid="305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1000"/>
                                        <p:tgtEl>
                                          <p:spTgt spid="3053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1000"/>
                                        <p:tgtEl>
                                          <p:spTgt spid="305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0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1000"/>
                                        <p:tgtEl>
                                          <p:spTgt spid="305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1000"/>
                                        <p:tgtEl>
                                          <p:spTgt spid="3053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1000"/>
                                        <p:tgtEl>
                                          <p:spTgt spid="3053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1" dur="1000"/>
                                        <p:tgtEl>
                                          <p:spTgt spid="305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1000"/>
                                        <p:tgtEl>
                                          <p:spTgt spid="3053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8" dur="1000"/>
                                        <p:tgtEl>
                                          <p:spTgt spid="305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1000"/>
                                        <p:tgtEl>
                                          <p:spTgt spid="3053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1000"/>
                                        <p:tgtEl>
                                          <p:spTgt spid="3053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1000"/>
                                        <p:tgtEl>
                                          <p:spTgt spid="305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2" dur="1000"/>
                                        <p:tgtEl>
                                          <p:spTgt spid="305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4" presetID="53" presetClass="entr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30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to="1.5" calcmode="lin" valueType="num">
                                      <p:cBhvr override="childStyle">
                                        <p:cTn id="142" dur="2000" fill="hold"/>
                                        <p:tgtEl>
                                          <p:spTgt spid="62624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4" presetID="3" presetClass="emph" presetSubtype="2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5" dur="2000" fill="hold"/>
                                        <p:tgtEl>
                                          <p:spTgt spid="626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292" grpId="0" animBg="1"/>
      <p:bldP spid="305355" grpId="0"/>
      <p:bldP spid="305357" grpId="0"/>
      <p:bldP spid="305358" grpId="0"/>
      <p:bldP spid="305359" grpId="0"/>
      <p:bldP spid="305360" grpId="0"/>
      <p:bldP spid="305361" grpId="0"/>
      <p:bldP spid="305362" grpId="0"/>
      <p:bldP spid="305363" grpId="0"/>
      <p:bldP spid="305364" grpId="0"/>
      <p:bldP spid="305365" grpId="0"/>
      <p:bldP spid="62601" grpId="0"/>
      <p:bldP spid="62622" grpId="0"/>
      <p:bldP spid="62623" grpId="0"/>
      <p:bldP spid="62624" grpId="0"/>
      <p:bldP spid="62624" grpId="1"/>
      <p:bldP spid="62624" grpId="2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9"/>
          <p:cNvSpPr>
            <a:spLocks noChangeArrowheads="1"/>
          </p:cNvSpPr>
          <p:nvPr/>
        </p:nvSpPr>
        <p:spPr bwMode="auto">
          <a:xfrm>
            <a:off x="1412677" y="2108597"/>
            <a:ext cx="4029075" cy="59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vi-VN" sz="1050">
              <a:solidFill>
                <a:srgbClr val="0000FF"/>
              </a:solidFill>
              <a:cs typeface="Arial" charset="0"/>
            </a:endParaRPr>
          </a:p>
        </p:txBody>
      </p:sp>
      <p:grpSp>
        <p:nvGrpSpPr>
          <p:cNvPr id="14" name="Group 114"/>
          <p:cNvGrpSpPr>
            <a:grpSpLocks/>
          </p:cNvGrpSpPr>
          <p:nvPr/>
        </p:nvGrpSpPr>
        <p:grpSpPr bwMode="auto">
          <a:xfrm rot="5400000">
            <a:off x="2718495" y="2853631"/>
            <a:ext cx="744141" cy="523280"/>
            <a:chOff x="1872" y="1824"/>
            <a:chExt cx="2014" cy="1821"/>
          </a:xfrm>
        </p:grpSpPr>
        <p:sp>
          <p:nvSpPr>
            <p:cNvPr id="305267" name="AutoShape 115"/>
            <p:cNvSpPr>
              <a:spLocks noChangeArrowheads="1"/>
            </p:cNvSpPr>
            <p:nvPr/>
          </p:nvSpPr>
          <p:spPr bwMode="gray">
            <a:xfrm rot="16200000" flipH="1">
              <a:off x="1821" y="259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0241" name="AutoShape 116"/>
            <p:cNvSpPr>
              <a:spLocks noChangeArrowheads="1"/>
            </p:cNvSpPr>
            <p:nvPr/>
          </p:nvSpPr>
          <p:spPr bwMode="gray">
            <a:xfrm rot="5400000" flipH="1">
              <a:off x="3629" y="249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 sz="1050">
                <a:latin typeface=".VnTime" pitchFamily="34" charset="0"/>
              </a:endParaRPr>
            </a:p>
          </p:txBody>
        </p:sp>
        <p:sp>
          <p:nvSpPr>
            <p:cNvPr id="50242" name="AutoShape 117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 sz="1050">
                <a:latin typeface=".VnTime" pitchFamily="34" charset="0"/>
              </a:endParaRPr>
            </a:p>
          </p:txBody>
        </p:sp>
        <p:sp>
          <p:nvSpPr>
            <p:cNvPr id="50243" name="Oval 11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50244" name="Oval 11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272" name="Oval 120"/>
            <p:cNvSpPr>
              <a:spLocks noChangeArrowheads="1"/>
            </p:cNvSpPr>
            <p:nvPr/>
          </p:nvSpPr>
          <p:spPr bwMode="gray">
            <a:xfrm>
              <a:off x="2230" y="2406"/>
              <a:ext cx="1318" cy="45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/>
          </p:spPr>
          <p:txBody>
            <a:bodyPr rot="10800000" vert="eaVert" wrap="none" anchor="ctr">
              <a:spAutoFit/>
            </a:bodyPr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0246" name="Oval 121"/>
            <p:cNvSpPr>
              <a:spLocks noChangeArrowheads="1"/>
            </p:cNvSpPr>
            <p:nvPr/>
          </p:nvSpPr>
          <p:spPr bwMode="gray">
            <a:xfrm>
              <a:off x="2230" y="2405"/>
              <a:ext cx="1318" cy="452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274" name="Oval 122"/>
            <p:cNvSpPr>
              <a:spLocks noChangeArrowheads="1"/>
            </p:cNvSpPr>
            <p:nvPr/>
          </p:nvSpPr>
          <p:spPr bwMode="gray">
            <a:xfrm>
              <a:off x="2226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rot="10800000" vert="eaVert" anchor="ctr">
              <a:spAutoFit/>
            </a:bodyPr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0248" name="Oval 123"/>
            <p:cNvSpPr>
              <a:spLocks noChangeArrowheads="1"/>
            </p:cNvSpPr>
            <p:nvPr/>
          </p:nvSpPr>
          <p:spPr bwMode="gray">
            <a:xfrm>
              <a:off x="2010" y="2082"/>
              <a:ext cx="1757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ctr"/>
              <a:r>
                <a:rPr lang="vi-VN" sz="1800">
                  <a:cs typeface="Arial" charset="0"/>
                </a:rPr>
                <a:t>B</a:t>
              </a:r>
            </a:p>
          </p:txBody>
        </p:sp>
      </p:grpSp>
      <p:grpSp>
        <p:nvGrpSpPr>
          <p:cNvPr id="15" name="Group 126"/>
          <p:cNvGrpSpPr>
            <a:grpSpLocks/>
          </p:cNvGrpSpPr>
          <p:nvPr/>
        </p:nvGrpSpPr>
        <p:grpSpPr bwMode="auto">
          <a:xfrm rot="5400000">
            <a:off x="1261170" y="3539431"/>
            <a:ext cx="744141" cy="523280"/>
            <a:chOff x="1872" y="1824"/>
            <a:chExt cx="2014" cy="1821"/>
          </a:xfrm>
        </p:grpSpPr>
        <p:sp>
          <p:nvSpPr>
            <p:cNvPr id="2" name="AutoShape 127"/>
            <p:cNvSpPr>
              <a:spLocks noChangeArrowheads="1"/>
            </p:cNvSpPr>
            <p:nvPr/>
          </p:nvSpPr>
          <p:spPr bwMode="gray">
            <a:xfrm rot="16200000" flipH="1">
              <a:off x="1821" y="259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0232" name="AutoShape 128"/>
            <p:cNvSpPr>
              <a:spLocks noChangeArrowheads="1"/>
            </p:cNvSpPr>
            <p:nvPr/>
          </p:nvSpPr>
          <p:spPr bwMode="gray">
            <a:xfrm rot="5400000" flipH="1">
              <a:off x="3629" y="249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 sz="1050">
                <a:latin typeface=".VnTime" pitchFamily="34" charset="0"/>
              </a:endParaRPr>
            </a:p>
          </p:txBody>
        </p:sp>
        <p:sp>
          <p:nvSpPr>
            <p:cNvPr id="50233" name="AutoShape 129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 sz="1050">
                <a:latin typeface=".VnTime" pitchFamily="34" charset="0"/>
              </a:endParaRPr>
            </a:p>
          </p:txBody>
        </p:sp>
        <p:sp>
          <p:nvSpPr>
            <p:cNvPr id="50234" name="Oval 130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50235" name="Oval 131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5" name="Oval 132"/>
            <p:cNvSpPr>
              <a:spLocks noChangeArrowheads="1"/>
            </p:cNvSpPr>
            <p:nvPr/>
          </p:nvSpPr>
          <p:spPr bwMode="gray">
            <a:xfrm>
              <a:off x="2230" y="2406"/>
              <a:ext cx="1318" cy="45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/>
          </p:spPr>
          <p:txBody>
            <a:bodyPr rot="10800000" vert="eaVert" wrap="none" anchor="ctr">
              <a:spAutoFit/>
            </a:bodyPr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0237" name="Oval 133"/>
            <p:cNvSpPr>
              <a:spLocks noChangeArrowheads="1"/>
            </p:cNvSpPr>
            <p:nvPr/>
          </p:nvSpPr>
          <p:spPr bwMode="gray">
            <a:xfrm>
              <a:off x="2230" y="2405"/>
              <a:ext cx="1318" cy="452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6" name="Oval 134"/>
            <p:cNvSpPr>
              <a:spLocks noChangeArrowheads="1"/>
            </p:cNvSpPr>
            <p:nvPr/>
          </p:nvSpPr>
          <p:spPr bwMode="gray">
            <a:xfrm>
              <a:off x="2226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rot="10800000" vert="eaVert" anchor="ctr">
              <a:spAutoFit/>
            </a:bodyPr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0239" name="Oval 135"/>
            <p:cNvSpPr>
              <a:spLocks noChangeArrowheads="1"/>
            </p:cNvSpPr>
            <p:nvPr/>
          </p:nvSpPr>
          <p:spPr bwMode="gray">
            <a:xfrm>
              <a:off x="2010" y="2082"/>
              <a:ext cx="1757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ctr"/>
              <a:r>
                <a:rPr lang="vi-VN" sz="1800">
                  <a:cs typeface="Arial" charset="0"/>
                </a:rPr>
                <a:t>C</a:t>
              </a:r>
            </a:p>
          </p:txBody>
        </p:sp>
      </p:grpSp>
      <p:sp>
        <p:nvSpPr>
          <p:cNvPr id="305292" name="AutoShape 140"/>
          <p:cNvSpPr>
            <a:spLocks noChangeArrowheads="1"/>
          </p:cNvSpPr>
          <p:nvPr/>
        </p:nvSpPr>
        <p:spPr bwMode="auto">
          <a:xfrm>
            <a:off x="1157287" y="1371600"/>
            <a:ext cx="4500563" cy="1085850"/>
          </a:xfrm>
          <a:prstGeom prst="flowChartTerminator">
            <a:avLst/>
          </a:prstGeom>
          <a:solidFill>
            <a:srgbClr val="FFCC99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050">
              <a:latin typeface=".VnTime" pitchFamily="34" charset="0"/>
            </a:endParaRPr>
          </a:p>
        </p:txBody>
      </p:sp>
      <p:grpSp>
        <p:nvGrpSpPr>
          <p:cNvPr id="16" name="Group 167"/>
          <p:cNvGrpSpPr>
            <a:grpSpLocks/>
          </p:cNvGrpSpPr>
          <p:nvPr/>
        </p:nvGrpSpPr>
        <p:grpSpPr bwMode="auto">
          <a:xfrm rot="5400000">
            <a:off x="1249761" y="2808288"/>
            <a:ext cx="800893" cy="557213"/>
            <a:chOff x="1874" y="1824"/>
            <a:chExt cx="2012" cy="1821"/>
          </a:xfrm>
        </p:grpSpPr>
        <p:sp>
          <p:nvSpPr>
            <p:cNvPr id="305320" name="AutoShape 168"/>
            <p:cNvSpPr>
              <a:spLocks noChangeArrowheads="1"/>
            </p:cNvSpPr>
            <p:nvPr/>
          </p:nvSpPr>
          <p:spPr bwMode="gray">
            <a:xfrm rot="16200000" flipH="1">
              <a:off x="1822" y="2529"/>
              <a:ext cx="309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0223" name="AutoShape 169"/>
            <p:cNvSpPr>
              <a:spLocks noChangeArrowheads="1"/>
            </p:cNvSpPr>
            <p:nvPr/>
          </p:nvSpPr>
          <p:spPr bwMode="gray">
            <a:xfrm rot="5400000" flipH="1">
              <a:off x="3629" y="249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 sz="1050">
                <a:latin typeface=".VnTime" pitchFamily="34" charset="0"/>
              </a:endParaRPr>
            </a:p>
          </p:txBody>
        </p:sp>
        <p:sp>
          <p:nvSpPr>
            <p:cNvPr id="50224" name="AutoShape 17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 sz="1050">
                <a:latin typeface=".VnTime" pitchFamily="34" charset="0"/>
              </a:endParaRPr>
            </a:p>
          </p:txBody>
        </p:sp>
        <p:sp>
          <p:nvSpPr>
            <p:cNvPr id="50225" name="Oval 17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50226" name="Oval 17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325" name="Oval 173"/>
            <p:cNvSpPr>
              <a:spLocks noChangeArrowheads="1"/>
            </p:cNvSpPr>
            <p:nvPr/>
          </p:nvSpPr>
          <p:spPr bwMode="gray">
            <a:xfrm>
              <a:off x="2280" y="2423"/>
              <a:ext cx="1223" cy="42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/>
          </p:spPr>
          <p:txBody>
            <a:bodyPr rot="10800000" vert="eaVert" wrap="none" anchor="ctr">
              <a:spAutoFit/>
            </a:bodyPr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0228" name="Oval 174"/>
            <p:cNvSpPr>
              <a:spLocks noChangeArrowheads="1"/>
            </p:cNvSpPr>
            <p:nvPr/>
          </p:nvSpPr>
          <p:spPr bwMode="gray">
            <a:xfrm>
              <a:off x="2279" y="2423"/>
              <a:ext cx="1223" cy="425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327" name="Oval 175"/>
            <p:cNvSpPr>
              <a:spLocks noChangeArrowheads="1"/>
            </p:cNvSpPr>
            <p:nvPr/>
          </p:nvSpPr>
          <p:spPr bwMode="gray">
            <a:xfrm>
              <a:off x="2277" y="2084"/>
              <a:ext cx="1223" cy="1103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rot="10800000" vert="eaVert" anchor="ctr">
              <a:spAutoFit/>
            </a:bodyPr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0230" name="Oval 176"/>
            <p:cNvSpPr>
              <a:spLocks noChangeArrowheads="1"/>
            </p:cNvSpPr>
            <p:nvPr/>
          </p:nvSpPr>
          <p:spPr bwMode="gray">
            <a:xfrm>
              <a:off x="2073" y="2084"/>
              <a:ext cx="1631" cy="1103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ctr"/>
              <a:r>
                <a:rPr lang="en-US" sz="1800">
                  <a:latin typeface=".VnTime" pitchFamily="34" charset="0"/>
                  <a:cs typeface="Arial" charset="0"/>
                </a:rPr>
                <a:t>A</a:t>
              </a:r>
              <a:endParaRPr lang="vi-VN" sz="1800">
                <a:latin typeface=".VnTime" pitchFamily="34" charset="0"/>
                <a:cs typeface="Arial" charset="0"/>
              </a:endParaRPr>
            </a:p>
          </p:txBody>
        </p:sp>
      </p:grpSp>
      <p:sp>
        <p:nvSpPr>
          <p:cNvPr id="50183" name="Line 193"/>
          <p:cNvSpPr>
            <a:spLocks noChangeShapeType="1"/>
          </p:cNvSpPr>
          <p:nvPr/>
        </p:nvSpPr>
        <p:spPr bwMode="auto">
          <a:xfrm>
            <a:off x="2614613" y="1027510"/>
            <a:ext cx="3086100" cy="0"/>
          </a:xfrm>
          <a:prstGeom prst="line">
            <a:avLst/>
          </a:prstGeom>
          <a:noFill/>
          <a:ln w="57150" cmpd="thinThick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 sz="1050"/>
          </a:p>
        </p:txBody>
      </p:sp>
      <p:grpSp>
        <p:nvGrpSpPr>
          <p:cNvPr id="20" name="Group 194"/>
          <p:cNvGrpSpPr>
            <a:grpSpLocks/>
          </p:cNvGrpSpPr>
          <p:nvPr/>
        </p:nvGrpSpPr>
        <p:grpSpPr bwMode="auto">
          <a:xfrm>
            <a:off x="1028700" y="514350"/>
            <a:ext cx="942975" cy="1028700"/>
            <a:chOff x="2544" y="2160"/>
            <a:chExt cx="1152" cy="1008"/>
          </a:xfrm>
        </p:grpSpPr>
        <p:grpSp>
          <p:nvGrpSpPr>
            <p:cNvPr id="50214" name="Group 195"/>
            <p:cNvGrpSpPr>
              <a:grpSpLocks/>
            </p:cNvGrpSpPr>
            <p:nvPr/>
          </p:nvGrpSpPr>
          <p:grpSpPr bwMode="auto">
            <a:xfrm>
              <a:off x="2544" y="2160"/>
              <a:ext cx="1152" cy="1008"/>
              <a:chOff x="720" y="2125"/>
              <a:chExt cx="899" cy="995"/>
            </a:xfrm>
          </p:grpSpPr>
          <p:sp>
            <p:nvSpPr>
              <p:cNvPr id="50216" name="AutoShape 196"/>
              <p:cNvSpPr>
                <a:spLocks noChangeArrowheads="1"/>
              </p:cNvSpPr>
              <p:nvPr/>
            </p:nvSpPr>
            <p:spPr bwMode="auto">
              <a:xfrm>
                <a:off x="720" y="2125"/>
                <a:ext cx="899" cy="816"/>
              </a:xfrm>
              <a:prstGeom prst="star24">
                <a:avLst>
                  <a:gd name="adj" fmla="val 37500"/>
                </a:avLst>
              </a:prstGeom>
              <a:gradFill rotWithShape="1">
                <a:gsLst>
                  <a:gs pos="0">
                    <a:srgbClr val="00FF00"/>
                  </a:gs>
                  <a:gs pos="100000">
                    <a:srgbClr val="0076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 sz="1050"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50217" name="AutoShape 197"/>
              <p:cNvSpPr>
                <a:spLocks noChangeArrowheads="1"/>
              </p:cNvSpPr>
              <p:nvPr/>
            </p:nvSpPr>
            <p:spPr bwMode="auto">
              <a:xfrm flipH="1">
                <a:off x="1423" y="2435"/>
                <a:ext cx="100" cy="192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 sz="1050"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50218" name="AutoShape 198"/>
              <p:cNvSpPr>
                <a:spLocks noChangeArrowheads="1"/>
              </p:cNvSpPr>
              <p:nvPr/>
            </p:nvSpPr>
            <p:spPr bwMode="auto">
              <a:xfrm>
                <a:off x="807" y="2417"/>
                <a:ext cx="96" cy="192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 sz="1050"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50219" name="Oval 199"/>
              <p:cNvSpPr>
                <a:spLocks noChangeArrowheads="1"/>
              </p:cNvSpPr>
              <p:nvPr/>
            </p:nvSpPr>
            <p:spPr bwMode="auto">
              <a:xfrm>
                <a:off x="855" y="2221"/>
                <a:ext cx="624" cy="624"/>
              </a:xfrm>
              <a:prstGeom prst="ellipse">
                <a:avLst/>
              </a:prstGeom>
              <a:gradFill rotWithShape="1">
                <a:gsLst>
                  <a:gs pos="0">
                    <a:srgbClr val="E4BAE5"/>
                  </a:gs>
                  <a:gs pos="100000">
                    <a:srgbClr val="6A566A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 sz="1050"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50220" name="AutoShape 200"/>
              <p:cNvSpPr>
                <a:spLocks noChangeArrowheads="1"/>
              </p:cNvSpPr>
              <p:nvPr/>
            </p:nvSpPr>
            <p:spPr bwMode="auto">
              <a:xfrm>
                <a:off x="793" y="2832"/>
                <a:ext cx="765" cy="288"/>
              </a:xfrm>
              <a:prstGeom prst="ribbon2">
                <a:avLst>
                  <a:gd name="adj1" fmla="val 12500"/>
                  <a:gd name="adj2" fmla="val 50000"/>
                </a:avLst>
              </a:prstGeom>
              <a:gradFill rotWithShape="1">
                <a:gsLst>
                  <a:gs pos="0">
                    <a:srgbClr val="6A566A"/>
                  </a:gs>
                  <a:gs pos="100000">
                    <a:srgbClr val="E4BAE5"/>
                  </a:gs>
                </a:gsLst>
                <a:lin ang="5400000" scaled="1"/>
              </a:gradFill>
              <a:ln w="952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900" smtClean="0">
                    <a:solidFill>
                      <a:srgbClr val="FF0066"/>
                    </a:solidFill>
                    <a:latin typeface=".VnTime" pitchFamily="34" charset="0"/>
                    <a:cs typeface="Arial" charset="0"/>
                  </a:rPr>
                  <a:t>2020</a:t>
                </a:r>
                <a:endParaRPr lang="en-US" sz="900">
                  <a:solidFill>
                    <a:srgbClr val="FF0066"/>
                  </a:solidFill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50221" name="AutoShape 201"/>
              <p:cNvSpPr>
                <a:spLocks noChangeArrowheads="1"/>
              </p:cNvSpPr>
              <p:nvPr/>
            </p:nvSpPr>
            <p:spPr bwMode="auto">
              <a:xfrm rot="5400000">
                <a:off x="1095" y="2044"/>
                <a:ext cx="155" cy="343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algn="ctr"/>
                <a:endParaRPr lang="vi-VN" sz="1050">
                  <a:latin typeface=".VnTime" pitchFamily="34" charset="0"/>
                  <a:cs typeface="Arial" charset="0"/>
                </a:endParaRPr>
              </a:p>
            </p:txBody>
          </p:sp>
        </p:grpSp>
        <p:sp>
          <p:nvSpPr>
            <p:cNvPr id="50215" name="AutoShape 202"/>
            <p:cNvSpPr>
              <a:spLocks noChangeArrowheads="1"/>
            </p:cNvSpPr>
            <p:nvPr/>
          </p:nvSpPr>
          <p:spPr bwMode="auto">
            <a:xfrm rot="-5578887">
              <a:off x="3049" y="2520"/>
              <a:ext cx="142" cy="383"/>
            </a:xfrm>
            <a:prstGeom prst="moon">
              <a:avLst>
                <a:gd name="adj" fmla="val 50000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</p:grpSp>
      <p:sp>
        <p:nvSpPr>
          <p:cNvPr id="305355" name="Text Box 203"/>
          <p:cNvSpPr txBox="1">
            <a:spLocks noChangeArrowheads="1"/>
          </p:cNvSpPr>
          <p:nvPr/>
        </p:nvSpPr>
        <p:spPr bwMode="auto">
          <a:xfrm>
            <a:off x="1401068" y="639367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1</a:t>
            </a:r>
          </a:p>
        </p:txBody>
      </p:sp>
      <p:sp>
        <p:nvSpPr>
          <p:cNvPr id="305356" name="Text Box 204"/>
          <p:cNvSpPr txBox="1">
            <a:spLocks noChangeArrowheads="1"/>
          </p:cNvSpPr>
          <p:nvPr/>
        </p:nvSpPr>
        <p:spPr bwMode="auto">
          <a:xfrm>
            <a:off x="1401069" y="639367"/>
            <a:ext cx="2178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2</a:t>
            </a:r>
          </a:p>
        </p:txBody>
      </p:sp>
      <p:sp>
        <p:nvSpPr>
          <p:cNvPr id="305357" name="Text Box 205"/>
          <p:cNvSpPr txBox="1">
            <a:spLocks noChangeArrowheads="1"/>
          </p:cNvSpPr>
          <p:nvPr/>
        </p:nvSpPr>
        <p:spPr bwMode="auto">
          <a:xfrm>
            <a:off x="1401068" y="639367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3</a:t>
            </a:r>
          </a:p>
        </p:txBody>
      </p:sp>
      <p:sp>
        <p:nvSpPr>
          <p:cNvPr id="305358" name="Text Box 206"/>
          <p:cNvSpPr txBox="1">
            <a:spLocks noChangeArrowheads="1"/>
          </p:cNvSpPr>
          <p:nvPr/>
        </p:nvSpPr>
        <p:spPr bwMode="auto">
          <a:xfrm>
            <a:off x="1397496" y="639367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4</a:t>
            </a:r>
          </a:p>
        </p:txBody>
      </p:sp>
      <p:sp>
        <p:nvSpPr>
          <p:cNvPr id="305359" name="Text Box 207"/>
          <p:cNvSpPr txBox="1">
            <a:spLocks noChangeArrowheads="1"/>
          </p:cNvSpPr>
          <p:nvPr/>
        </p:nvSpPr>
        <p:spPr bwMode="auto">
          <a:xfrm>
            <a:off x="1401068" y="639367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5</a:t>
            </a:r>
          </a:p>
        </p:txBody>
      </p:sp>
      <p:sp>
        <p:nvSpPr>
          <p:cNvPr id="305360" name="Text Box 208"/>
          <p:cNvSpPr txBox="1">
            <a:spLocks noChangeArrowheads="1"/>
          </p:cNvSpPr>
          <p:nvPr/>
        </p:nvSpPr>
        <p:spPr bwMode="auto">
          <a:xfrm>
            <a:off x="1401069" y="639367"/>
            <a:ext cx="2178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6</a:t>
            </a:r>
          </a:p>
        </p:txBody>
      </p:sp>
      <p:sp>
        <p:nvSpPr>
          <p:cNvPr id="305361" name="Text Box 209"/>
          <p:cNvSpPr txBox="1">
            <a:spLocks noChangeArrowheads="1"/>
          </p:cNvSpPr>
          <p:nvPr/>
        </p:nvSpPr>
        <p:spPr bwMode="auto">
          <a:xfrm>
            <a:off x="1401068" y="696517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7</a:t>
            </a:r>
          </a:p>
        </p:txBody>
      </p:sp>
      <p:sp>
        <p:nvSpPr>
          <p:cNvPr id="305362" name="Text Box 210"/>
          <p:cNvSpPr txBox="1">
            <a:spLocks noChangeArrowheads="1"/>
          </p:cNvSpPr>
          <p:nvPr/>
        </p:nvSpPr>
        <p:spPr bwMode="auto">
          <a:xfrm>
            <a:off x="1401069" y="639367"/>
            <a:ext cx="2178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8</a:t>
            </a:r>
          </a:p>
        </p:txBody>
      </p:sp>
      <p:sp>
        <p:nvSpPr>
          <p:cNvPr id="305363" name="Text Box 211"/>
          <p:cNvSpPr txBox="1">
            <a:spLocks noChangeArrowheads="1"/>
          </p:cNvSpPr>
          <p:nvPr/>
        </p:nvSpPr>
        <p:spPr bwMode="auto">
          <a:xfrm>
            <a:off x="1401068" y="696517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9</a:t>
            </a:r>
          </a:p>
        </p:txBody>
      </p:sp>
      <p:sp>
        <p:nvSpPr>
          <p:cNvPr id="305364" name="Text Box 212"/>
          <p:cNvSpPr txBox="1">
            <a:spLocks noChangeArrowheads="1"/>
          </p:cNvSpPr>
          <p:nvPr/>
        </p:nvSpPr>
        <p:spPr bwMode="auto">
          <a:xfrm>
            <a:off x="1315344" y="664369"/>
            <a:ext cx="4924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10</a:t>
            </a:r>
          </a:p>
        </p:txBody>
      </p:sp>
      <p:sp>
        <p:nvSpPr>
          <p:cNvPr id="305365" name="Text Box 213"/>
          <p:cNvSpPr txBox="1">
            <a:spLocks noChangeArrowheads="1"/>
          </p:cNvSpPr>
          <p:nvPr/>
        </p:nvSpPr>
        <p:spPr bwMode="auto">
          <a:xfrm>
            <a:off x="1401069" y="685800"/>
            <a:ext cx="2277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0</a:t>
            </a:r>
          </a:p>
        </p:txBody>
      </p:sp>
      <p:sp>
        <p:nvSpPr>
          <p:cNvPr id="305366" name="Text Box 214"/>
          <p:cNvSpPr txBox="1">
            <a:spLocks noChangeArrowheads="1"/>
          </p:cNvSpPr>
          <p:nvPr/>
        </p:nvSpPr>
        <p:spPr bwMode="auto">
          <a:xfrm>
            <a:off x="2014538" y="857250"/>
            <a:ext cx="1028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>
                <a:solidFill>
                  <a:srgbClr val="FF0066"/>
                </a:solidFill>
                <a:cs typeface="Arial" charset="0"/>
              </a:rPr>
              <a:t>Hết giờ</a:t>
            </a:r>
          </a:p>
        </p:txBody>
      </p:sp>
      <p:sp>
        <p:nvSpPr>
          <p:cNvPr id="63545" name="Text Box 57"/>
          <p:cNvSpPr txBox="1">
            <a:spLocks noChangeArrowheads="1"/>
          </p:cNvSpPr>
          <p:nvPr/>
        </p:nvSpPr>
        <p:spPr bwMode="auto">
          <a:xfrm>
            <a:off x="1315344" y="1580930"/>
            <a:ext cx="44577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âu 2) Trong các số sau, số nào chia hết cho cả 2; 3; 5; 9.</a:t>
            </a:r>
            <a:endParaRPr lang="vi-V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126"/>
          <p:cNvGrpSpPr>
            <a:grpSpLocks/>
          </p:cNvGrpSpPr>
          <p:nvPr/>
        </p:nvGrpSpPr>
        <p:grpSpPr bwMode="auto">
          <a:xfrm rot="5400000">
            <a:off x="2718495" y="3596581"/>
            <a:ext cx="744141" cy="523280"/>
            <a:chOff x="1872" y="1824"/>
            <a:chExt cx="2014" cy="1821"/>
          </a:xfrm>
        </p:grpSpPr>
        <p:sp>
          <p:nvSpPr>
            <p:cNvPr id="305279" name="AutoShape 127"/>
            <p:cNvSpPr>
              <a:spLocks noChangeArrowheads="1"/>
            </p:cNvSpPr>
            <p:nvPr/>
          </p:nvSpPr>
          <p:spPr bwMode="gray">
            <a:xfrm rot="16200000" flipH="1">
              <a:off x="1821" y="259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0206" name="AutoShape 128"/>
            <p:cNvSpPr>
              <a:spLocks noChangeArrowheads="1"/>
            </p:cNvSpPr>
            <p:nvPr/>
          </p:nvSpPr>
          <p:spPr bwMode="gray">
            <a:xfrm rot="5400000" flipH="1">
              <a:off x="3629" y="249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 sz="1050">
                <a:latin typeface=".VnTime" pitchFamily="34" charset="0"/>
              </a:endParaRPr>
            </a:p>
          </p:txBody>
        </p:sp>
        <p:sp>
          <p:nvSpPr>
            <p:cNvPr id="50207" name="AutoShape 129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 sz="1050">
                <a:latin typeface=".VnTime" pitchFamily="34" charset="0"/>
              </a:endParaRPr>
            </a:p>
          </p:txBody>
        </p:sp>
        <p:sp>
          <p:nvSpPr>
            <p:cNvPr id="50208" name="Oval 130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50209" name="Oval 131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284" name="Oval 132"/>
            <p:cNvSpPr>
              <a:spLocks noChangeArrowheads="1"/>
            </p:cNvSpPr>
            <p:nvPr/>
          </p:nvSpPr>
          <p:spPr bwMode="gray">
            <a:xfrm>
              <a:off x="2230" y="2406"/>
              <a:ext cx="1318" cy="45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/>
          </p:spPr>
          <p:txBody>
            <a:bodyPr rot="10800000" vert="eaVert" wrap="none" anchor="ctr">
              <a:spAutoFit/>
            </a:bodyPr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0211" name="Oval 133"/>
            <p:cNvSpPr>
              <a:spLocks noChangeArrowheads="1"/>
            </p:cNvSpPr>
            <p:nvPr/>
          </p:nvSpPr>
          <p:spPr bwMode="gray">
            <a:xfrm>
              <a:off x="2230" y="2405"/>
              <a:ext cx="1318" cy="452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286" name="Oval 134"/>
            <p:cNvSpPr>
              <a:spLocks noChangeArrowheads="1"/>
            </p:cNvSpPr>
            <p:nvPr/>
          </p:nvSpPr>
          <p:spPr bwMode="gray">
            <a:xfrm>
              <a:off x="2226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rot="10800000" vert="eaVert" anchor="ctr">
              <a:spAutoFit/>
            </a:bodyPr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0213" name="Oval 135"/>
            <p:cNvSpPr>
              <a:spLocks noChangeArrowheads="1"/>
            </p:cNvSpPr>
            <p:nvPr/>
          </p:nvSpPr>
          <p:spPr bwMode="gray">
            <a:xfrm>
              <a:off x="2010" y="2082"/>
              <a:ext cx="1757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ctr"/>
              <a:r>
                <a:rPr lang="vi-VN" sz="1800">
                  <a:cs typeface="Arial" charset="0"/>
                </a:rPr>
                <a:t>D</a:t>
              </a:r>
            </a:p>
          </p:txBody>
        </p:sp>
      </p:grpSp>
      <p:sp>
        <p:nvSpPr>
          <p:cNvPr id="50199" name="WordArt 12" descr="Trellis"/>
          <p:cNvSpPr>
            <a:spLocks noChangeArrowheads="1" noChangeShapeType="1" noTextEdit="1"/>
          </p:cNvSpPr>
          <p:nvPr/>
        </p:nvSpPr>
        <p:spPr bwMode="auto">
          <a:xfrm>
            <a:off x="1928813" y="285750"/>
            <a:ext cx="2914650" cy="285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rPr>
              <a:t>BÀI TẬP TRẮC NGHIỆM</a:t>
            </a:r>
          </a:p>
        </p:txBody>
      </p:sp>
      <p:sp>
        <p:nvSpPr>
          <p:cNvPr id="63557" name="Text Box 69"/>
          <p:cNvSpPr txBox="1">
            <a:spLocks noChangeArrowheads="1"/>
          </p:cNvSpPr>
          <p:nvPr/>
        </p:nvSpPr>
        <p:spPr bwMode="auto">
          <a:xfrm>
            <a:off x="1971674" y="2914650"/>
            <a:ext cx="7226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latin typeface="Times New Roman" pitchFamily="18" charset="0"/>
              </a:rPr>
              <a:t>1230</a:t>
            </a:r>
            <a:endParaRPr lang="vi-VN" sz="1800">
              <a:latin typeface="Times New Roman" pitchFamily="18" charset="0"/>
            </a:endParaRPr>
          </a:p>
        </p:txBody>
      </p:sp>
      <p:sp>
        <p:nvSpPr>
          <p:cNvPr id="63558" name="Text Box 70"/>
          <p:cNvSpPr txBox="1">
            <a:spLocks noChangeArrowheads="1"/>
          </p:cNvSpPr>
          <p:nvPr/>
        </p:nvSpPr>
        <p:spPr bwMode="auto">
          <a:xfrm>
            <a:off x="3557588" y="2971800"/>
            <a:ext cx="9660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latin typeface="Times New Roman" pitchFamily="18" charset="0"/>
              </a:rPr>
              <a:t>3210</a:t>
            </a:r>
            <a:endParaRPr lang="vi-VN" sz="1800">
              <a:latin typeface="Times New Roman" pitchFamily="18" charset="0"/>
            </a:endParaRPr>
          </a:p>
        </p:txBody>
      </p:sp>
      <p:sp>
        <p:nvSpPr>
          <p:cNvPr id="63559" name="Text Box 71"/>
          <p:cNvSpPr txBox="1">
            <a:spLocks noChangeArrowheads="1"/>
          </p:cNvSpPr>
          <p:nvPr/>
        </p:nvSpPr>
        <p:spPr bwMode="auto">
          <a:xfrm>
            <a:off x="2014537" y="3600450"/>
            <a:ext cx="9001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latin typeface="Times New Roman" pitchFamily="18" charset="0"/>
              </a:rPr>
              <a:t>1350</a:t>
            </a:r>
            <a:endParaRPr lang="vi-VN" sz="1800">
              <a:latin typeface="Times New Roman" pitchFamily="18" charset="0"/>
            </a:endParaRPr>
          </a:p>
        </p:txBody>
      </p:sp>
      <p:sp>
        <p:nvSpPr>
          <p:cNvPr id="63560" name="Text Box 72"/>
          <p:cNvSpPr txBox="1">
            <a:spLocks noChangeArrowheads="1"/>
          </p:cNvSpPr>
          <p:nvPr/>
        </p:nvSpPr>
        <p:spPr bwMode="auto">
          <a:xfrm>
            <a:off x="3514725" y="3657600"/>
            <a:ext cx="7286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latin typeface="Times New Roman" pitchFamily="18" charset="0"/>
              </a:rPr>
              <a:t>3105</a:t>
            </a:r>
            <a:endParaRPr lang="vi-VN" sz="1800">
              <a:latin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75" name="Google Shape;1562;p49"/>
          <p:cNvGrpSpPr/>
          <p:nvPr/>
        </p:nvGrpSpPr>
        <p:grpSpPr>
          <a:xfrm>
            <a:off x="4764870" y="3616947"/>
            <a:ext cx="1018461" cy="1275835"/>
            <a:chOff x="2839479" y="401407"/>
            <a:chExt cx="3465036" cy="4340680"/>
          </a:xfrm>
        </p:grpSpPr>
        <p:sp>
          <p:nvSpPr>
            <p:cNvPr id="76" name="Google Shape;1563;p49"/>
            <p:cNvSpPr/>
            <p:nvPr/>
          </p:nvSpPr>
          <p:spPr>
            <a:xfrm>
              <a:off x="2984982" y="2802143"/>
              <a:ext cx="3319533" cy="1939945"/>
            </a:xfrm>
            <a:custGeom>
              <a:avLst/>
              <a:gdLst/>
              <a:ahLst/>
              <a:cxnLst/>
              <a:rect l="l" t="t" r="r" b="b"/>
              <a:pathLst>
                <a:path w="29864" h="17453" extrusionOk="0">
                  <a:moveTo>
                    <a:pt x="16343" y="1"/>
                  </a:moveTo>
                  <a:cubicBezTo>
                    <a:pt x="16290" y="1"/>
                    <a:pt x="16236" y="11"/>
                    <a:pt x="16185" y="30"/>
                  </a:cubicBezTo>
                  <a:lnTo>
                    <a:pt x="373" y="6104"/>
                  </a:lnTo>
                  <a:cubicBezTo>
                    <a:pt x="70" y="6221"/>
                    <a:pt x="0" y="6620"/>
                    <a:pt x="249" y="6830"/>
                  </a:cubicBezTo>
                  <a:lnTo>
                    <a:pt x="12181" y="17018"/>
                  </a:lnTo>
                  <a:cubicBezTo>
                    <a:pt x="12181" y="17018"/>
                    <a:pt x="12181" y="17021"/>
                    <a:pt x="12184" y="17021"/>
                  </a:cubicBezTo>
                  <a:lnTo>
                    <a:pt x="12401" y="17207"/>
                  </a:lnTo>
                  <a:cubicBezTo>
                    <a:pt x="12404" y="17207"/>
                    <a:pt x="12404" y="17210"/>
                    <a:pt x="12404" y="17210"/>
                  </a:cubicBezTo>
                  <a:cubicBezTo>
                    <a:pt x="12580" y="17325"/>
                    <a:pt x="12860" y="17452"/>
                    <a:pt x="13247" y="17452"/>
                  </a:cubicBezTo>
                  <a:cubicBezTo>
                    <a:pt x="13330" y="17452"/>
                    <a:pt x="13417" y="17446"/>
                    <a:pt x="13509" y="17434"/>
                  </a:cubicBezTo>
                  <a:cubicBezTo>
                    <a:pt x="13722" y="17403"/>
                    <a:pt x="13965" y="17340"/>
                    <a:pt x="14235" y="17220"/>
                  </a:cubicBezTo>
                  <a:cubicBezTo>
                    <a:pt x="14272" y="17200"/>
                    <a:pt x="14311" y="17184"/>
                    <a:pt x="14351" y="17164"/>
                  </a:cubicBezTo>
                  <a:lnTo>
                    <a:pt x="29554" y="9222"/>
                  </a:lnTo>
                  <a:cubicBezTo>
                    <a:pt x="29847" y="9073"/>
                    <a:pt x="29863" y="8660"/>
                    <a:pt x="29588" y="8484"/>
                  </a:cubicBezTo>
                  <a:lnTo>
                    <a:pt x="16574" y="70"/>
                  </a:lnTo>
                  <a:cubicBezTo>
                    <a:pt x="16504" y="24"/>
                    <a:pt x="16424" y="1"/>
                    <a:pt x="1634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77" name="Google Shape;1564;p49"/>
            <p:cNvSpPr/>
            <p:nvPr/>
          </p:nvSpPr>
          <p:spPr>
            <a:xfrm>
              <a:off x="4172462" y="3419945"/>
              <a:ext cx="2075486" cy="1303041"/>
            </a:xfrm>
            <a:custGeom>
              <a:avLst/>
              <a:gdLst/>
              <a:ahLst/>
              <a:cxnLst/>
              <a:rect l="l" t="t" r="r" b="b"/>
              <a:pathLst>
                <a:path w="18672" h="11723" extrusionOk="0">
                  <a:moveTo>
                    <a:pt x="15879" y="0"/>
                  </a:moveTo>
                  <a:lnTo>
                    <a:pt x="15453" y="180"/>
                  </a:lnTo>
                  <a:lnTo>
                    <a:pt x="10487" y="2271"/>
                  </a:lnTo>
                  <a:lnTo>
                    <a:pt x="1624" y="6137"/>
                  </a:lnTo>
                  <a:lnTo>
                    <a:pt x="696" y="6660"/>
                  </a:lnTo>
                  <a:lnTo>
                    <a:pt x="257" y="8082"/>
                  </a:lnTo>
                  <a:lnTo>
                    <a:pt x="0" y="8910"/>
                  </a:lnTo>
                  <a:lnTo>
                    <a:pt x="330" y="9329"/>
                  </a:lnTo>
                  <a:lnTo>
                    <a:pt x="2234" y="11722"/>
                  </a:lnTo>
                  <a:cubicBezTo>
                    <a:pt x="2234" y="11722"/>
                    <a:pt x="2736" y="11456"/>
                    <a:pt x="3565" y="11020"/>
                  </a:cubicBezTo>
                  <a:cubicBezTo>
                    <a:pt x="3664" y="10967"/>
                    <a:pt x="3771" y="10910"/>
                    <a:pt x="3881" y="10853"/>
                  </a:cubicBezTo>
                  <a:cubicBezTo>
                    <a:pt x="7745" y="8810"/>
                    <a:pt x="17197" y="3824"/>
                    <a:pt x="18672" y="3156"/>
                  </a:cubicBezTo>
                  <a:cubicBezTo>
                    <a:pt x="18332" y="2786"/>
                    <a:pt x="18152" y="2357"/>
                    <a:pt x="18066" y="1937"/>
                  </a:cubicBezTo>
                  <a:cubicBezTo>
                    <a:pt x="18066" y="1931"/>
                    <a:pt x="18066" y="1924"/>
                    <a:pt x="18062" y="1921"/>
                  </a:cubicBezTo>
                  <a:cubicBezTo>
                    <a:pt x="17876" y="993"/>
                    <a:pt x="18139" y="123"/>
                    <a:pt x="18139" y="123"/>
                  </a:cubicBezTo>
                  <a:lnTo>
                    <a:pt x="1587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78" name="Google Shape;1565;p49"/>
            <p:cNvSpPr/>
            <p:nvPr/>
          </p:nvSpPr>
          <p:spPr>
            <a:xfrm>
              <a:off x="4597968" y="4629316"/>
              <a:ext cx="111" cy="11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D566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79" name="Google Shape;1566;p49"/>
            <p:cNvSpPr/>
            <p:nvPr/>
          </p:nvSpPr>
          <p:spPr>
            <a:xfrm>
              <a:off x="4581628" y="4496485"/>
              <a:ext cx="16451" cy="132938"/>
            </a:xfrm>
            <a:custGeom>
              <a:avLst/>
              <a:gdLst/>
              <a:ahLst/>
              <a:cxnLst/>
              <a:rect l="l" t="t" r="r" b="b"/>
              <a:pathLst>
                <a:path w="148" h="1196" extrusionOk="0">
                  <a:moveTo>
                    <a:pt x="43" y="0"/>
                  </a:moveTo>
                  <a:lnTo>
                    <a:pt x="0" y="24"/>
                  </a:lnTo>
                  <a:lnTo>
                    <a:pt x="147" y="1195"/>
                  </a:lnTo>
                  <a:lnTo>
                    <a:pt x="80" y="433"/>
                  </a:lnTo>
                  <a:cubicBezTo>
                    <a:pt x="70" y="437"/>
                    <a:pt x="63" y="440"/>
                    <a:pt x="54" y="446"/>
                  </a:cubicBezTo>
                  <a:cubicBezTo>
                    <a:pt x="63" y="440"/>
                    <a:pt x="70" y="433"/>
                    <a:pt x="80" y="429"/>
                  </a:cubicBezTo>
                  <a:lnTo>
                    <a:pt x="43" y="0"/>
                  </a:lnTo>
                  <a:close/>
                </a:path>
              </a:pathLst>
            </a:custGeom>
            <a:solidFill>
              <a:srgbClr val="C9DAD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0" name="Google Shape;1567;p49"/>
            <p:cNvSpPr/>
            <p:nvPr/>
          </p:nvSpPr>
          <p:spPr>
            <a:xfrm>
              <a:off x="4551616" y="4629316"/>
              <a:ext cx="46463" cy="25899"/>
            </a:xfrm>
            <a:custGeom>
              <a:avLst/>
              <a:gdLst/>
              <a:ahLst/>
              <a:cxnLst/>
              <a:rect l="l" t="t" r="r" b="b"/>
              <a:pathLst>
                <a:path w="418" h="233" extrusionOk="0">
                  <a:moveTo>
                    <a:pt x="417" y="0"/>
                  </a:moveTo>
                  <a:lnTo>
                    <a:pt x="417" y="0"/>
                  </a:lnTo>
                  <a:cubicBezTo>
                    <a:pt x="277" y="77"/>
                    <a:pt x="134" y="150"/>
                    <a:pt x="1" y="220"/>
                  </a:cubicBezTo>
                  <a:lnTo>
                    <a:pt x="1" y="233"/>
                  </a:lnTo>
                  <a:lnTo>
                    <a:pt x="417" y="0"/>
                  </a:lnTo>
                  <a:close/>
                </a:path>
              </a:pathLst>
            </a:custGeom>
            <a:solidFill>
              <a:srgbClr val="BD566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1" name="Google Shape;1568;p49"/>
            <p:cNvSpPr/>
            <p:nvPr/>
          </p:nvSpPr>
          <p:spPr>
            <a:xfrm>
              <a:off x="4420674" y="4653770"/>
              <a:ext cx="131052" cy="69248"/>
            </a:xfrm>
            <a:custGeom>
              <a:avLst/>
              <a:gdLst/>
              <a:ahLst/>
              <a:cxnLst/>
              <a:rect l="l" t="t" r="r" b="b"/>
              <a:pathLst>
                <a:path w="1179" h="623" extrusionOk="0">
                  <a:moveTo>
                    <a:pt x="1179" y="0"/>
                  </a:moveTo>
                  <a:cubicBezTo>
                    <a:pt x="552" y="332"/>
                    <a:pt x="139" y="551"/>
                    <a:pt x="30" y="608"/>
                  </a:cubicBezTo>
                  <a:lnTo>
                    <a:pt x="30" y="608"/>
                  </a:lnTo>
                  <a:cubicBezTo>
                    <a:pt x="149" y="546"/>
                    <a:pt x="617" y="298"/>
                    <a:pt x="1179" y="0"/>
                  </a:cubicBezTo>
                  <a:close/>
                  <a:moveTo>
                    <a:pt x="30" y="608"/>
                  </a:moveTo>
                  <a:cubicBezTo>
                    <a:pt x="12" y="617"/>
                    <a:pt x="2" y="622"/>
                    <a:pt x="1" y="622"/>
                  </a:cubicBezTo>
                  <a:cubicBezTo>
                    <a:pt x="2" y="622"/>
                    <a:pt x="12" y="617"/>
                    <a:pt x="30" y="608"/>
                  </a:cubicBezTo>
                  <a:close/>
                </a:path>
              </a:pathLst>
            </a:custGeom>
            <a:solidFill>
              <a:srgbClr val="D25D76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2" name="Google Shape;1569;p49"/>
            <p:cNvSpPr/>
            <p:nvPr/>
          </p:nvSpPr>
          <p:spPr>
            <a:xfrm>
              <a:off x="4172462" y="3526876"/>
              <a:ext cx="2008237" cy="1196112"/>
            </a:xfrm>
            <a:custGeom>
              <a:avLst/>
              <a:gdLst/>
              <a:ahLst/>
              <a:cxnLst/>
              <a:rect l="l" t="t" r="r" b="b"/>
              <a:pathLst>
                <a:path w="18067" h="10761" extrusionOk="0">
                  <a:moveTo>
                    <a:pt x="18002" y="0"/>
                  </a:moveTo>
                  <a:lnTo>
                    <a:pt x="3575" y="7069"/>
                  </a:lnTo>
                  <a:lnTo>
                    <a:pt x="3724" y="8723"/>
                  </a:lnTo>
                  <a:lnTo>
                    <a:pt x="17753" y="1145"/>
                  </a:lnTo>
                  <a:lnTo>
                    <a:pt x="18066" y="975"/>
                  </a:lnTo>
                  <a:cubicBezTo>
                    <a:pt x="18066" y="969"/>
                    <a:pt x="18066" y="962"/>
                    <a:pt x="18062" y="959"/>
                  </a:cubicBezTo>
                  <a:cubicBezTo>
                    <a:pt x="18013" y="713"/>
                    <a:pt x="17996" y="473"/>
                    <a:pt x="17996" y="250"/>
                  </a:cubicBezTo>
                  <a:cubicBezTo>
                    <a:pt x="17996" y="163"/>
                    <a:pt x="17999" y="80"/>
                    <a:pt x="18002" y="0"/>
                  </a:cubicBezTo>
                  <a:close/>
                  <a:moveTo>
                    <a:pt x="523" y="6261"/>
                  </a:moveTo>
                  <a:lnTo>
                    <a:pt x="257" y="7120"/>
                  </a:lnTo>
                  <a:lnTo>
                    <a:pt x="0" y="7948"/>
                  </a:lnTo>
                  <a:lnTo>
                    <a:pt x="330" y="8367"/>
                  </a:lnTo>
                  <a:lnTo>
                    <a:pt x="2234" y="10760"/>
                  </a:lnTo>
                  <a:cubicBezTo>
                    <a:pt x="2243" y="10757"/>
                    <a:pt x="2683" y="10524"/>
                    <a:pt x="3412" y="10138"/>
                  </a:cubicBezTo>
                  <a:lnTo>
                    <a:pt x="3232" y="7239"/>
                  </a:lnTo>
                  <a:lnTo>
                    <a:pt x="3049" y="7329"/>
                  </a:lnTo>
                  <a:lnTo>
                    <a:pt x="2240" y="7725"/>
                  </a:lnTo>
                  <a:lnTo>
                    <a:pt x="523" y="6261"/>
                  </a:lnTo>
                  <a:close/>
                </a:path>
              </a:pathLst>
            </a:custGeom>
            <a:solidFill>
              <a:srgbClr val="E0EAED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3" name="Google Shape;1570;p49"/>
            <p:cNvSpPr/>
            <p:nvPr/>
          </p:nvSpPr>
          <p:spPr>
            <a:xfrm>
              <a:off x="4551616" y="4629316"/>
              <a:ext cx="46463" cy="24565"/>
            </a:xfrm>
            <a:custGeom>
              <a:avLst/>
              <a:gdLst/>
              <a:ahLst/>
              <a:cxnLst/>
              <a:rect l="l" t="t" r="r" b="b"/>
              <a:pathLst>
                <a:path w="418" h="221" extrusionOk="0">
                  <a:moveTo>
                    <a:pt x="417" y="0"/>
                  </a:moveTo>
                  <a:lnTo>
                    <a:pt x="417" y="0"/>
                  </a:lnTo>
                  <a:cubicBezTo>
                    <a:pt x="327" y="47"/>
                    <a:pt x="238" y="93"/>
                    <a:pt x="154" y="140"/>
                  </a:cubicBezTo>
                  <a:lnTo>
                    <a:pt x="154" y="140"/>
                  </a:lnTo>
                  <a:cubicBezTo>
                    <a:pt x="241" y="95"/>
                    <a:pt x="330" y="48"/>
                    <a:pt x="417" y="0"/>
                  </a:cubicBezTo>
                  <a:close/>
                  <a:moveTo>
                    <a:pt x="154" y="140"/>
                  </a:moveTo>
                  <a:cubicBezTo>
                    <a:pt x="154" y="140"/>
                    <a:pt x="153" y="140"/>
                    <a:pt x="152" y="141"/>
                  </a:cubicBezTo>
                  <a:lnTo>
                    <a:pt x="152" y="141"/>
                  </a:lnTo>
                  <a:cubicBezTo>
                    <a:pt x="153" y="141"/>
                    <a:pt x="153" y="140"/>
                    <a:pt x="154" y="140"/>
                  </a:cubicBezTo>
                  <a:cubicBezTo>
                    <a:pt x="154" y="140"/>
                    <a:pt x="154" y="140"/>
                    <a:pt x="154" y="140"/>
                  </a:cubicBezTo>
                  <a:close/>
                  <a:moveTo>
                    <a:pt x="152" y="141"/>
                  </a:moveTo>
                  <a:cubicBezTo>
                    <a:pt x="100" y="167"/>
                    <a:pt x="50" y="193"/>
                    <a:pt x="1" y="220"/>
                  </a:cubicBezTo>
                  <a:cubicBezTo>
                    <a:pt x="50" y="194"/>
                    <a:pt x="101" y="168"/>
                    <a:pt x="152" y="141"/>
                  </a:cubicBezTo>
                  <a:close/>
                </a:path>
              </a:pathLst>
            </a:custGeom>
            <a:solidFill>
              <a:srgbClr val="A64F67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4" name="Google Shape;1571;p49"/>
            <p:cNvSpPr/>
            <p:nvPr/>
          </p:nvSpPr>
          <p:spPr>
            <a:xfrm>
              <a:off x="4531719" y="4312634"/>
              <a:ext cx="66360" cy="341238"/>
            </a:xfrm>
            <a:custGeom>
              <a:avLst/>
              <a:gdLst/>
              <a:ahLst/>
              <a:cxnLst/>
              <a:rect l="l" t="t" r="r" b="b"/>
              <a:pathLst>
                <a:path w="597" h="3070" extrusionOk="0">
                  <a:moveTo>
                    <a:pt x="343" y="0"/>
                  </a:moveTo>
                  <a:lnTo>
                    <a:pt x="0" y="170"/>
                  </a:lnTo>
                  <a:lnTo>
                    <a:pt x="180" y="3069"/>
                  </a:lnTo>
                  <a:cubicBezTo>
                    <a:pt x="229" y="3042"/>
                    <a:pt x="280" y="3016"/>
                    <a:pt x="333" y="2989"/>
                  </a:cubicBezTo>
                  <a:cubicBezTo>
                    <a:pt x="416" y="2942"/>
                    <a:pt x="506" y="2896"/>
                    <a:pt x="596" y="2849"/>
                  </a:cubicBezTo>
                  <a:lnTo>
                    <a:pt x="449" y="1678"/>
                  </a:lnTo>
                  <a:lnTo>
                    <a:pt x="492" y="1654"/>
                  </a:lnTo>
                  <a:lnTo>
                    <a:pt x="343" y="0"/>
                  </a:lnTo>
                  <a:close/>
                </a:path>
              </a:pathLst>
            </a:custGeom>
            <a:solidFill>
              <a:srgbClr val="B1C8C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5" name="Google Shape;1572;p49"/>
            <p:cNvSpPr/>
            <p:nvPr/>
          </p:nvSpPr>
          <p:spPr>
            <a:xfrm>
              <a:off x="2956082" y="2402983"/>
              <a:ext cx="3330315" cy="1982627"/>
            </a:xfrm>
            <a:custGeom>
              <a:avLst/>
              <a:gdLst/>
              <a:ahLst/>
              <a:cxnLst/>
              <a:rect l="l" t="t" r="r" b="b"/>
              <a:pathLst>
                <a:path w="29961" h="17837" extrusionOk="0">
                  <a:moveTo>
                    <a:pt x="16495" y="0"/>
                  </a:moveTo>
                  <a:lnTo>
                    <a:pt x="796" y="6031"/>
                  </a:lnTo>
                  <a:lnTo>
                    <a:pt x="0" y="6583"/>
                  </a:lnTo>
                  <a:lnTo>
                    <a:pt x="13183" y="17836"/>
                  </a:lnTo>
                  <a:lnTo>
                    <a:pt x="13992" y="17440"/>
                  </a:lnTo>
                  <a:lnTo>
                    <a:pt x="29651" y="9768"/>
                  </a:lnTo>
                  <a:cubicBezTo>
                    <a:pt x="29920" y="9635"/>
                    <a:pt x="29960" y="9272"/>
                    <a:pt x="29741" y="9079"/>
                  </a:cubicBezTo>
                  <a:cubicBezTo>
                    <a:pt x="29731" y="9073"/>
                    <a:pt x="29718" y="9059"/>
                    <a:pt x="29701" y="9053"/>
                  </a:cubicBezTo>
                  <a:lnTo>
                    <a:pt x="16495" y="0"/>
                  </a:lnTo>
                  <a:close/>
                </a:path>
              </a:pathLst>
            </a:custGeom>
            <a:solidFill>
              <a:srgbClr val="FF7E7E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6" name="Google Shape;1573;p49"/>
            <p:cNvSpPr/>
            <p:nvPr/>
          </p:nvSpPr>
          <p:spPr>
            <a:xfrm>
              <a:off x="2839479" y="3070250"/>
              <a:ext cx="1730350" cy="1654394"/>
            </a:xfrm>
            <a:custGeom>
              <a:avLst/>
              <a:gdLst/>
              <a:ahLst/>
              <a:cxnLst/>
              <a:rect l="l" t="t" r="r" b="b"/>
              <a:pathLst>
                <a:path w="15567" h="14884" extrusionOk="0">
                  <a:moveTo>
                    <a:pt x="1914" y="1"/>
                  </a:moveTo>
                  <a:cubicBezTo>
                    <a:pt x="1914" y="1"/>
                    <a:pt x="267" y="431"/>
                    <a:pt x="94" y="2188"/>
                  </a:cubicBezTo>
                  <a:cubicBezTo>
                    <a:pt x="1" y="3143"/>
                    <a:pt x="853" y="3795"/>
                    <a:pt x="853" y="3795"/>
                  </a:cubicBezTo>
                  <a:lnTo>
                    <a:pt x="996" y="3915"/>
                  </a:lnTo>
                  <a:lnTo>
                    <a:pt x="1386" y="4248"/>
                  </a:lnTo>
                  <a:lnTo>
                    <a:pt x="10488" y="12022"/>
                  </a:lnTo>
                  <a:lnTo>
                    <a:pt x="10811" y="12295"/>
                  </a:lnTo>
                  <a:lnTo>
                    <a:pt x="11866" y="13197"/>
                  </a:lnTo>
                  <a:lnTo>
                    <a:pt x="12349" y="13610"/>
                  </a:lnTo>
                  <a:lnTo>
                    <a:pt x="13334" y="14449"/>
                  </a:lnTo>
                  <a:lnTo>
                    <a:pt x="13556" y="14642"/>
                  </a:lnTo>
                  <a:cubicBezTo>
                    <a:pt x="13732" y="14757"/>
                    <a:pt x="14012" y="14884"/>
                    <a:pt x="14401" y="14884"/>
                  </a:cubicBezTo>
                  <a:cubicBezTo>
                    <a:pt x="14484" y="14884"/>
                    <a:pt x="14572" y="14878"/>
                    <a:pt x="14665" y="14865"/>
                  </a:cubicBezTo>
                  <a:lnTo>
                    <a:pt x="15404" y="14259"/>
                  </a:lnTo>
                  <a:lnTo>
                    <a:pt x="15404" y="14259"/>
                  </a:lnTo>
                  <a:cubicBezTo>
                    <a:pt x="15352" y="14288"/>
                    <a:pt x="14922" y="14515"/>
                    <a:pt x="14460" y="14515"/>
                  </a:cubicBezTo>
                  <a:cubicBezTo>
                    <a:pt x="14066" y="14515"/>
                    <a:pt x="13649" y="14349"/>
                    <a:pt x="13424" y="13753"/>
                  </a:cubicBezTo>
                  <a:cubicBezTo>
                    <a:pt x="12814" y="12126"/>
                    <a:pt x="15567" y="11151"/>
                    <a:pt x="15567" y="11151"/>
                  </a:cubicBezTo>
                  <a:lnTo>
                    <a:pt x="14083" y="9942"/>
                  </a:lnTo>
                  <a:lnTo>
                    <a:pt x="13573" y="9523"/>
                  </a:lnTo>
                  <a:lnTo>
                    <a:pt x="12708" y="8821"/>
                  </a:lnTo>
                  <a:lnTo>
                    <a:pt x="12369" y="8541"/>
                  </a:lnTo>
                  <a:lnTo>
                    <a:pt x="3129" y="993"/>
                  </a:lnTo>
                  <a:lnTo>
                    <a:pt x="2773" y="704"/>
                  </a:lnTo>
                  <a:lnTo>
                    <a:pt x="1914" y="1"/>
                  </a:lnTo>
                  <a:close/>
                </a:path>
              </a:pathLst>
            </a:custGeom>
            <a:solidFill>
              <a:srgbClr val="F4606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7" name="Google Shape;1574;p49"/>
            <p:cNvSpPr/>
            <p:nvPr/>
          </p:nvSpPr>
          <p:spPr>
            <a:xfrm>
              <a:off x="4511377" y="3412164"/>
              <a:ext cx="1775034" cy="929346"/>
            </a:xfrm>
            <a:custGeom>
              <a:avLst/>
              <a:gdLst/>
              <a:ahLst/>
              <a:cxnLst/>
              <a:rect l="l" t="t" r="r" b="b"/>
              <a:pathLst>
                <a:path w="15969" h="8361" extrusionOk="0">
                  <a:moveTo>
                    <a:pt x="15749" y="0"/>
                  </a:moveTo>
                  <a:lnTo>
                    <a:pt x="15749" y="0"/>
                  </a:lnTo>
                  <a:cubicBezTo>
                    <a:pt x="15609" y="267"/>
                    <a:pt x="15426" y="347"/>
                    <a:pt x="15426" y="347"/>
                  </a:cubicBezTo>
                  <a:lnTo>
                    <a:pt x="0" y="7955"/>
                  </a:lnTo>
                  <a:lnTo>
                    <a:pt x="0" y="8361"/>
                  </a:lnTo>
                  <a:lnTo>
                    <a:pt x="15659" y="689"/>
                  </a:lnTo>
                  <a:cubicBezTo>
                    <a:pt x="15928" y="556"/>
                    <a:pt x="15968" y="193"/>
                    <a:pt x="157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8" name="Google Shape;1575;p49"/>
            <p:cNvSpPr/>
            <p:nvPr/>
          </p:nvSpPr>
          <p:spPr>
            <a:xfrm>
              <a:off x="3127373" y="2442555"/>
              <a:ext cx="2475755" cy="637904"/>
            </a:xfrm>
            <a:custGeom>
              <a:avLst/>
              <a:gdLst/>
              <a:ahLst/>
              <a:cxnLst/>
              <a:rect l="l" t="t" r="r" b="b"/>
              <a:pathLst>
                <a:path w="22273" h="5739" extrusionOk="0">
                  <a:moveTo>
                    <a:pt x="14954" y="1"/>
                  </a:moveTo>
                  <a:lnTo>
                    <a:pt x="10787" y="1598"/>
                  </a:lnTo>
                  <a:cubicBezTo>
                    <a:pt x="11006" y="1641"/>
                    <a:pt x="11266" y="1691"/>
                    <a:pt x="11562" y="1754"/>
                  </a:cubicBezTo>
                  <a:lnTo>
                    <a:pt x="14954" y="589"/>
                  </a:lnTo>
                  <a:lnTo>
                    <a:pt x="22272" y="4996"/>
                  </a:lnTo>
                  <a:lnTo>
                    <a:pt x="22272" y="4996"/>
                  </a:lnTo>
                  <a:lnTo>
                    <a:pt x="14954" y="1"/>
                  </a:lnTo>
                  <a:close/>
                  <a:moveTo>
                    <a:pt x="8381" y="2523"/>
                  </a:moveTo>
                  <a:lnTo>
                    <a:pt x="0" y="5738"/>
                  </a:lnTo>
                  <a:lnTo>
                    <a:pt x="7942" y="3002"/>
                  </a:lnTo>
                  <a:cubicBezTo>
                    <a:pt x="8088" y="2823"/>
                    <a:pt x="8234" y="2663"/>
                    <a:pt x="8381" y="2523"/>
                  </a:cubicBezTo>
                  <a:close/>
                </a:path>
              </a:pathLst>
            </a:custGeom>
            <a:solidFill>
              <a:srgbClr val="FF7E7E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9" name="Google Shape;1576;p49"/>
            <p:cNvSpPr/>
            <p:nvPr/>
          </p:nvSpPr>
          <p:spPr>
            <a:xfrm>
              <a:off x="4144340" y="4128672"/>
              <a:ext cx="260547" cy="454503"/>
            </a:xfrm>
            <a:custGeom>
              <a:avLst/>
              <a:gdLst/>
              <a:ahLst/>
              <a:cxnLst/>
              <a:rect l="l" t="t" r="r" b="b"/>
              <a:pathLst>
                <a:path w="2344" h="4089" extrusionOk="0">
                  <a:moveTo>
                    <a:pt x="1834" y="1"/>
                  </a:moveTo>
                  <a:cubicBezTo>
                    <a:pt x="143" y="1030"/>
                    <a:pt x="0" y="2624"/>
                    <a:pt x="127" y="3675"/>
                  </a:cubicBezTo>
                  <a:lnTo>
                    <a:pt x="610" y="4088"/>
                  </a:lnTo>
                  <a:cubicBezTo>
                    <a:pt x="480" y="1722"/>
                    <a:pt x="1678" y="767"/>
                    <a:pt x="2344" y="420"/>
                  </a:cubicBezTo>
                  <a:lnTo>
                    <a:pt x="183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90" name="Google Shape;1577;p49"/>
            <p:cNvSpPr/>
            <p:nvPr/>
          </p:nvSpPr>
          <p:spPr>
            <a:xfrm>
              <a:off x="2943076" y="3148392"/>
              <a:ext cx="244319" cy="394036"/>
            </a:xfrm>
            <a:custGeom>
              <a:avLst/>
              <a:gdLst/>
              <a:ahLst/>
              <a:cxnLst/>
              <a:rect l="l" t="t" r="r" b="b"/>
              <a:pathLst>
                <a:path w="2198" h="3545" extrusionOk="0">
                  <a:moveTo>
                    <a:pt x="1841" y="1"/>
                  </a:moveTo>
                  <a:cubicBezTo>
                    <a:pt x="1245" y="230"/>
                    <a:pt x="1" y="972"/>
                    <a:pt x="64" y="3212"/>
                  </a:cubicBezTo>
                  <a:lnTo>
                    <a:pt x="454" y="3545"/>
                  </a:lnTo>
                  <a:cubicBezTo>
                    <a:pt x="490" y="2633"/>
                    <a:pt x="786" y="1109"/>
                    <a:pt x="2197" y="290"/>
                  </a:cubicBezTo>
                  <a:lnTo>
                    <a:pt x="184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91" name="Google Shape;1578;p49"/>
            <p:cNvSpPr/>
            <p:nvPr/>
          </p:nvSpPr>
          <p:spPr>
            <a:xfrm>
              <a:off x="3982274" y="4019628"/>
              <a:ext cx="269884" cy="417378"/>
            </a:xfrm>
            <a:custGeom>
              <a:avLst/>
              <a:gdLst/>
              <a:ahLst/>
              <a:cxnLst/>
              <a:rect l="l" t="t" r="r" b="b"/>
              <a:pathLst>
                <a:path w="2428" h="3755" extrusionOk="0">
                  <a:moveTo>
                    <a:pt x="2088" y="0"/>
                  </a:moveTo>
                  <a:cubicBezTo>
                    <a:pt x="1595" y="157"/>
                    <a:pt x="1109" y="426"/>
                    <a:pt x="739" y="779"/>
                  </a:cubicBezTo>
                  <a:cubicBezTo>
                    <a:pt x="343" y="1155"/>
                    <a:pt x="57" y="1675"/>
                    <a:pt x="24" y="2227"/>
                  </a:cubicBezTo>
                  <a:cubicBezTo>
                    <a:pt x="1" y="2636"/>
                    <a:pt x="74" y="3049"/>
                    <a:pt x="194" y="3438"/>
                  </a:cubicBezTo>
                  <a:cubicBezTo>
                    <a:pt x="197" y="3452"/>
                    <a:pt x="203" y="3465"/>
                    <a:pt x="207" y="3481"/>
                  </a:cubicBezTo>
                  <a:lnTo>
                    <a:pt x="530" y="3754"/>
                  </a:lnTo>
                  <a:cubicBezTo>
                    <a:pt x="400" y="3146"/>
                    <a:pt x="363" y="2496"/>
                    <a:pt x="593" y="1914"/>
                  </a:cubicBezTo>
                  <a:cubicBezTo>
                    <a:pt x="822" y="1321"/>
                    <a:pt x="1295" y="853"/>
                    <a:pt x="1851" y="550"/>
                  </a:cubicBezTo>
                  <a:cubicBezTo>
                    <a:pt x="1898" y="523"/>
                    <a:pt x="2160" y="396"/>
                    <a:pt x="2427" y="280"/>
                  </a:cubicBezTo>
                  <a:lnTo>
                    <a:pt x="208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92" name="Google Shape;1579;p49"/>
            <p:cNvSpPr/>
            <p:nvPr/>
          </p:nvSpPr>
          <p:spPr>
            <a:xfrm>
              <a:off x="5549352" y="3693720"/>
              <a:ext cx="404160" cy="192072"/>
            </a:xfrm>
            <a:custGeom>
              <a:avLst/>
              <a:gdLst/>
              <a:ahLst/>
              <a:cxnLst/>
              <a:rect l="l" t="t" r="r" b="b"/>
              <a:pathLst>
                <a:path w="3636" h="1728" extrusionOk="0">
                  <a:moveTo>
                    <a:pt x="3635" y="0"/>
                  </a:moveTo>
                  <a:lnTo>
                    <a:pt x="3635" y="0"/>
                  </a:lnTo>
                  <a:cubicBezTo>
                    <a:pt x="2999" y="223"/>
                    <a:pt x="2384" y="496"/>
                    <a:pt x="1778" y="782"/>
                  </a:cubicBezTo>
                  <a:cubicBezTo>
                    <a:pt x="1172" y="1072"/>
                    <a:pt x="573" y="1375"/>
                    <a:pt x="1" y="1728"/>
                  </a:cubicBezTo>
                  <a:cubicBezTo>
                    <a:pt x="636" y="1505"/>
                    <a:pt x="1249" y="1232"/>
                    <a:pt x="1855" y="946"/>
                  </a:cubicBezTo>
                  <a:cubicBezTo>
                    <a:pt x="2460" y="656"/>
                    <a:pt x="3059" y="353"/>
                    <a:pt x="363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93" name="Google Shape;1580;p49"/>
            <p:cNvSpPr/>
            <p:nvPr/>
          </p:nvSpPr>
          <p:spPr>
            <a:xfrm>
              <a:off x="4590520" y="4081097"/>
              <a:ext cx="924587" cy="463617"/>
            </a:xfrm>
            <a:custGeom>
              <a:avLst/>
              <a:gdLst/>
              <a:ahLst/>
              <a:cxnLst/>
              <a:rect l="l" t="t" r="r" b="b"/>
              <a:pathLst>
                <a:path w="8318" h="4171" extrusionOk="0">
                  <a:moveTo>
                    <a:pt x="8318" y="0"/>
                  </a:moveTo>
                  <a:cubicBezTo>
                    <a:pt x="7961" y="157"/>
                    <a:pt x="7608" y="323"/>
                    <a:pt x="7256" y="486"/>
                  </a:cubicBezTo>
                  <a:lnTo>
                    <a:pt x="6201" y="985"/>
                  </a:lnTo>
                  <a:cubicBezTo>
                    <a:pt x="5499" y="1321"/>
                    <a:pt x="4803" y="1667"/>
                    <a:pt x="4104" y="2010"/>
                  </a:cubicBezTo>
                  <a:cubicBezTo>
                    <a:pt x="3412" y="2366"/>
                    <a:pt x="2716" y="2713"/>
                    <a:pt x="2027" y="3075"/>
                  </a:cubicBezTo>
                  <a:cubicBezTo>
                    <a:pt x="1348" y="3432"/>
                    <a:pt x="669" y="3791"/>
                    <a:pt x="0" y="4166"/>
                  </a:cubicBezTo>
                  <a:lnTo>
                    <a:pt x="0" y="4170"/>
                  </a:lnTo>
                  <a:cubicBezTo>
                    <a:pt x="702" y="3857"/>
                    <a:pt x="1398" y="3531"/>
                    <a:pt x="2090" y="3198"/>
                  </a:cubicBezTo>
                  <a:cubicBezTo>
                    <a:pt x="2793" y="2865"/>
                    <a:pt x="3488" y="2516"/>
                    <a:pt x="4187" y="2173"/>
                  </a:cubicBezTo>
                  <a:cubicBezTo>
                    <a:pt x="4880" y="1817"/>
                    <a:pt x="5575" y="1471"/>
                    <a:pt x="6264" y="1108"/>
                  </a:cubicBezTo>
                  <a:lnTo>
                    <a:pt x="7296" y="562"/>
                  </a:lnTo>
                  <a:cubicBezTo>
                    <a:pt x="7635" y="376"/>
                    <a:pt x="7978" y="193"/>
                    <a:pt x="8318" y="0"/>
                  </a:cubicBezTo>
                  <a:close/>
                </a:path>
              </a:pathLst>
            </a:custGeom>
            <a:solidFill>
              <a:srgbClr val="C9DAD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94" name="Google Shape;1581;p49"/>
            <p:cNvSpPr/>
            <p:nvPr/>
          </p:nvSpPr>
          <p:spPr>
            <a:xfrm>
              <a:off x="4587519" y="4544171"/>
              <a:ext cx="3112" cy="2001"/>
            </a:xfrm>
            <a:custGeom>
              <a:avLst/>
              <a:gdLst/>
              <a:ahLst/>
              <a:cxnLst/>
              <a:rect l="l" t="t" r="r" b="b"/>
              <a:pathLst>
                <a:path w="28" h="18" extrusionOk="0">
                  <a:moveTo>
                    <a:pt x="27" y="0"/>
                  </a:moveTo>
                  <a:cubicBezTo>
                    <a:pt x="17" y="4"/>
                    <a:pt x="10" y="11"/>
                    <a:pt x="1" y="17"/>
                  </a:cubicBezTo>
                  <a:cubicBezTo>
                    <a:pt x="10" y="11"/>
                    <a:pt x="17" y="8"/>
                    <a:pt x="27" y="4"/>
                  </a:cubicBezTo>
                  <a:lnTo>
                    <a:pt x="27" y="0"/>
                  </a:lnTo>
                  <a:close/>
                </a:path>
              </a:pathLst>
            </a:custGeom>
            <a:solidFill>
              <a:srgbClr val="9FBBC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95" name="Google Shape;1582;p49"/>
            <p:cNvSpPr/>
            <p:nvPr/>
          </p:nvSpPr>
          <p:spPr>
            <a:xfrm>
              <a:off x="3446947" y="4231157"/>
              <a:ext cx="324573" cy="146610"/>
            </a:xfrm>
            <a:custGeom>
              <a:avLst/>
              <a:gdLst/>
              <a:ahLst/>
              <a:cxnLst/>
              <a:rect l="l" t="t" r="r" b="b"/>
              <a:pathLst>
                <a:path w="2920" h="1319" extrusionOk="0">
                  <a:moveTo>
                    <a:pt x="2919" y="1"/>
                  </a:moveTo>
                  <a:cubicBezTo>
                    <a:pt x="2919" y="1"/>
                    <a:pt x="141" y="280"/>
                    <a:pt x="71" y="696"/>
                  </a:cubicBezTo>
                  <a:cubicBezTo>
                    <a:pt x="1" y="1113"/>
                    <a:pt x="626" y="1319"/>
                    <a:pt x="626" y="1319"/>
                  </a:cubicBezTo>
                  <a:lnTo>
                    <a:pt x="2919" y="1"/>
                  </a:ln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96" name="Google Shape;1583;p49"/>
            <p:cNvSpPr/>
            <p:nvPr/>
          </p:nvSpPr>
          <p:spPr>
            <a:xfrm>
              <a:off x="3230081" y="3913030"/>
              <a:ext cx="236316" cy="252650"/>
            </a:xfrm>
            <a:custGeom>
              <a:avLst/>
              <a:gdLst/>
              <a:ahLst/>
              <a:cxnLst/>
              <a:rect l="l" t="t" r="r" b="b"/>
              <a:pathLst>
                <a:path w="2126" h="2273" extrusionOk="0">
                  <a:moveTo>
                    <a:pt x="2022" y="1"/>
                  </a:moveTo>
                  <a:cubicBezTo>
                    <a:pt x="2022" y="1"/>
                    <a:pt x="158" y="1199"/>
                    <a:pt x="58" y="1832"/>
                  </a:cubicBezTo>
                  <a:cubicBezTo>
                    <a:pt x="0" y="2196"/>
                    <a:pt x="335" y="2273"/>
                    <a:pt x="629" y="2273"/>
                  </a:cubicBezTo>
                  <a:cubicBezTo>
                    <a:pt x="845" y="2273"/>
                    <a:pt x="1040" y="2231"/>
                    <a:pt x="1040" y="2231"/>
                  </a:cubicBezTo>
                  <a:cubicBezTo>
                    <a:pt x="1040" y="2231"/>
                    <a:pt x="2125" y="1432"/>
                    <a:pt x="2022" y="1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97" name="Google Shape;1584;p49"/>
            <p:cNvSpPr/>
            <p:nvPr/>
          </p:nvSpPr>
          <p:spPr>
            <a:xfrm>
              <a:off x="3762963" y="2606842"/>
              <a:ext cx="1373320" cy="1011488"/>
            </a:xfrm>
            <a:custGeom>
              <a:avLst/>
              <a:gdLst/>
              <a:ahLst/>
              <a:cxnLst/>
              <a:rect l="l" t="t" r="r" b="b"/>
              <a:pathLst>
                <a:path w="12355" h="9100" extrusionOk="0">
                  <a:moveTo>
                    <a:pt x="4343" y="0"/>
                  </a:moveTo>
                  <a:cubicBezTo>
                    <a:pt x="4343" y="0"/>
                    <a:pt x="1494" y="679"/>
                    <a:pt x="659" y="5179"/>
                  </a:cubicBezTo>
                  <a:cubicBezTo>
                    <a:pt x="0" y="8725"/>
                    <a:pt x="2478" y="9100"/>
                    <a:pt x="3554" y="9100"/>
                  </a:cubicBezTo>
                  <a:cubicBezTo>
                    <a:pt x="3843" y="9100"/>
                    <a:pt x="4030" y="9073"/>
                    <a:pt x="4030" y="9073"/>
                  </a:cubicBezTo>
                  <a:lnTo>
                    <a:pt x="7688" y="6846"/>
                  </a:lnTo>
                  <a:lnTo>
                    <a:pt x="11599" y="5565"/>
                  </a:lnTo>
                  <a:cubicBezTo>
                    <a:pt x="11599" y="5565"/>
                    <a:pt x="12354" y="2420"/>
                    <a:pt x="9629" y="1385"/>
                  </a:cubicBezTo>
                  <a:cubicBezTo>
                    <a:pt x="6906" y="349"/>
                    <a:pt x="4343" y="0"/>
                    <a:pt x="4343" y="0"/>
                  </a:cubicBezTo>
                  <a:close/>
                </a:path>
              </a:pathLst>
            </a:custGeom>
            <a:solidFill>
              <a:srgbClr val="BBCCD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98" name="Google Shape;1585;p49"/>
            <p:cNvSpPr/>
            <p:nvPr/>
          </p:nvSpPr>
          <p:spPr>
            <a:xfrm>
              <a:off x="3980829" y="1755169"/>
              <a:ext cx="1359314" cy="1075289"/>
            </a:xfrm>
            <a:custGeom>
              <a:avLst/>
              <a:gdLst/>
              <a:ahLst/>
              <a:cxnLst/>
              <a:rect l="l" t="t" r="r" b="b"/>
              <a:pathLst>
                <a:path w="12229" h="9674" extrusionOk="0">
                  <a:moveTo>
                    <a:pt x="4590" y="1"/>
                  </a:moveTo>
                  <a:cubicBezTo>
                    <a:pt x="3625" y="1"/>
                    <a:pt x="2613" y="315"/>
                    <a:pt x="2070" y="1079"/>
                  </a:cubicBezTo>
                  <a:cubicBezTo>
                    <a:pt x="1085" y="2463"/>
                    <a:pt x="1" y="5299"/>
                    <a:pt x="1924" y="7662"/>
                  </a:cubicBezTo>
                  <a:cubicBezTo>
                    <a:pt x="3066" y="9067"/>
                    <a:pt x="5076" y="9609"/>
                    <a:pt x="6873" y="9669"/>
                  </a:cubicBezTo>
                  <a:cubicBezTo>
                    <a:pt x="6954" y="9672"/>
                    <a:pt x="7035" y="9673"/>
                    <a:pt x="7116" y="9673"/>
                  </a:cubicBezTo>
                  <a:cubicBezTo>
                    <a:pt x="8775" y="9673"/>
                    <a:pt x="10465" y="9079"/>
                    <a:pt x="11230" y="7503"/>
                  </a:cubicBezTo>
                  <a:cubicBezTo>
                    <a:pt x="12228" y="5442"/>
                    <a:pt x="11812" y="2896"/>
                    <a:pt x="9769" y="1684"/>
                  </a:cubicBezTo>
                  <a:cubicBezTo>
                    <a:pt x="9769" y="1684"/>
                    <a:pt x="7476" y="327"/>
                    <a:pt x="5133" y="34"/>
                  </a:cubicBezTo>
                  <a:cubicBezTo>
                    <a:pt x="4956" y="12"/>
                    <a:pt x="4774" y="1"/>
                    <a:pt x="4590" y="1"/>
                  </a:cubicBezTo>
                  <a:close/>
                </a:path>
              </a:pathLst>
            </a:custGeom>
            <a:solidFill>
              <a:srgbClr val="BBCCD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99" name="Google Shape;1586;p49"/>
            <p:cNvSpPr/>
            <p:nvPr/>
          </p:nvSpPr>
          <p:spPr>
            <a:xfrm>
              <a:off x="4671553" y="1619671"/>
              <a:ext cx="196522" cy="267322"/>
            </a:xfrm>
            <a:custGeom>
              <a:avLst/>
              <a:gdLst/>
              <a:ahLst/>
              <a:cxnLst/>
              <a:rect l="l" t="t" r="r" b="b"/>
              <a:pathLst>
                <a:path w="1768" h="2405" extrusionOk="0">
                  <a:moveTo>
                    <a:pt x="1230" y="0"/>
                  </a:moveTo>
                  <a:cubicBezTo>
                    <a:pt x="796" y="0"/>
                    <a:pt x="792" y="1685"/>
                    <a:pt x="792" y="1685"/>
                  </a:cubicBezTo>
                  <a:cubicBezTo>
                    <a:pt x="792" y="1685"/>
                    <a:pt x="764" y="248"/>
                    <a:pt x="405" y="248"/>
                  </a:cubicBezTo>
                  <a:cubicBezTo>
                    <a:pt x="397" y="248"/>
                    <a:pt x="388" y="249"/>
                    <a:pt x="380" y="251"/>
                  </a:cubicBezTo>
                  <a:cubicBezTo>
                    <a:pt x="0" y="321"/>
                    <a:pt x="213" y="1882"/>
                    <a:pt x="213" y="1882"/>
                  </a:cubicBezTo>
                  <a:lnTo>
                    <a:pt x="1075" y="2404"/>
                  </a:lnTo>
                  <a:cubicBezTo>
                    <a:pt x="1075" y="2404"/>
                    <a:pt x="1767" y="148"/>
                    <a:pt x="1282" y="8"/>
                  </a:cubicBezTo>
                  <a:cubicBezTo>
                    <a:pt x="1264" y="3"/>
                    <a:pt x="1246" y="0"/>
                    <a:pt x="1230" y="0"/>
                  </a:cubicBezTo>
                  <a:close/>
                </a:path>
              </a:pathLst>
            </a:custGeom>
            <a:solidFill>
              <a:srgbClr val="BBCCD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00" name="Google Shape;1587;p49"/>
            <p:cNvSpPr/>
            <p:nvPr/>
          </p:nvSpPr>
          <p:spPr>
            <a:xfrm>
              <a:off x="4779708" y="663845"/>
              <a:ext cx="964381" cy="1606154"/>
            </a:xfrm>
            <a:custGeom>
              <a:avLst/>
              <a:gdLst/>
              <a:ahLst/>
              <a:cxnLst/>
              <a:rect l="l" t="t" r="r" b="b"/>
              <a:pathLst>
                <a:path w="8676" h="14450" extrusionOk="0">
                  <a:moveTo>
                    <a:pt x="6344" y="1"/>
                  </a:moveTo>
                  <a:cubicBezTo>
                    <a:pt x="4213" y="1"/>
                    <a:pt x="1" y="5356"/>
                    <a:pt x="1663" y="11383"/>
                  </a:cubicBezTo>
                  <a:cubicBezTo>
                    <a:pt x="2304" y="13708"/>
                    <a:pt x="2659" y="14449"/>
                    <a:pt x="2850" y="14449"/>
                  </a:cubicBezTo>
                  <a:cubicBezTo>
                    <a:pt x="3187" y="14449"/>
                    <a:pt x="3018" y="12149"/>
                    <a:pt x="3018" y="12149"/>
                  </a:cubicBezTo>
                  <a:cubicBezTo>
                    <a:pt x="3018" y="12149"/>
                    <a:pt x="2079" y="8817"/>
                    <a:pt x="4405" y="6108"/>
                  </a:cubicBezTo>
                  <a:cubicBezTo>
                    <a:pt x="6732" y="3402"/>
                    <a:pt x="8676" y="833"/>
                    <a:pt x="6732" y="71"/>
                  </a:cubicBezTo>
                  <a:cubicBezTo>
                    <a:pt x="6613" y="24"/>
                    <a:pt x="6483" y="1"/>
                    <a:pt x="6344" y="1"/>
                  </a:cubicBezTo>
                  <a:close/>
                </a:path>
              </a:pathLst>
            </a:custGeom>
            <a:solidFill>
              <a:srgbClr val="BBCCD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01" name="Google Shape;1588;p49"/>
            <p:cNvSpPr/>
            <p:nvPr/>
          </p:nvSpPr>
          <p:spPr>
            <a:xfrm>
              <a:off x="4166126" y="401407"/>
              <a:ext cx="426613" cy="1431533"/>
            </a:xfrm>
            <a:custGeom>
              <a:avLst/>
              <a:gdLst/>
              <a:ahLst/>
              <a:cxnLst/>
              <a:rect l="l" t="t" r="r" b="b"/>
              <a:pathLst>
                <a:path w="3838" h="12879" extrusionOk="0">
                  <a:moveTo>
                    <a:pt x="2829" y="1"/>
                  </a:moveTo>
                  <a:cubicBezTo>
                    <a:pt x="2818" y="1"/>
                    <a:pt x="2807" y="1"/>
                    <a:pt x="2796" y="2"/>
                  </a:cubicBezTo>
                  <a:cubicBezTo>
                    <a:pt x="2188" y="35"/>
                    <a:pt x="1" y="3367"/>
                    <a:pt x="1006" y="7151"/>
                  </a:cubicBezTo>
                  <a:cubicBezTo>
                    <a:pt x="2011" y="10935"/>
                    <a:pt x="3226" y="12879"/>
                    <a:pt x="3226" y="12879"/>
                  </a:cubicBezTo>
                  <a:lnTo>
                    <a:pt x="3646" y="12529"/>
                  </a:lnTo>
                  <a:cubicBezTo>
                    <a:pt x="3575" y="12426"/>
                    <a:pt x="2254" y="8155"/>
                    <a:pt x="3053" y="4548"/>
                  </a:cubicBezTo>
                  <a:cubicBezTo>
                    <a:pt x="3837" y="1002"/>
                    <a:pt x="3425" y="1"/>
                    <a:pt x="2829" y="1"/>
                  </a:cubicBezTo>
                  <a:close/>
                </a:path>
              </a:pathLst>
            </a:custGeom>
            <a:solidFill>
              <a:srgbClr val="BBCCD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02" name="Google Shape;1589;p49"/>
            <p:cNvSpPr/>
            <p:nvPr/>
          </p:nvSpPr>
          <p:spPr>
            <a:xfrm>
              <a:off x="3355576" y="3298896"/>
              <a:ext cx="1442903" cy="1131977"/>
            </a:xfrm>
            <a:custGeom>
              <a:avLst/>
              <a:gdLst/>
              <a:ahLst/>
              <a:cxnLst/>
              <a:rect l="l" t="t" r="r" b="b"/>
              <a:pathLst>
                <a:path w="12981" h="10184" extrusionOk="0">
                  <a:moveTo>
                    <a:pt x="11783" y="1"/>
                  </a:moveTo>
                  <a:cubicBezTo>
                    <a:pt x="11783" y="1"/>
                    <a:pt x="6155" y="1375"/>
                    <a:pt x="4128" y="2730"/>
                  </a:cubicBezTo>
                  <a:cubicBezTo>
                    <a:pt x="2104" y="4085"/>
                    <a:pt x="3928" y="8212"/>
                    <a:pt x="3502" y="8541"/>
                  </a:cubicBezTo>
                  <a:cubicBezTo>
                    <a:pt x="3079" y="8867"/>
                    <a:pt x="1" y="9556"/>
                    <a:pt x="1149" y="10079"/>
                  </a:cubicBezTo>
                  <a:cubicBezTo>
                    <a:pt x="1309" y="10152"/>
                    <a:pt x="1507" y="10183"/>
                    <a:pt x="1730" y="10183"/>
                  </a:cubicBezTo>
                  <a:cubicBezTo>
                    <a:pt x="3095" y="10183"/>
                    <a:pt x="5369" y="8997"/>
                    <a:pt x="5369" y="8997"/>
                  </a:cubicBezTo>
                  <a:cubicBezTo>
                    <a:pt x="5369" y="8997"/>
                    <a:pt x="5236" y="6904"/>
                    <a:pt x="5825" y="5496"/>
                  </a:cubicBezTo>
                  <a:cubicBezTo>
                    <a:pt x="6414" y="4091"/>
                    <a:pt x="7985" y="4681"/>
                    <a:pt x="10485" y="4188"/>
                  </a:cubicBezTo>
                  <a:cubicBezTo>
                    <a:pt x="12981" y="3699"/>
                    <a:pt x="12861" y="1079"/>
                    <a:pt x="12861" y="1079"/>
                  </a:cubicBezTo>
                  <a:lnTo>
                    <a:pt x="11783" y="1"/>
                  </a:lnTo>
                  <a:close/>
                </a:path>
              </a:pathLst>
            </a:custGeom>
            <a:solidFill>
              <a:srgbClr val="BBCCD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03" name="Google Shape;1590;p49"/>
            <p:cNvSpPr/>
            <p:nvPr/>
          </p:nvSpPr>
          <p:spPr>
            <a:xfrm>
              <a:off x="3500635" y="2600729"/>
              <a:ext cx="769637" cy="495629"/>
            </a:xfrm>
            <a:custGeom>
              <a:avLst/>
              <a:gdLst/>
              <a:ahLst/>
              <a:cxnLst/>
              <a:rect l="l" t="t" r="r" b="b"/>
              <a:pathLst>
                <a:path w="6924" h="4459" extrusionOk="0">
                  <a:moveTo>
                    <a:pt x="6068" y="0"/>
                  </a:moveTo>
                  <a:cubicBezTo>
                    <a:pt x="5045" y="0"/>
                    <a:pt x="3262" y="329"/>
                    <a:pt x="1608" y="2255"/>
                  </a:cubicBezTo>
                  <a:cubicBezTo>
                    <a:pt x="1" y="4122"/>
                    <a:pt x="1110" y="4459"/>
                    <a:pt x="2119" y="4459"/>
                  </a:cubicBezTo>
                  <a:cubicBezTo>
                    <a:pt x="2687" y="4459"/>
                    <a:pt x="3222" y="4352"/>
                    <a:pt x="3222" y="4352"/>
                  </a:cubicBezTo>
                  <a:lnTo>
                    <a:pt x="6923" y="88"/>
                  </a:lnTo>
                  <a:cubicBezTo>
                    <a:pt x="6923" y="88"/>
                    <a:pt x="6597" y="0"/>
                    <a:pt x="6068" y="0"/>
                  </a:cubicBezTo>
                  <a:close/>
                </a:path>
              </a:pathLst>
            </a:custGeom>
            <a:solidFill>
              <a:srgbClr val="BBCCD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04" name="Google Shape;1591;p49"/>
            <p:cNvSpPr/>
            <p:nvPr/>
          </p:nvSpPr>
          <p:spPr>
            <a:xfrm>
              <a:off x="3211740" y="3219420"/>
              <a:ext cx="914250" cy="1013488"/>
            </a:xfrm>
            <a:custGeom>
              <a:avLst/>
              <a:gdLst/>
              <a:ahLst/>
              <a:cxnLst/>
              <a:rect l="l" t="t" r="r" b="b"/>
              <a:pathLst>
                <a:path w="8225" h="9118" extrusionOk="0">
                  <a:moveTo>
                    <a:pt x="4040" y="1"/>
                  </a:moveTo>
                  <a:cubicBezTo>
                    <a:pt x="4040" y="1"/>
                    <a:pt x="836" y="41"/>
                    <a:pt x="419" y="2387"/>
                  </a:cubicBezTo>
                  <a:cubicBezTo>
                    <a:pt x="0" y="4730"/>
                    <a:pt x="2011" y="6527"/>
                    <a:pt x="2011" y="6527"/>
                  </a:cubicBezTo>
                  <a:cubicBezTo>
                    <a:pt x="2011" y="6527"/>
                    <a:pt x="1045" y="8161"/>
                    <a:pt x="542" y="8620"/>
                  </a:cubicBezTo>
                  <a:cubicBezTo>
                    <a:pt x="258" y="8882"/>
                    <a:pt x="474" y="9117"/>
                    <a:pt x="860" y="9117"/>
                  </a:cubicBezTo>
                  <a:cubicBezTo>
                    <a:pt x="1152" y="9117"/>
                    <a:pt x="1541" y="8982"/>
                    <a:pt x="1884" y="8620"/>
                  </a:cubicBezTo>
                  <a:cubicBezTo>
                    <a:pt x="2679" y="7785"/>
                    <a:pt x="2982" y="6321"/>
                    <a:pt x="2982" y="6321"/>
                  </a:cubicBezTo>
                  <a:cubicBezTo>
                    <a:pt x="2982" y="6321"/>
                    <a:pt x="2227" y="2158"/>
                    <a:pt x="5226" y="1598"/>
                  </a:cubicBezTo>
                  <a:cubicBezTo>
                    <a:pt x="8224" y="1039"/>
                    <a:pt x="4040" y="1"/>
                    <a:pt x="4040" y="1"/>
                  </a:cubicBezTo>
                  <a:close/>
                </a:path>
              </a:pathLst>
            </a:custGeom>
            <a:solidFill>
              <a:srgbClr val="BBCCD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05" name="Google Shape;1592;p49"/>
            <p:cNvSpPr/>
            <p:nvPr/>
          </p:nvSpPr>
          <p:spPr>
            <a:xfrm>
              <a:off x="4189914" y="2309724"/>
              <a:ext cx="84811" cy="75361"/>
            </a:xfrm>
            <a:custGeom>
              <a:avLst/>
              <a:gdLst/>
              <a:ahLst/>
              <a:cxnLst/>
              <a:rect l="l" t="t" r="r" b="b"/>
              <a:pathLst>
                <a:path w="763" h="678" extrusionOk="0">
                  <a:moveTo>
                    <a:pt x="379" y="1"/>
                  </a:moveTo>
                  <a:cubicBezTo>
                    <a:pt x="240" y="1"/>
                    <a:pt x="110" y="88"/>
                    <a:pt x="60" y="230"/>
                  </a:cubicBezTo>
                  <a:cubicBezTo>
                    <a:pt x="0" y="406"/>
                    <a:pt x="93" y="600"/>
                    <a:pt x="269" y="660"/>
                  </a:cubicBezTo>
                  <a:cubicBezTo>
                    <a:pt x="306" y="672"/>
                    <a:pt x="343" y="678"/>
                    <a:pt x="380" y="678"/>
                  </a:cubicBezTo>
                  <a:cubicBezTo>
                    <a:pt x="523" y="678"/>
                    <a:pt x="655" y="590"/>
                    <a:pt x="702" y="450"/>
                  </a:cubicBezTo>
                  <a:cubicBezTo>
                    <a:pt x="762" y="273"/>
                    <a:pt x="669" y="81"/>
                    <a:pt x="492" y="21"/>
                  </a:cubicBezTo>
                  <a:cubicBezTo>
                    <a:pt x="455" y="7"/>
                    <a:pt x="417" y="1"/>
                    <a:pt x="3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06" name="Google Shape;1593;p49"/>
            <p:cNvSpPr/>
            <p:nvPr/>
          </p:nvSpPr>
          <p:spPr>
            <a:xfrm>
              <a:off x="4807608" y="2552599"/>
              <a:ext cx="84811" cy="75584"/>
            </a:xfrm>
            <a:custGeom>
              <a:avLst/>
              <a:gdLst/>
              <a:ahLst/>
              <a:cxnLst/>
              <a:rect l="l" t="t" r="r" b="b"/>
              <a:pathLst>
                <a:path w="763" h="680" extrusionOk="0">
                  <a:moveTo>
                    <a:pt x="384" y="1"/>
                  </a:moveTo>
                  <a:cubicBezTo>
                    <a:pt x="243" y="1"/>
                    <a:pt x="111" y="88"/>
                    <a:pt x="61" y="229"/>
                  </a:cubicBezTo>
                  <a:cubicBezTo>
                    <a:pt x="1" y="409"/>
                    <a:pt x="94" y="601"/>
                    <a:pt x="271" y="661"/>
                  </a:cubicBezTo>
                  <a:cubicBezTo>
                    <a:pt x="308" y="673"/>
                    <a:pt x="345" y="679"/>
                    <a:pt x="382" y="679"/>
                  </a:cubicBezTo>
                  <a:cubicBezTo>
                    <a:pt x="524" y="679"/>
                    <a:pt x="655" y="592"/>
                    <a:pt x="703" y="452"/>
                  </a:cubicBezTo>
                  <a:cubicBezTo>
                    <a:pt x="763" y="275"/>
                    <a:pt x="670" y="82"/>
                    <a:pt x="494" y="19"/>
                  </a:cubicBezTo>
                  <a:cubicBezTo>
                    <a:pt x="457" y="6"/>
                    <a:pt x="421" y="1"/>
                    <a:pt x="3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07" name="Google Shape;1594;p49"/>
            <p:cNvSpPr/>
            <p:nvPr/>
          </p:nvSpPr>
          <p:spPr>
            <a:xfrm>
              <a:off x="4914873" y="1279646"/>
              <a:ext cx="213306" cy="651354"/>
            </a:xfrm>
            <a:custGeom>
              <a:avLst/>
              <a:gdLst/>
              <a:ahLst/>
              <a:cxnLst/>
              <a:rect l="l" t="t" r="r" b="b"/>
              <a:pathLst>
                <a:path w="1919" h="5860" extrusionOk="0">
                  <a:moveTo>
                    <a:pt x="1673" y="1"/>
                  </a:moveTo>
                  <a:cubicBezTo>
                    <a:pt x="1544" y="1"/>
                    <a:pt x="1389" y="71"/>
                    <a:pt x="1289" y="155"/>
                  </a:cubicBezTo>
                  <a:cubicBezTo>
                    <a:pt x="1089" y="318"/>
                    <a:pt x="919" y="538"/>
                    <a:pt x="784" y="758"/>
                  </a:cubicBezTo>
                  <a:cubicBezTo>
                    <a:pt x="1" y="2022"/>
                    <a:pt x="673" y="5617"/>
                    <a:pt x="673" y="5617"/>
                  </a:cubicBezTo>
                  <a:lnTo>
                    <a:pt x="1026" y="5859"/>
                  </a:lnTo>
                  <a:cubicBezTo>
                    <a:pt x="1010" y="4918"/>
                    <a:pt x="990" y="3973"/>
                    <a:pt x="1099" y="3037"/>
                  </a:cubicBezTo>
                  <a:cubicBezTo>
                    <a:pt x="1203" y="2145"/>
                    <a:pt x="1462" y="1366"/>
                    <a:pt x="1822" y="551"/>
                  </a:cubicBezTo>
                  <a:cubicBezTo>
                    <a:pt x="1858" y="474"/>
                    <a:pt x="1888" y="394"/>
                    <a:pt x="1898" y="311"/>
                  </a:cubicBezTo>
                  <a:cubicBezTo>
                    <a:pt x="1918" y="81"/>
                    <a:pt x="1810" y="1"/>
                    <a:pt x="16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08" name="Google Shape;1595;p49"/>
            <p:cNvSpPr/>
            <p:nvPr/>
          </p:nvSpPr>
          <p:spPr>
            <a:xfrm>
              <a:off x="4339307" y="1144370"/>
              <a:ext cx="204303" cy="619453"/>
            </a:xfrm>
            <a:custGeom>
              <a:avLst/>
              <a:gdLst/>
              <a:ahLst/>
              <a:cxnLst/>
              <a:rect l="l" t="t" r="r" b="b"/>
              <a:pathLst>
                <a:path w="1838" h="5573" extrusionOk="0">
                  <a:moveTo>
                    <a:pt x="515" y="1"/>
                  </a:moveTo>
                  <a:cubicBezTo>
                    <a:pt x="271" y="1"/>
                    <a:pt x="1" y="939"/>
                    <a:pt x="500" y="2514"/>
                  </a:cubicBezTo>
                  <a:cubicBezTo>
                    <a:pt x="1232" y="4826"/>
                    <a:pt x="1595" y="5505"/>
                    <a:pt x="1595" y="5505"/>
                  </a:cubicBezTo>
                  <a:lnTo>
                    <a:pt x="1837" y="5572"/>
                  </a:lnTo>
                  <a:cubicBezTo>
                    <a:pt x="1824" y="5536"/>
                    <a:pt x="822" y="2038"/>
                    <a:pt x="759" y="650"/>
                  </a:cubicBezTo>
                  <a:cubicBezTo>
                    <a:pt x="738" y="207"/>
                    <a:pt x="629" y="1"/>
                    <a:pt x="5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09" name="Google Shape;1596;p49"/>
            <p:cNvSpPr/>
            <p:nvPr/>
          </p:nvSpPr>
          <p:spPr>
            <a:xfrm>
              <a:off x="4386660" y="2384976"/>
              <a:ext cx="215196" cy="334124"/>
            </a:xfrm>
            <a:custGeom>
              <a:avLst/>
              <a:gdLst/>
              <a:ahLst/>
              <a:cxnLst/>
              <a:rect l="l" t="t" r="r" b="b"/>
              <a:pathLst>
                <a:path w="1936" h="3006" extrusionOk="0">
                  <a:moveTo>
                    <a:pt x="987" y="1"/>
                  </a:moveTo>
                  <a:cubicBezTo>
                    <a:pt x="933" y="1"/>
                    <a:pt x="877" y="5"/>
                    <a:pt x="819" y="15"/>
                  </a:cubicBezTo>
                  <a:cubicBezTo>
                    <a:pt x="566" y="63"/>
                    <a:pt x="336" y="222"/>
                    <a:pt x="207" y="442"/>
                  </a:cubicBezTo>
                  <a:cubicBezTo>
                    <a:pt x="87" y="642"/>
                    <a:pt x="54" y="878"/>
                    <a:pt x="34" y="1107"/>
                  </a:cubicBezTo>
                  <a:cubicBezTo>
                    <a:pt x="4" y="1427"/>
                    <a:pt x="0" y="1750"/>
                    <a:pt x="20" y="2069"/>
                  </a:cubicBezTo>
                  <a:cubicBezTo>
                    <a:pt x="27" y="2209"/>
                    <a:pt x="44" y="2352"/>
                    <a:pt x="104" y="2479"/>
                  </a:cubicBezTo>
                  <a:cubicBezTo>
                    <a:pt x="184" y="2639"/>
                    <a:pt x="330" y="2755"/>
                    <a:pt x="483" y="2845"/>
                  </a:cubicBezTo>
                  <a:cubicBezTo>
                    <a:pt x="630" y="2933"/>
                    <a:pt x="803" y="3005"/>
                    <a:pt x="970" y="3005"/>
                  </a:cubicBezTo>
                  <a:cubicBezTo>
                    <a:pt x="1029" y="3005"/>
                    <a:pt x="1088" y="2996"/>
                    <a:pt x="1146" y="2975"/>
                  </a:cubicBezTo>
                  <a:cubicBezTo>
                    <a:pt x="1728" y="2755"/>
                    <a:pt x="1808" y="1770"/>
                    <a:pt x="1864" y="1261"/>
                  </a:cubicBezTo>
                  <a:cubicBezTo>
                    <a:pt x="1935" y="680"/>
                    <a:pt x="1626" y="1"/>
                    <a:pt x="9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10" name="Google Shape;1597;p49"/>
            <p:cNvSpPr/>
            <p:nvPr/>
          </p:nvSpPr>
          <p:spPr>
            <a:xfrm>
              <a:off x="4446240" y="2434440"/>
              <a:ext cx="99595" cy="68915"/>
            </a:xfrm>
            <a:custGeom>
              <a:avLst/>
              <a:gdLst/>
              <a:ahLst/>
              <a:cxnLst/>
              <a:rect l="l" t="t" r="r" b="b"/>
              <a:pathLst>
                <a:path w="896" h="620" extrusionOk="0">
                  <a:moveTo>
                    <a:pt x="198" y="1"/>
                  </a:moveTo>
                  <a:cubicBezTo>
                    <a:pt x="189" y="1"/>
                    <a:pt x="180" y="2"/>
                    <a:pt x="170" y="3"/>
                  </a:cubicBezTo>
                  <a:cubicBezTo>
                    <a:pt x="0" y="40"/>
                    <a:pt x="403" y="619"/>
                    <a:pt x="403" y="619"/>
                  </a:cubicBezTo>
                  <a:cubicBezTo>
                    <a:pt x="403" y="619"/>
                    <a:pt x="895" y="493"/>
                    <a:pt x="789" y="309"/>
                  </a:cubicBezTo>
                  <a:cubicBezTo>
                    <a:pt x="747" y="234"/>
                    <a:pt x="684" y="212"/>
                    <a:pt x="626" y="212"/>
                  </a:cubicBezTo>
                  <a:cubicBezTo>
                    <a:pt x="542" y="212"/>
                    <a:pt x="467" y="257"/>
                    <a:pt x="467" y="257"/>
                  </a:cubicBezTo>
                  <a:cubicBezTo>
                    <a:pt x="467" y="257"/>
                    <a:pt x="353" y="1"/>
                    <a:pt x="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11" name="Google Shape;1598;p49"/>
            <p:cNvSpPr/>
            <p:nvPr/>
          </p:nvSpPr>
          <p:spPr>
            <a:xfrm>
              <a:off x="4427343" y="2543928"/>
              <a:ext cx="87034" cy="60356"/>
            </a:xfrm>
            <a:custGeom>
              <a:avLst/>
              <a:gdLst/>
              <a:ahLst/>
              <a:cxnLst/>
              <a:rect l="l" t="t" r="r" b="b"/>
              <a:pathLst>
                <a:path w="783" h="543" extrusionOk="0">
                  <a:moveTo>
                    <a:pt x="443" y="0"/>
                  </a:moveTo>
                  <a:lnTo>
                    <a:pt x="387" y="27"/>
                  </a:lnTo>
                  <a:cubicBezTo>
                    <a:pt x="317" y="54"/>
                    <a:pt x="250" y="90"/>
                    <a:pt x="187" y="130"/>
                  </a:cubicBezTo>
                  <a:cubicBezTo>
                    <a:pt x="121" y="173"/>
                    <a:pt x="57" y="217"/>
                    <a:pt x="1" y="276"/>
                  </a:cubicBezTo>
                  <a:cubicBezTo>
                    <a:pt x="11" y="277"/>
                    <a:pt x="22" y="277"/>
                    <a:pt x="32" y="277"/>
                  </a:cubicBezTo>
                  <a:cubicBezTo>
                    <a:pt x="104" y="277"/>
                    <a:pt x="170" y="268"/>
                    <a:pt x="237" y="253"/>
                  </a:cubicBezTo>
                  <a:cubicBezTo>
                    <a:pt x="288" y="244"/>
                    <a:pt x="339" y="231"/>
                    <a:pt x="388" y="216"/>
                  </a:cubicBezTo>
                  <a:lnTo>
                    <a:pt x="388" y="216"/>
                  </a:lnTo>
                  <a:cubicBezTo>
                    <a:pt x="436" y="272"/>
                    <a:pt x="488" y="324"/>
                    <a:pt x="543" y="376"/>
                  </a:cubicBezTo>
                  <a:cubicBezTo>
                    <a:pt x="617" y="436"/>
                    <a:pt x="689" y="496"/>
                    <a:pt x="783" y="542"/>
                  </a:cubicBezTo>
                  <a:cubicBezTo>
                    <a:pt x="756" y="443"/>
                    <a:pt x="709" y="356"/>
                    <a:pt x="660" y="276"/>
                  </a:cubicBezTo>
                  <a:cubicBezTo>
                    <a:pt x="609" y="197"/>
                    <a:pt x="553" y="120"/>
                    <a:pt x="490" y="50"/>
                  </a:cubicBezTo>
                  <a:lnTo>
                    <a:pt x="44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12" name="Google Shape;1599;p49"/>
            <p:cNvSpPr/>
            <p:nvPr/>
          </p:nvSpPr>
          <p:spPr>
            <a:xfrm>
              <a:off x="4210589" y="1717376"/>
              <a:ext cx="122826" cy="144498"/>
            </a:xfrm>
            <a:custGeom>
              <a:avLst/>
              <a:gdLst/>
              <a:ahLst/>
              <a:cxnLst/>
              <a:rect l="l" t="t" r="r" b="b"/>
              <a:pathLst>
                <a:path w="1105" h="1300" extrusionOk="0">
                  <a:moveTo>
                    <a:pt x="681" y="1"/>
                  </a:moveTo>
                  <a:cubicBezTo>
                    <a:pt x="678" y="1"/>
                    <a:pt x="675" y="1"/>
                    <a:pt x="673" y="1"/>
                  </a:cubicBezTo>
                  <a:cubicBezTo>
                    <a:pt x="413" y="21"/>
                    <a:pt x="889" y="1126"/>
                    <a:pt x="889" y="1126"/>
                  </a:cubicBezTo>
                  <a:cubicBezTo>
                    <a:pt x="889" y="1126"/>
                    <a:pt x="437" y="412"/>
                    <a:pt x="227" y="412"/>
                  </a:cubicBezTo>
                  <a:cubicBezTo>
                    <a:pt x="216" y="412"/>
                    <a:pt x="206" y="413"/>
                    <a:pt x="197" y="417"/>
                  </a:cubicBezTo>
                  <a:cubicBezTo>
                    <a:pt x="0" y="497"/>
                    <a:pt x="650" y="1299"/>
                    <a:pt x="650" y="1299"/>
                  </a:cubicBezTo>
                  <a:lnTo>
                    <a:pt x="1105" y="1040"/>
                  </a:lnTo>
                  <a:cubicBezTo>
                    <a:pt x="1105" y="1040"/>
                    <a:pt x="936" y="1"/>
                    <a:pt x="681" y="1"/>
                  </a:cubicBezTo>
                  <a:close/>
                </a:path>
              </a:pathLst>
            </a:custGeom>
            <a:solidFill>
              <a:srgbClr val="BBCCD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13" name="Google Shape;1600;p49"/>
            <p:cNvSpPr/>
            <p:nvPr/>
          </p:nvSpPr>
          <p:spPr>
            <a:xfrm>
              <a:off x="5030365" y="2666755"/>
              <a:ext cx="300897" cy="239534"/>
            </a:xfrm>
            <a:custGeom>
              <a:avLst/>
              <a:gdLst/>
              <a:ahLst/>
              <a:cxnLst/>
              <a:rect l="l" t="t" r="r" b="b"/>
              <a:pathLst>
                <a:path w="2707" h="2155" extrusionOk="0">
                  <a:moveTo>
                    <a:pt x="367" y="1"/>
                  </a:moveTo>
                  <a:lnTo>
                    <a:pt x="0" y="516"/>
                  </a:lnTo>
                  <a:cubicBezTo>
                    <a:pt x="0" y="516"/>
                    <a:pt x="604" y="2154"/>
                    <a:pt x="1020" y="2154"/>
                  </a:cubicBezTo>
                  <a:cubicBezTo>
                    <a:pt x="1032" y="2154"/>
                    <a:pt x="1044" y="2153"/>
                    <a:pt x="1055" y="2150"/>
                  </a:cubicBezTo>
                  <a:cubicBezTo>
                    <a:pt x="1471" y="2050"/>
                    <a:pt x="367" y="516"/>
                    <a:pt x="367" y="516"/>
                  </a:cubicBezTo>
                  <a:lnTo>
                    <a:pt x="367" y="516"/>
                  </a:lnTo>
                  <a:cubicBezTo>
                    <a:pt x="367" y="516"/>
                    <a:pt x="1412" y="1544"/>
                    <a:pt x="1774" y="1544"/>
                  </a:cubicBezTo>
                  <a:cubicBezTo>
                    <a:pt x="1808" y="1544"/>
                    <a:pt x="1837" y="1535"/>
                    <a:pt x="1857" y="1514"/>
                  </a:cubicBezTo>
                  <a:cubicBezTo>
                    <a:pt x="2094" y="1279"/>
                    <a:pt x="570" y="316"/>
                    <a:pt x="570" y="316"/>
                  </a:cubicBezTo>
                  <a:lnTo>
                    <a:pt x="570" y="316"/>
                  </a:lnTo>
                  <a:cubicBezTo>
                    <a:pt x="570" y="316"/>
                    <a:pt x="1600" y="518"/>
                    <a:pt x="2230" y="518"/>
                  </a:cubicBezTo>
                  <a:cubicBezTo>
                    <a:pt x="2507" y="518"/>
                    <a:pt x="2706" y="479"/>
                    <a:pt x="2706" y="366"/>
                  </a:cubicBezTo>
                  <a:cubicBezTo>
                    <a:pt x="2706" y="1"/>
                    <a:pt x="367" y="1"/>
                    <a:pt x="367" y="1"/>
                  </a:cubicBezTo>
                  <a:close/>
                </a:path>
              </a:pathLst>
            </a:custGeom>
            <a:solidFill>
              <a:srgbClr val="BBCCD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14" name="Google Shape;1601;p49"/>
            <p:cNvSpPr/>
            <p:nvPr/>
          </p:nvSpPr>
          <p:spPr>
            <a:xfrm>
              <a:off x="3832658" y="2164666"/>
              <a:ext cx="335466" cy="225417"/>
            </a:xfrm>
            <a:custGeom>
              <a:avLst/>
              <a:gdLst/>
              <a:ahLst/>
              <a:cxnLst/>
              <a:rect l="l" t="t" r="r" b="b"/>
              <a:pathLst>
                <a:path w="3018" h="2028" extrusionOk="0">
                  <a:moveTo>
                    <a:pt x="823" y="0"/>
                  </a:moveTo>
                  <a:cubicBezTo>
                    <a:pt x="808" y="0"/>
                    <a:pt x="794" y="2"/>
                    <a:pt x="781" y="5"/>
                  </a:cubicBezTo>
                  <a:cubicBezTo>
                    <a:pt x="319" y="104"/>
                    <a:pt x="2025" y="1442"/>
                    <a:pt x="2025" y="1442"/>
                  </a:cubicBezTo>
                  <a:cubicBezTo>
                    <a:pt x="2025" y="1442"/>
                    <a:pt x="802" y="893"/>
                    <a:pt x="365" y="893"/>
                  </a:cubicBezTo>
                  <a:cubicBezTo>
                    <a:pt x="288" y="893"/>
                    <a:pt x="236" y="910"/>
                    <a:pt x="219" y="949"/>
                  </a:cubicBezTo>
                  <a:cubicBezTo>
                    <a:pt x="105" y="1212"/>
                    <a:pt x="2025" y="1808"/>
                    <a:pt x="2025" y="1808"/>
                  </a:cubicBezTo>
                  <a:cubicBezTo>
                    <a:pt x="2025" y="1808"/>
                    <a:pt x="1106" y="1654"/>
                    <a:pt x="512" y="1654"/>
                  </a:cubicBezTo>
                  <a:cubicBezTo>
                    <a:pt x="215" y="1654"/>
                    <a:pt x="0" y="1693"/>
                    <a:pt x="22" y="1808"/>
                  </a:cubicBezTo>
                  <a:cubicBezTo>
                    <a:pt x="56" y="1984"/>
                    <a:pt x="783" y="2027"/>
                    <a:pt x="1499" y="2027"/>
                  </a:cubicBezTo>
                  <a:cubicBezTo>
                    <a:pt x="2206" y="2027"/>
                    <a:pt x="2901" y="1985"/>
                    <a:pt x="2901" y="1985"/>
                  </a:cubicBezTo>
                  <a:lnTo>
                    <a:pt x="3018" y="1645"/>
                  </a:lnTo>
                  <a:cubicBezTo>
                    <a:pt x="3018" y="1645"/>
                    <a:pt x="1344" y="0"/>
                    <a:pt x="823" y="0"/>
                  </a:cubicBezTo>
                  <a:close/>
                </a:path>
              </a:pathLst>
            </a:custGeom>
            <a:solidFill>
              <a:srgbClr val="BBCCD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15" name="Google Shape;1602;p49"/>
            <p:cNvSpPr/>
            <p:nvPr/>
          </p:nvSpPr>
          <p:spPr>
            <a:xfrm>
              <a:off x="4006284" y="2098862"/>
              <a:ext cx="1107771" cy="674585"/>
            </a:xfrm>
            <a:custGeom>
              <a:avLst/>
              <a:gdLst/>
              <a:ahLst/>
              <a:cxnLst/>
              <a:rect l="l" t="t" r="r" b="b"/>
              <a:pathLst>
                <a:path w="9966" h="6069" extrusionOk="0">
                  <a:moveTo>
                    <a:pt x="2035" y="184"/>
                  </a:moveTo>
                  <a:cubicBezTo>
                    <a:pt x="3053" y="184"/>
                    <a:pt x="3881" y="1012"/>
                    <a:pt x="3881" y="2034"/>
                  </a:cubicBezTo>
                  <a:cubicBezTo>
                    <a:pt x="3881" y="3053"/>
                    <a:pt x="3053" y="3881"/>
                    <a:pt x="2035" y="3881"/>
                  </a:cubicBezTo>
                  <a:cubicBezTo>
                    <a:pt x="1013" y="3881"/>
                    <a:pt x="184" y="3053"/>
                    <a:pt x="184" y="2034"/>
                  </a:cubicBezTo>
                  <a:cubicBezTo>
                    <a:pt x="184" y="1012"/>
                    <a:pt x="1013" y="184"/>
                    <a:pt x="2035" y="184"/>
                  </a:cubicBezTo>
                  <a:close/>
                  <a:moveTo>
                    <a:pt x="7932" y="2184"/>
                  </a:moveTo>
                  <a:cubicBezTo>
                    <a:pt x="8950" y="2184"/>
                    <a:pt x="9779" y="3016"/>
                    <a:pt x="9779" y="4034"/>
                  </a:cubicBezTo>
                  <a:cubicBezTo>
                    <a:pt x="9779" y="5056"/>
                    <a:pt x="8950" y="5884"/>
                    <a:pt x="7932" y="5884"/>
                  </a:cubicBezTo>
                  <a:cubicBezTo>
                    <a:pt x="6910" y="5884"/>
                    <a:pt x="6082" y="5056"/>
                    <a:pt x="6082" y="4034"/>
                  </a:cubicBezTo>
                  <a:cubicBezTo>
                    <a:pt x="6082" y="3016"/>
                    <a:pt x="6910" y="2184"/>
                    <a:pt x="7932" y="2184"/>
                  </a:cubicBezTo>
                  <a:close/>
                  <a:moveTo>
                    <a:pt x="2035" y="1"/>
                  </a:moveTo>
                  <a:cubicBezTo>
                    <a:pt x="913" y="1"/>
                    <a:pt x="1" y="912"/>
                    <a:pt x="1" y="2034"/>
                  </a:cubicBezTo>
                  <a:cubicBezTo>
                    <a:pt x="1" y="3156"/>
                    <a:pt x="913" y="4067"/>
                    <a:pt x="2035" y="4067"/>
                  </a:cubicBezTo>
                  <a:cubicBezTo>
                    <a:pt x="3043" y="4067"/>
                    <a:pt x="3881" y="3325"/>
                    <a:pt x="4038" y="2357"/>
                  </a:cubicBezTo>
                  <a:lnTo>
                    <a:pt x="6151" y="3053"/>
                  </a:lnTo>
                  <a:cubicBezTo>
                    <a:pt x="5989" y="3342"/>
                    <a:pt x="5895" y="3678"/>
                    <a:pt x="5895" y="4034"/>
                  </a:cubicBezTo>
                  <a:cubicBezTo>
                    <a:pt x="5895" y="5156"/>
                    <a:pt x="6810" y="6068"/>
                    <a:pt x="7932" y="6068"/>
                  </a:cubicBezTo>
                  <a:cubicBezTo>
                    <a:pt x="9053" y="6068"/>
                    <a:pt x="9966" y="5156"/>
                    <a:pt x="9966" y="4034"/>
                  </a:cubicBezTo>
                  <a:cubicBezTo>
                    <a:pt x="9966" y="2913"/>
                    <a:pt x="9053" y="2001"/>
                    <a:pt x="7932" y="2001"/>
                  </a:cubicBezTo>
                  <a:cubicBezTo>
                    <a:pt x="7233" y="2001"/>
                    <a:pt x="6617" y="2354"/>
                    <a:pt x="6251" y="2889"/>
                  </a:cubicBezTo>
                  <a:lnTo>
                    <a:pt x="4061" y="2170"/>
                  </a:lnTo>
                  <a:cubicBezTo>
                    <a:pt x="4065" y="2124"/>
                    <a:pt x="4068" y="2081"/>
                    <a:pt x="4068" y="2034"/>
                  </a:cubicBezTo>
                  <a:cubicBezTo>
                    <a:pt x="4068" y="912"/>
                    <a:pt x="3156" y="1"/>
                    <a:pt x="203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16" name="Google Shape;1603;p49"/>
            <p:cNvSpPr/>
            <p:nvPr/>
          </p:nvSpPr>
          <p:spPr>
            <a:xfrm>
              <a:off x="5171977" y="979193"/>
              <a:ext cx="15673" cy="58133"/>
            </a:xfrm>
            <a:custGeom>
              <a:avLst/>
              <a:gdLst/>
              <a:ahLst/>
              <a:cxnLst/>
              <a:rect l="l" t="t" r="r" b="b"/>
              <a:pathLst>
                <a:path w="141" h="523" extrusionOk="0">
                  <a:moveTo>
                    <a:pt x="71" y="1"/>
                  </a:moveTo>
                  <a:cubicBezTo>
                    <a:pt x="36" y="1"/>
                    <a:pt x="1" y="22"/>
                    <a:pt x="1" y="66"/>
                  </a:cubicBezTo>
                  <a:lnTo>
                    <a:pt x="1" y="455"/>
                  </a:lnTo>
                  <a:cubicBezTo>
                    <a:pt x="1" y="500"/>
                    <a:pt x="36" y="523"/>
                    <a:pt x="71" y="523"/>
                  </a:cubicBezTo>
                  <a:cubicBezTo>
                    <a:pt x="106" y="523"/>
                    <a:pt x="141" y="500"/>
                    <a:pt x="141" y="455"/>
                  </a:cubicBezTo>
                  <a:lnTo>
                    <a:pt x="141" y="66"/>
                  </a:lnTo>
                  <a:cubicBezTo>
                    <a:pt x="141" y="22"/>
                    <a:pt x="106" y="1"/>
                    <a:pt x="7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17" name="Google Shape;1604;p49"/>
            <p:cNvSpPr/>
            <p:nvPr/>
          </p:nvSpPr>
          <p:spPr>
            <a:xfrm>
              <a:off x="5203879" y="955961"/>
              <a:ext cx="15228" cy="46795"/>
            </a:xfrm>
            <a:custGeom>
              <a:avLst/>
              <a:gdLst/>
              <a:ahLst/>
              <a:cxnLst/>
              <a:rect l="l" t="t" r="r" b="b"/>
              <a:pathLst>
                <a:path w="137" h="421" extrusionOk="0">
                  <a:moveTo>
                    <a:pt x="69" y="1"/>
                  </a:moveTo>
                  <a:cubicBezTo>
                    <a:pt x="35" y="1"/>
                    <a:pt x="1" y="23"/>
                    <a:pt x="1" y="68"/>
                  </a:cubicBezTo>
                  <a:lnTo>
                    <a:pt x="1" y="355"/>
                  </a:lnTo>
                  <a:cubicBezTo>
                    <a:pt x="1" y="398"/>
                    <a:pt x="35" y="421"/>
                    <a:pt x="70" y="421"/>
                  </a:cubicBezTo>
                  <a:cubicBezTo>
                    <a:pt x="103" y="421"/>
                    <a:pt x="136" y="399"/>
                    <a:pt x="136" y="355"/>
                  </a:cubicBezTo>
                  <a:lnTo>
                    <a:pt x="136" y="68"/>
                  </a:lnTo>
                  <a:cubicBezTo>
                    <a:pt x="136" y="23"/>
                    <a:pt x="103" y="1"/>
                    <a:pt x="6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18" name="Google Shape;1605;p49"/>
            <p:cNvSpPr/>
            <p:nvPr/>
          </p:nvSpPr>
          <p:spPr>
            <a:xfrm>
              <a:off x="5418299" y="809125"/>
              <a:ext cx="23009" cy="55687"/>
            </a:xfrm>
            <a:custGeom>
              <a:avLst/>
              <a:gdLst/>
              <a:ahLst/>
              <a:cxnLst/>
              <a:rect l="l" t="t" r="r" b="b"/>
              <a:pathLst>
                <a:path w="207" h="501" extrusionOk="0">
                  <a:moveTo>
                    <a:pt x="121" y="1"/>
                  </a:moveTo>
                  <a:cubicBezTo>
                    <a:pt x="94" y="1"/>
                    <a:pt x="70" y="16"/>
                    <a:pt x="65" y="51"/>
                  </a:cubicBezTo>
                  <a:cubicBezTo>
                    <a:pt x="45" y="171"/>
                    <a:pt x="25" y="291"/>
                    <a:pt x="9" y="411"/>
                  </a:cubicBezTo>
                  <a:cubicBezTo>
                    <a:pt x="0" y="465"/>
                    <a:pt x="46" y="500"/>
                    <a:pt x="86" y="500"/>
                  </a:cubicBezTo>
                  <a:cubicBezTo>
                    <a:pt x="112" y="500"/>
                    <a:pt x="136" y="485"/>
                    <a:pt x="141" y="451"/>
                  </a:cubicBezTo>
                  <a:cubicBezTo>
                    <a:pt x="161" y="328"/>
                    <a:pt x="178" y="208"/>
                    <a:pt x="198" y="88"/>
                  </a:cubicBezTo>
                  <a:cubicBezTo>
                    <a:pt x="206" y="36"/>
                    <a:pt x="161" y="1"/>
                    <a:pt x="12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19" name="Google Shape;1606;p49"/>
            <p:cNvSpPr/>
            <p:nvPr/>
          </p:nvSpPr>
          <p:spPr>
            <a:xfrm>
              <a:off x="5451313" y="838026"/>
              <a:ext cx="15339" cy="66803"/>
            </a:xfrm>
            <a:custGeom>
              <a:avLst/>
              <a:gdLst/>
              <a:ahLst/>
              <a:cxnLst/>
              <a:rect l="l" t="t" r="r" b="b"/>
              <a:pathLst>
                <a:path w="138" h="601" extrusionOk="0">
                  <a:moveTo>
                    <a:pt x="69" y="0"/>
                  </a:moveTo>
                  <a:cubicBezTo>
                    <a:pt x="35" y="0"/>
                    <a:pt x="1" y="23"/>
                    <a:pt x="1" y="68"/>
                  </a:cubicBezTo>
                  <a:lnTo>
                    <a:pt x="1" y="533"/>
                  </a:lnTo>
                  <a:cubicBezTo>
                    <a:pt x="1" y="578"/>
                    <a:pt x="35" y="601"/>
                    <a:pt x="69" y="601"/>
                  </a:cubicBezTo>
                  <a:cubicBezTo>
                    <a:pt x="103" y="601"/>
                    <a:pt x="137" y="578"/>
                    <a:pt x="137" y="533"/>
                  </a:cubicBezTo>
                  <a:lnTo>
                    <a:pt x="137" y="68"/>
                  </a:lnTo>
                  <a:cubicBezTo>
                    <a:pt x="137" y="23"/>
                    <a:pt x="103" y="0"/>
                    <a:pt x="6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20" name="Google Shape;1607;p49"/>
            <p:cNvSpPr/>
            <p:nvPr/>
          </p:nvSpPr>
          <p:spPr>
            <a:xfrm>
              <a:off x="4333305" y="938955"/>
              <a:ext cx="20341" cy="52575"/>
            </a:xfrm>
            <a:custGeom>
              <a:avLst/>
              <a:gdLst/>
              <a:ahLst/>
              <a:cxnLst/>
              <a:rect l="l" t="t" r="r" b="b"/>
              <a:pathLst>
                <a:path w="183" h="473" extrusionOk="0">
                  <a:moveTo>
                    <a:pt x="91" y="1"/>
                  </a:moveTo>
                  <a:cubicBezTo>
                    <a:pt x="56" y="1"/>
                    <a:pt x="20" y="23"/>
                    <a:pt x="14" y="69"/>
                  </a:cubicBezTo>
                  <a:cubicBezTo>
                    <a:pt x="1" y="188"/>
                    <a:pt x="11" y="304"/>
                    <a:pt x="38" y="421"/>
                  </a:cubicBezTo>
                  <a:cubicBezTo>
                    <a:pt x="44" y="457"/>
                    <a:pt x="70" y="473"/>
                    <a:pt x="98" y="473"/>
                  </a:cubicBezTo>
                  <a:cubicBezTo>
                    <a:pt x="139" y="473"/>
                    <a:pt x="183" y="438"/>
                    <a:pt x="171" y="384"/>
                  </a:cubicBezTo>
                  <a:cubicBezTo>
                    <a:pt x="148" y="281"/>
                    <a:pt x="141" y="175"/>
                    <a:pt x="154" y="69"/>
                  </a:cubicBezTo>
                  <a:cubicBezTo>
                    <a:pt x="157" y="23"/>
                    <a:pt x="125" y="1"/>
                    <a:pt x="9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21" name="Google Shape;1608;p49"/>
            <p:cNvSpPr/>
            <p:nvPr/>
          </p:nvSpPr>
          <p:spPr>
            <a:xfrm>
              <a:off x="4365207" y="953405"/>
              <a:ext cx="25454" cy="56243"/>
            </a:xfrm>
            <a:custGeom>
              <a:avLst/>
              <a:gdLst/>
              <a:ahLst/>
              <a:cxnLst/>
              <a:rect l="l" t="t" r="r" b="b"/>
              <a:pathLst>
                <a:path w="229" h="506" extrusionOk="0">
                  <a:moveTo>
                    <a:pt x="90" y="1"/>
                  </a:moveTo>
                  <a:cubicBezTo>
                    <a:pt x="55" y="1"/>
                    <a:pt x="19" y="23"/>
                    <a:pt x="13" y="68"/>
                  </a:cubicBezTo>
                  <a:cubicBezTo>
                    <a:pt x="1" y="208"/>
                    <a:pt x="27" y="341"/>
                    <a:pt x="84" y="470"/>
                  </a:cubicBezTo>
                  <a:cubicBezTo>
                    <a:pt x="95" y="495"/>
                    <a:pt x="115" y="506"/>
                    <a:pt x="135" y="506"/>
                  </a:cubicBezTo>
                  <a:cubicBezTo>
                    <a:pt x="180" y="506"/>
                    <a:pt x="229" y="456"/>
                    <a:pt x="203" y="401"/>
                  </a:cubicBezTo>
                  <a:cubicBezTo>
                    <a:pt x="157" y="294"/>
                    <a:pt x="144" y="181"/>
                    <a:pt x="153" y="68"/>
                  </a:cubicBezTo>
                  <a:cubicBezTo>
                    <a:pt x="157" y="23"/>
                    <a:pt x="124" y="1"/>
                    <a:pt x="9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22" name="Google Shape;1609;p49"/>
            <p:cNvSpPr/>
            <p:nvPr/>
          </p:nvSpPr>
          <p:spPr>
            <a:xfrm>
              <a:off x="4432567" y="498223"/>
              <a:ext cx="21119" cy="64246"/>
            </a:xfrm>
            <a:custGeom>
              <a:avLst/>
              <a:gdLst/>
              <a:ahLst/>
              <a:cxnLst/>
              <a:rect l="l" t="t" r="r" b="b"/>
              <a:pathLst>
                <a:path w="190" h="578" extrusionOk="0">
                  <a:moveTo>
                    <a:pt x="105" y="0"/>
                  </a:moveTo>
                  <a:cubicBezTo>
                    <a:pt x="78" y="0"/>
                    <a:pt x="53" y="15"/>
                    <a:pt x="46" y="49"/>
                  </a:cubicBezTo>
                  <a:cubicBezTo>
                    <a:pt x="17" y="203"/>
                    <a:pt x="0" y="355"/>
                    <a:pt x="0" y="512"/>
                  </a:cubicBezTo>
                  <a:cubicBezTo>
                    <a:pt x="0" y="555"/>
                    <a:pt x="34" y="577"/>
                    <a:pt x="68" y="577"/>
                  </a:cubicBezTo>
                  <a:cubicBezTo>
                    <a:pt x="102" y="577"/>
                    <a:pt x="137" y="555"/>
                    <a:pt x="137" y="512"/>
                  </a:cubicBezTo>
                  <a:cubicBezTo>
                    <a:pt x="140" y="369"/>
                    <a:pt x="153" y="226"/>
                    <a:pt x="180" y="86"/>
                  </a:cubicBezTo>
                  <a:cubicBezTo>
                    <a:pt x="190" y="34"/>
                    <a:pt x="146" y="0"/>
                    <a:pt x="10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23" name="Google Shape;1610;p49"/>
            <p:cNvSpPr/>
            <p:nvPr/>
          </p:nvSpPr>
          <p:spPr>
            <a:xfrm>
              <a:off x="4474362" y="549911"/>
              <a:ext cx="19786" cy="58466"/>
            </a:xfrm>
            <a:custGeom>
              <a:avLst/>
              <a:gdLst/>
              <a:ahLst/>
              <a:cxnLst/>
              <a:rect l="l" t="t" r="r" b="b"/>
              <a:pathLst>
                <a:path w="178" h="526" extrusionOk="0">
                  <a:moveTo>
                    <a:pt x="92" y="1"/>
                  </a:moveTo>
                  <a:cubicBezTo>
                    <a:pt x="65" y="1"/>
                    <a:pt x="40" y="16"/>
                    <a:pt x="34" y="50"/>
                  </a:cubicBezTo>
                  <a:cubicBezTo>
                    <a:pt x="10" y="187"/>
                    <a:pt x="0" y="323"/>
                    <a:pt x="14" y="460"/>
                  </a:cubicBezTo>
                  <a:cubicBezTo>
                    <a:pt x="19" y="503"/>
                    <a:pt x="56" y="526"/>
                    <a:pt x="91" y="526"/>
                  </a:cubicBezTo>
                  <a:cubicBezTo>
                    <a:pt x="125" y="526"/>
                    <a:pt x="157" y="504"/>
                    <a:pt x="154" y="460"/>
                  </a:cubicBezTo>
                  <a:cubicBezTo>
                    <a:pt x="140" y="334"/>
                    <a:pt x="146" y="214"/>
                    <a:pt x="170" y="87"/>
                  </a:cubicBezTo>
                  <a:cubicBezTo>
                    <a:pt x="178" y="35"/>
                    <a:pt x="133" y="1"/>
                    <a:pt x="9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24" name="Google Shape;1611;p49"/>
            <p:cNvSpPr/>
            <p:nvPr/>
          </p:nvSpPr>
          <p:spPr>
            <a:xfrm>
              <a:off x="4441015" y="722980"/>
              <a:ext cx="15673" cy="55354"/>
            </a:xfrm>
            <a:custGeom>
              <a:avLst/>
              <a:gdLst/>
              <a:ahLst/>
              <a:cxnLst/>
              <a:rect l="l" t="t" r="r" b="b"/>
              <a:pathLst>
                <a:path w="141" h="498" extrusionOk="0">
                  <a:moveTo>
                    <a:pt x="71" y="0"/>
                  </a:moveTo>
                  <a:cubicBezTo>
                    <a:pt x="36" y="0"/>
                    <a:pt x="1" y="23"/>
                    <a:pt x="1" y="67"/>
                  </a:cubicBezTo>
                  <a:lnTo>
                    <a:pt x="1" y="430"/>
                  </a:lnTo>
                  <a:cubicBezTo>
                    <a:pt x="1" y="475"/>
                    <a:pt x="36" y="498"/>
                    <a:pt x="71" y="498"/>
                  </a:cubicBezTo>
                  <a:cubicBezTo>
                    <a:pt x="106" y="498"/>
                    <a:pt x="141" y="475"/>
                    <a:pt x="141" y="430"/>
                  </a:cubicBezTo>
                  <a:lnTo>
                    <a:pt x="141" y="67"/>
                  </a:lnTo>
                  <a:cubicBezTo>
                    <a:pt x="141" y="23"/>
                    <a:pt x="106" y="0"/>
                    <a:pt x="7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25" name="Google Shape;1612;p49"/>
            <p:cNvSpPr/>
            <p:nvPr/>
          </p:nvSpPr>
          <p:spPr>
            <a:xfrm>
              <a:off x="4472806" y="1802077"/>
              <a:ext cx="15673" cy="32457"/>
            </a:xfrm>
            <a:custGeom>
              <a:avLst/>
              <a:gdLst/>
              <a:ahLst/>
              <a:cxnLst/>
              <a:rect l="l" t="t" r="r" b="b"/>
              <a:pathLst>
                <a:path w="141" h="292" extrusionOk="0">
                  <a:moveTo>
                    <a:pt x="71" y="0"/>
                  </a:moveTo>
                  <a:cubicBezTo>
                    <a:pt x="36" y="0"/>
                    <a:pt x="1" y="23"/>
                    <a:pt x="1" y="67"/>
                  </a:cubicBezTo>
                  <a:lnTo>
                    <a:pt x="1" y="224"/>
                  </a:lnTo>
                  <a:cubicBezTo>
                    <a:pt x="1" y="269"/>
                    <a:pt x="36" y="292"/>
                    <a:pt x="71" y="292"/>
                  </a:cubicBezTo>
                  <a:cubicBezTo>
                    <a:pt x="106" y="292"/>
                    <a:pt x="140" y="269"/>
                    <a:pt x="140" y="224"/>
                  </a:cubicBezTo>
                  <a:lnTo>
                    <a:pt x="140" y="67"/>
                  </a:lnTo>
                  <a:cubicBezTo>
                    <a:pt x="140" y="23"/>
                    <a:pt x="106" y="0"/>
                    <a:pt x="7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26" name="Google Shape;1613;p49"/>
            <p:cNvSpPr/>
            <p:nvPr/>
          </p:nvSpPr>
          <p:spPr>
            <a:xfrm>
              <a:off x="4483588" y="1883554"/>
              <a:ext cx="38793" cy="47907"/>
            </a:xfrm>
            <a:custGeom>
              <a:avLst/>
              <a:gdLst/>
              <a:ahLst/>
              <a:cxnLst/>
              <a:rect l="l" t="t" r="r" b="b"/>
              <a:pathLst>
                <a:path w="349" h="431" extrusionOk="0">
                  <a:moveTo>
                    <a:pt x="135" y="1"/>
                  </a:moveTo>
                  <a:cubicBezTo>
                    <a:pt x="115" y="1"/>
                    <a:pt x="96" y="10"/>
                    <a:pt x="83" y="33"/>
                  </a:cubicBezTo>
                  <a:cubicBezTo>
                    <a:pt x="0" y="187"/>
                    <a:pt x="74" y="370"/>
                    <a:pt x="237" y="426"/>
                  </a:cubicBezTo>
                  <a:cubicBezTo>
                    <a:pt x="245" y="429"/>
                    <a:pt x="253" y="431"/>
                    <a:pt x="260" y="431"/>
                  </a:cubicBezTo>
                  <a:cubicBezTo>
                    <a:pt x="326" y="431"/>
                    <a:pt x="348" y="317"/>
                    <a:pt x="274" y="293"/>
                  </a:cubicBezTo>
                  <a:cubicBezTo>
                    <a:pt x="197" y="267"/>
                    <a:pt x="163" y="173"/>
                    <a:pt x="200" y="104"/>
                  </a:cubicBezTo>
                  <a:cubicBezTo>
                    <a:pt x="230" y="50"/>
                    <a:pt x="181" y="1"/>
                    <a:pt x="13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27" name="Google Shape;1614;p49"/>
            <p:cNvSpPr/>
            <p:nvPr/>
          </p:nvSpPr>
          <p:spPr>
            <a:xfrm>
              <a:off x="4529495" y="1810747"/>
              <a:ext cx="20341" cy="44016"/>
            </a:xfrm>
            <a:custGeom>
              <a:avLst/>
              <a:gdLst/>
              <a:ahLst/>
              <a:cxnLst/>
              <a:rect l="l" t="t" r="r" b="b"/>
              <a:pathLst>
                <a:path w="183" h="396" extrusionOk="0">
                  <a:moveTo>
                    <a:pt x="68" y="0"/>
                  </a:moveTo>
                  <a:cubicBezTo>
                    <a:pt x="41" y="0"/>
                    <a:pt x="17" y="15"/>
                    <a:pt x="13" y="49"/>
                  </a:cubicBezTo>
                  <a:cubicBezTo>
                    <a:pt x="0" y="153"/>
                    <a:pt x="3" y="246"/>
                    <a:pt x="33" y="346"/>
                  </a:cubicBezTo>
                  <a:cubicBezTo>
                    <a:pt x="43" y="380"/>
                    <a:pt x="70" y="395"/>
                    <a:pt x="98" y="395"/>
                  </a:cubicBezTo>
                  <a:cubicBezTo>
                    <a:pt x="140" y="395"/>
                    <a:pt x="182" y="361"/>
                    <a:pt x="166" y="309"/>
                  </a:cubicBezTo>
                  <a:cubicBezTo>
                    <a:pt x="143" y="236"/>
                    <a:pt x="137" y="163"/>
                    <a:pt x="146" y="86"/>
                  </a:cubicBezTo>
                  <a:cubicBezTo>
                    <a:pt x="155" y="34"/>
                    <a:pt x="108" y="0"/>
                    <a:pt x="6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28" name="Google Shape;1615;p49"/>
            <p:cNvSpPr/>
            <p:nvPr/>
          </p:nvSpPr>
          <p:spPr>
            <a:xfrm>
              <a:off x="4560175" y="1926126"/>
              <a:ext cx="24676" cy="49241"/>
            </a:xfrm>
            <a:custGeom>
              <a:avLst/>
              <a:gdLst/>
              <a:ahLst/>
              <a:cxnLst/>
              <a:rect l="l" t="t" r="r" b="b"/>
              <a:pathLst>
                <a:path w="222" h="443" extrusionOk="0">
                  <a:moveTo>
                    <a:pt x="85" y="1"/>
                  </a:moveTo>
                  <a:cubicBezTo>
                    <a:pt x="44" y="1"/>
                    <a:pt x="0" y="35"/>
                    <a:pt x="10" y="87"/>
                  </a:cubicBezTo>
                  <a:cubicBezTo>
                    <a:pt x="33" y="190"/>
                    <a:pt x="53" y="289"/>
                    <a:pt x="77" y="393"/>
                  </a:cubicBezTo>
                  <a:cubicBezTo>
                    <a:pt x="84" y="428"/>
                    <a:pt x="110" y="442"/>
                    <a:pt x="137" y="442"/>
                  </a:cubicBezTo>
                  <a:cubicBezTo>
                    <a:pt x="178" y="442"/>
                    <a:pt x="222" y="408"/>
                    <a:pt x="210" y="357"/>
                  </a:cubicBezTo>
                  <a:cubicBezTo>
                    <a:pt x="187" y="253"/>
                    <a:pt x="167" y="150"/>
                    <a:pt x="144" y="50"/>
                  </a:cubicBezTo>
                  <a:cubicBezTo>
                    <a:pt x="137" y="15"/>
                    <a:pt x="112" y="1"/>
                    <a:pt x="8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29" name="Google Shape;1616;p49"/>
            <p:cNvSpPr/>
            <p:nvPr/>
          </p:nvSpPr>
          <p:spPr>
            <a:xfrm>
              <a:off x="4625312" y="1836869"/>
              <a:ext cx="15562" cy="49463"/>
            </a:xfrm>
            <a:custGeom>
              <a:avLst/>
              <a:gdLst/>
              <a:ahLst/>
              <a:cxnLst/>
              <a:rect l="l" t="t" r="r" b="b"/>
              <a:pathLst>
                <a:path w="140" h="445" extrusionOk="0">
                  <a:moveTo>
                    <a:pt x="70" y="1"/>
                  </a:moveTo>
                  <a:cubicBezTo>
                    <a:pt x="35" y="1"/>
                    <a:pt x="0" y="23"/>
                    <a:pt x="0" y="68"/>
                  </a:cubicBezTo>
                  <a:lnTo>
                    <a:pt x="0" y="378"/>
                  </a:lnTo>
                  <a:cubicBezTo>
                    <a:pt x="0" y="422"/>
                    <a:pt x="35" y="445"/>
                    <a:pt x="70" y="445"/>
                  </a:cubicBezTo>
                  <a:cubicBezTo>
                    <a:pt x="105" y="445"/>
                    <a:pt x="140" y="422"/>
                    <a:pt x="140" y="378"/>
                  </a:cubicBezTo>
                  <a:lnTo>
                    <a:pt x="140" y="68"/>
                  </a:lnTo>
                  <a:cubicBezTo>
                    <a:pt x="140" y="23"/>
                    <a:pt x="105" y="1"/>
                    <a:pt x="7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30" name="Google Shape;1617;p49"/>
            <p:cNvSpPr/>
            <p:nvPr/>
          </p:nvSpPr>
          <p:spPr>
            <a:xfrm>
              <a:off x="4628202" y="1943355"/>
              <a:ext cx="15673" cy="66580"/>
            </a:xfrm>
            <a:custGeom>
              <a:avLst/>
              <a:gdLst/>
              <a:ahLst/>
              <a:cxnLst/>
              <a:rect l="l" t="t" r="r" b="b"/>
              <a:pathLst>
                <a:path w="141" h="599" extrusionOk="0">
                  <a:moveTo>
                    <a:pt x="70" y="0"/>
                  </a:moveTo>
                  <a:cubicBezTo>
                    <a:pt x="35" y="0"/>
                    <a:pt x="1" y="22"/>
                    <a:pt x="1" y="65"/>
                  </a:cubicBezTo>
                  <a:lnTo>
                    <a:pt x="1" y="531"/>
                  </a:lnTo>
                  <a:cubicBezTo>
                    <a:pt x="1" y="576"/>
                    <a:pt x="35" y="598"/>
                    <a:pt x="70" y="598"/>
                  </a:cubicBezTo>
                  <a:cubicBezTo>
                    <a:pt x="105" y="598"/>
                    <a:pt x="140" y="576"/>
                    <a:pt x="140" y="531"/>
                  </a:cubicBezTo>
                  <a:lnTo>
                    <a:pt x="140" y="65"/>
                  </a:lnTo>
                  <a:cubicBezTo>
                    <a:pt x="140" y="22"/>
                    <a:pt x="105" y="0"/>
                    <a:pt x="7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31" name="Google Shape;1618;p49"/>
            <p:cNvSpPr/>
            <p:nvPr/>
          </p:nvSpPr>
          <p:spPr>
            <a:xfrm>
              <a:off x="4698008" y="1877107"/>
              <a:ext cx="26900" cy="60578"/>
            </a:xfrm>
            <a:custGeom>
              <a:avLst/>
              <a:gdLst/>
              <a:ahLst/>
              <a:cxnLst/>
              <a:rect l="l" t="t" r="r" b="b"/>
              <a:pathLst>
                <a:path w="242" h="545" extrusionOk="0">
                  <a:moveTo>
                    <a:pt x="174" y="0"/>
                  </a:moveTo>
                  <a:cubicBezTo>
                    <a:pt x="139" y="0"/>
                    <a:pt x="103" y="22"/>
                    <a:pt x="102" y="65"/>
                  </a:cubicBezTo>
                  <a:cubicBezTo>
                    <a:pt x="95" y="202"/>
                    <a:pt x="65" y="331"/>
                    <a:pt x="19" y="461"/>
                  </a:cubicBezTo>
                  <a:cubicBezTo>
                    <a:pt x="0" y="512"/>
                    <a:pt x="42" y="545"/>
                    <a:pt x="84" y="545"/>
                  </a:cubicBezTo>
                  <a:cubicBezTo>
                    <a:pt x="112" y="545"/>
                    <a:pt x="140" y="531"/>
                    <a:pt x="151" y="498"/>
                  </a:cubicBezTo>
                  <a:cubicBezTo>
                    <a:pt x="205" y="358"/>
                    <a:pt x="231" y="215"/>
                    <a:pt x="238" y="65"/>
                  </a:cubicBezTo>
                  <a:cubicBezTo>
                    <a:pt x="242" y="22"/>
                    <a:pt x="208" y="0"/>
                    <a:pt x="17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32" name="Google Shape;1619;p49"/>
            <p:cNvSpPr/>
            <p:nvPr/>
          </p:nvSpPr>
          <p:spPr>
            <a:xfrm>
              <a:off x="4675110" y="1992597"/>
              <a:ext cx="31679" cy="45795"/>
            </a:xfrm>
            <a:custGeom>
              <a:avLst/>
              <a:gdLst/>
              <a:ahLst/>
              <a:cxnLst/>
              <a:rect l="l" t="t" r="r" b="b"/>
              <a:pathLst>
                <a:path w="285" h="412" extrusionOk="0">
                  <a:moveTo>
                    <a:pt x="201" y="1"/>
                  </a:moveTo>
                  <a:cubicBezTo>
                    <a:pt x="173" y="1"/>
                    <a:pt x="144" y="15"/>
                    <a:pt x="131" y="48"/>
                  </a:cubicBezTo>
                  <a:cubicBezTo>
                    <a:pt x="95" y="141"/>
                    <a:pt x="58" y="235"/>
                    <a:pt x="21" y="327"/>
                  </a:cubicBezTo>
                  <a:cubicBezTo>
                    <a:pt x="1" y="378"/>
                    <a:pt x="43" y="412"/>
                    <a:pt x="86" y="412"/>
                  </a:cubicBezTo>
                  <a:cubicBezTo>
                    <a:pt x="114" y="412"/>
                    <a:pt x="141" y="398"/>
                    <a:pt x="154" y="367"/>
                  </a:cubicBezTo>
                  <a:cubicBezTo>
                    <a:pt x="191" y="271"/>
                    <a:pt x="228" y="178"/>
                    <a:pt x="265" y="84"/>
                  </a:cubicBezTo>
                  <a:cubicBezTo>
                    <a:pt x="284" y="34"/>
                    <a:pt x="244" y="1"/>
                    <a:pt x="20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33" name="Google Shape;1620;p49"/>
            <p:cNvSpPr/>
            <p:nvPr/>
          </p:nvSpPr>
          <p:spPr>
            <a:xfrm>
              <a:off x="4776373" y="1900449"/>
              <a:ext cx="46240" cy="60578"/>
            </a:xfrm>
            <a:custGeom>
              <a:avLst/>
              <a:gdLst/>
              <a:ahLst/>
              <a:cxnLst/>
              <a:rect l="l" t="t" r="r" b="b"/>
              <a:pathLst>
                <a:path w="416" h="545" extrusionOk="0">
                  <a:moveTo>
                    <a:pt x="318" y="0"/>
                  </a:moveTo>
                  <a:cubicBezTo>
                    <a:pt x="297" y="0"/>
                    <a:pt x="275" y="10"/>
                    <a:pt x="259" y="32"/>
                  </a:cubicBezTo>
                  <a:cubicBezTo>
                    <a:pt x="159" y="165"/>
                    <a:pt x="82" y="308"/>
                    <a:pt x="19" y="461"/>
                  </a:cubicBezTo>
                  <a:cubicBezTo>
                    <a:pt x="1" y="511"/>
                    <a:pt x="42" y="544"/>
                    <a:pt x="85" y="544"/>
                  </a:cubicBezTo>
                  <a:cubicBezTo>
                    <a:pt x="113" y="544"/>
                    <a:pt x="142" y="530"/>
                    <a:pt x="156" y="497"/>
                  </a:cubicBezTo>
                  <a:cubicBezTo>
                    <a:pt x="212" y="354"/>
                    <a:pt x="285" y="225"/>
                    <a:pt x="378" y="101"/>
                  </a:cubicBezTo>
                  <a:cubicBezTo>
                    <a:pt x="416" y="50"/>
                    <a:pt x="368" y="0"/>
                    <a:pt x="3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34" name="Google Shape;1621;p49"/>
            <p:cNvSpPr/>
            <p:nvPr/>
          </p:nvSpPr>
          <p:spPr>
            <a:xfrm>
              <a:off x="4726019" y="2035170"/>
              <a:ext cx="50242" cy="44572"/>
            </a:xfrm>
            <a:custGeom>
              <a:avLst/>
              <a:gdLst/>
              <a:ahLst/>
              <a:cxnLst/>
              <a:rect l="l" t="t" r="r" b="b"/>
              <a:pathLst>
                <a:path w="452" h="401" extrusionOk="0">
                  <a:moveTo>
                    <a:pt x="352" y="0"/>
                  </a:moveTo>
                  <a:cubicBezTo>
                    <a:pt x="337" y="0"/>
                    <a:pt x="320" y="6"/>
                    <a:pt x="306" y="21"/>
                  </a:cubicBezTo>
                  <a:cubicBezTo>
                    <a:pt x="222" y="107"/>
                    <a:pt x="136" y="194"/>
                    <a:pt x="49" y="281"/>
                  </a:cubicBezTo>
                  <a:cubicBezTo>
                    <a:pt x="1" y="329"/>
                    <a:pt x="50" y="400"/>
                    <a:pt x="104" y="400"/>
                  </a:cubicBezTo>
                  <a:cubicBezTo>
                    <a:pt x="119" y="400"/>
                    <a:pt x="135" y="395"/>
                    <a:pt x="149" y="380"/>
                  </a:cubicBezTo>
                  <a:cubicBezTo>
                    <a:pt x="232" y="291"/>
                    <a:pt x="319" y="204"/>
                    <a:pt x="406" y="118"/>
                  </a:cubicBezTo>
                  <a:cubicBezTo>
                    <a:pt x="452" y="69"/>
                    <a:pt x="405" y="0"/>
                    <a:pt x="35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35" name="Google Shape;1622;p49"/>
            <p:cNvSpPr/>
            <p:nvPr/>
          </p:nvSpPr>
          <p:spPr>
            <a:xfrm>
              <a:off x="4888085" y="1949247"/>
              <a:ext cx="35014" cy="38014"/>
            </a:xfrm>
            <a:custGeom>
              <a:avLst/>
              <a:gdLst/>
              <a:ahLst/>
              <a:cxnLst/>
              <a:rect l="l" t="t" r="r" b="b"/>
              <a:pathLst>
                <a:path w="315" h="342" extrusionOk="0">
                  <a:moveTo>
                    <a:pt x="217" y="1"/>
                  </a:moveTo>
                  <a:cubicBezTo>
                    <a:pt x="197" y="1"/>
                    <a:pt x="176" y="10"/>
                    <a:pt x="162" y="32"/>
                  </a:cubicBezTo>
                  <a:cubicBezTo>
                    <a:pt x="119" y="101"/>
                    <a:pt x="76" y="172"/>
                    <a:pt x="32" y="238"/>
                  </a:cubicBezTo>
                  <a:cubicBezTo>
                    <a:pt x="0" y="291"/>
                    <a:pt x="48" y="341"/>
                    <a:pt x="96" y="341"/>
                  </a:cubicBezTo>
                  <a:cubicBezTo>
                    <a:pt x="117" y="341"/>
                    <a:pt x="138" y="332"/>
                    <a:pt x="152" y="308"/>
                  </a:cubicBezTo>
                  <a:cubicBezTo>
                    <a:pt x="195" y="241"/>
                    <a:pt x="239" y="172"/>
                    <a:pt x="282" y="101"/>
                  </a:cubicBezTo>
                  <a:cubicBezTo>
                    <a:pt x="315" y="50"/>
                    <a:pt x="266" y="1"/>
                    <a:pt x="21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36" name="Google Shape;1623;p49"/>
            <p:cNvSpPr/>
            <p:nvPr/>
          </p:nvSpPr>
          <p:spPr>
            <a:xfrm>
              <a:off x="4824059" y="2055622"/>
              <a:ext cx="44907" cy="35791"/>
            </a:xfrm>
            <a:custGeom>
              <a:avLst/>
              <a:gdLst/>
              <a:ahLst/>
              <a:cxnLst/>
              <a:rect l="l" t="t" r="r" b="b"/>
              <a:pathLst>
                <a:path w="404" h="322" extrusionOk="0">
                  <a:moveTo>
                    <a:pt x="302" y="1"/>
                  </a:moveTo>
                  <a:cubicBezTo>
                    <a:pt x="287" y="1"/>
                    <a:pt x="270" y="7"/>
                    <a:pt x="255" y="20"/>
                  </a:cubicBezTo>
                  <a:lnTo>
                    <a:pt x="52" y="207"/>
                  </a:lnTo>
                  <a:cubicBezTo>
                    <a:pt x="1" y="253"/>
                    <a:pt x="48" y="322"/>
                    <a:pt x="102" y="322"/>
                  </a:cubicBezTo>
                  <a:cubicBezTo>
                    <a:pt x="118" y="322"/>
                    <a:pt x="134" y="316"/>
                    <a:pt x="149" y="303"/>
                  </a:cubicBezTo>
                  <a:lnTo>
                    <a:pt x="352" y="116"/>
                  </a:lnTo>
                  <a:cubicBezTo>
                    <a:pt x="404" y="70"/>
                    <a:pt x="357" y="1"/>
                    <a:pt x="30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37" name="Google Shape;1624;p49"/>
            <p:cNvSpPr/>
            <p:nvPr/>
          </p:nvSpPr>
          <p:spPr>
            <a:xfrm>
              <a:off x="4935104" y="2058624"/>
              <a:ext cx="40905" cy="28900"/>
            </a:xfrm>
            <a:custGeom>
              <a:avLst/>
              <a:gdLst/>
              <a:ahLst/>
              <a:cxnLst/>
              <a:rect l="l" t="t" r="r" b="b"/>
              <a:pathLst>
                <a:path w="368" h="260" extrusionOk="0">
                  <a:moveTo>
                    <a:pt x="256" y="1"/>
                  </a:moveTo>
                  <a:cubicBezTo>
                    <a:pt x="241" y="1"/>
                    <a:pt x="226" y="5"/>
                    <a:pt x="212" y="16"/>
                  </a:cubicBezTo>
                  <a:cubicBezTo>
                    <a:pt x="162" y="60"/>
                    <a:pt x="109" y="103"/>
                    <a:pt x="55" y="146"/>
                  </a:cubicBezTo>
                  <a:cubicBezTo>
                    <a:pt x="0" y="188"/>
                    <a:pt x="51" y="260"/>
                    <a:pt x="109" y="260"/>
                  </a:cubicBezTo>
                  <a:cubicBezTo>
                    <a:pt x="125" y="260"/>
                    <a:pt x="140" y="255"/>
                    <a:pt x="155" y="243"/>
                  </a:cubicBezTo>
                  <a:cubicBezTo>
                    <a:pt x="205" y="200"/>
                    <a:pt x="258" y="160"/>
                    <a:pt x="312" y="116"/>
                  </a:cubicBezTo>
                  <a:cubicBezTo>
                    <a:pt x="368" y="71"/>
                    <a:pt x="315" y="1"/>
                    <a:pt x="25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38" name="Google Shape;1625;p49"/>
            <p:cNvSpPr/>
            <p:nvPr/>
          </p:nvSpPr>
          <p:spPr>
            <a:xfrm>
              <a:off x="5021583" y="1986261"/>
              <a:ext cx="42017" cy="32901"/>
            </a:xfrm>
            <a:custGeom>
              <a:avLst/>
              <a:gdLst/>
              <a:ahLst/>
              <a:cxnLst/>
              <a:rect l="l" t="t" r="r" b="b"/>
              <a:pathLst>
                <a:path w="378" h="296" extrusionOk="0">
                  <a:moveTo>
                    <a:pt x="280" y="1"/>
                  </a:moveTo>
                  <a:cubicBezTo>
                    <a:pt x="259" y="1"/>
                    <a:pt x="238" y="10"/>
                    <a:pt x="223" y="32"/>
                  </a:cubicBezTo>
                  <a:cubicBezTo>
                    <a:pt x="183" y="92"/>
                    <a:pt x="133" y="135"/>
                    <a:pt x="70" y="168"/>
                  </a:cubicBezTo>
                  <a:cubicBezTo>
                    <a:pt x="1" y="202"/>
                    <a:pt x="43" y="296"/>
                    <a:pt x="107" y="296"/>
                  </a:cubicBezTo>
                  <a:cubicBezTo>
                    <a:pt x="117" y="296"/>
                    <a:pt x="128" y="293"/>
                    <a:pt x="139" y="288"/>
                  </a:cubicBezTo>
                  <a:cubicBezTo>
                    <a:pt x="226" y="241"/>
                    <a:pt x="289" y="181"/>
                    <a:pt x="343" y="101"/>
                  </a:cubicBezTo>
                  <a:cubicBezTo>
                    <a:pt x="377" y="50"/>
                    <a:pt x="329" y="1"/>
                    <a:pt x="2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39" name="Google Shape;1626;p49"/>
            <p:cNvSpPr/>
            <p:nvPr/>
          </p:nvSpPr>
          <p:spPr>
            <a:xfrm>
              <a:off x="4941329" y="1969366"/>
              <a:ext cx="35125" cy="34902"/>
            </a:xfrm>
            <a:custGeom>
              <a:avLst/>
              <a:gdLst/>
              <a:ahLst/>
              <a:cxnLst/>
              <a:rect l="l" t="t" r="r" b="b"/>
              <a:pathLst>
                <a:path w="316" h="314" extrusionOk="0">
                  <a:moveTo>
                    <a:pt x="232" y="0"/>
                  </a:moveTo>
                  <a:cubicBezTo>
                    <a:pt x="204" y="0"/>
                    <a:pt x="175" y="15"/>
                    <a:pt x="162" y="47"/>
                  </a:cubicBezTo>
                  <a:cubicBezTo>
                    <a:pt x="139" y="107"/>
                    <a:pt x="102" y="154"/>
                    <a:pt x="53" y="197"/>
                  </a:cubicBezTo>
                  <a:cubicBezTo>
                    <a:pt x="0" y="244"/>
                    <a:pt x="49" y="314"/>
                    <a:pt x="104" y="314"/>
                  </a:cubicBezTo>
                  <a:cubicBezTo>
                    <a:pt x="119" y="314"/>
                    <a:pt x="135" y="309"/>
                    <a:pt x="149" y="297"/>
                  </a:cubicBezTo>
                  <a:cubicBezTo>
                    <a:pt x="219" y="237"/>
                    <a:pt x="262" y="167"/>
                    <a:pt x="295" y="84"/>
                  </a:cubicBezTo>
                  <a:cubicBezTo>
                    <a:pt x="316" y="33"/>
                    <a:pt x="275" y="0"/>
                    <a:pt x="23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40" name="Google Shape;1627;p49"/>
            <p:cNvSpPr/>
            <p:nvPr/>
          </p:nvSpPr>
          <p:spPr>
            <a:xfrm>
              <a:off x="4734578" y="2158775"/>
              <a:ext cx="39015" cy="32790"/>
            </a:xfrm>
            <a:custGeom>
              <a:avLst/>
              <a:gdLst/>
              <a:ahLst/>
              <a:cxnLst/>
              <a:rect l="l" t="t" r="r" b="b"/>
              <a:pathLst>
                <a:path w="351" h="295" extrusionOk="0">
                  <a:moveTo>
                    <a:pt x="249" y="0"/>
                  </a:moveTo>
                  <a:cubicBezTo>
                    <a:pt x="233" y="0"/>
                    <a:pt x="216" y="6"/>
                    <a:pt x="202" y="21"/>
                  </a:cubicBezTo>
                  <a:lnTo>
                    <a:pt x="49" y="177"/>
                  </a:lnTo>
                  <a:cubicBezTo>
                    <a:pt x="0" y="226"/>
                    <a:pt x="46" y="294"/>
                    <a:pt x="98" y="294"/>
                  </a:cubicBezTo>
                  <a:cubicBezTo>
                    <a:pt x="114" y="294"/>
                    <a:pt x="130" y="288"/>
                    <a:pt x="145" y="273"/>
                  </a:cubicBezTo>
                  <a:lnTo>
                    <a:pt x="302" y="117"/>
                  </a:lnTo>
                  <a:cubicBezTo>
                    <a:pt x="350" y="68"/>
                    <a:pt x="302" y="0"/>
                    <a:pt x="24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41" name="Google Shape;1628;p49"/>
            <p:cNvSpPr/>
            <p:nvPr/>
          </p:nvSpPr>
          <p:spPr>
            <a:xfrm>
              <a:off x="4680779" y="2118536"/>
              <a:ext cx="26900" cy="38459"/>
            </a:xfrm>
            <a:custGeom>
              <a:avLst/>
              <a:gdLst/>
              <a:ahLst/>
              <a:cxnLst/>
              <a:rect l="l" t="t" r="r" b="b"/>
              <a:pathLst>
                <a:path w="242" h="346" extrusionOk="0">
                  <a:moveTo>
                    <a:pt x="156" y="1"/>
                  </a:moveTo>
                  <a:cubicBezTo>
                    <a:pt x="129" y="1"/>
                    <a:pt x="104" y="15"/>
                    <a:pt x="97" y="50"/>
                  </a:cubicBezTo>
                  <a:cubicBezTo>
                    <a:pt x="87" y="120"/>
                    <a:pt x="63" y="180"/>
                    <a:pt x="30" y="243"/>
                  </a:cubicBezTo>
                  <a:cubicBezTo>
                    <a:pt x="0" y="296"/>
                    <a:pt x="48" y="346"/>
                    <a:pt x="95" y="346"/>
                  </a:cubicBezTo>
                  <a:cubicBezTo>
                    <a:pt x="116" y="346"/>
                    <a:pt x="136" y="336"/>
                    <a:pt x="150" y="312"/>
                  </a:cubicBezTo>
                  <a:cubicBezTo>
                    <a:pt x="190" y="240"/>
                    <a:pt x="217" y="166"/>
                    <a:pt x="234" y="86"/>
                  </a:cubicBezTo>
                  <a:cubicBezTo>
                    <a:pt x="241" y="35"/>
                    <a:pt x="196" y="1"/>
                    <a:pt x="15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42" name="Google Shape;1629;p49"/>
            <p:cNvSpPr/>
            <p:nvPr/>
          </p:nvSpPr>
          <p:spPr>
            <a:xfrm>
              <a:off x="4617531" y="2075742"/>
              <a:ext cx="24454" cy="43905"/>
            </a:xfrm>
            <a:custGeom>
              <a:avLst/>
              <a:gdLst/>
              <a:ahLst/>
              <a:cxnLst/>
              <a:rect l="l" t="t" r="r" b="b"/>
              <a:pathLst>
                <a:path w="220" h="395" extrusionOk="0">
                  <a:moveTo>
                    <a:pt x="132" y="0"/>
                  </a:moveTo>
                  <a:cubicBezTo>
                    <a:pt x="97" y="0"/>
                    <a:pt x="65" y="22"/>
                    <a:pt x="70" y="66"/>
                  </a:cubicBezTo>
                  <a:cubicBezTo>
                    <a:pt x="80" y="149"/>
                    <a:pt x="67" y="218"/>
                    <a:pt x="30" y="292"/>
                  </a:cubicBezTo>
                  <a:cubicBezTo>
                    <a:pt x="0" y="345"/>
                    <a:pt x="49" y="395"/>
                    <a:pt x="96" y="395"/>
                  </a:cubicBezTo>
                  <a:cubicBezTo>
                    <a:pt x="116" y="395"/>
                    <a:pt x="137" y="385"/>
                    <a:pt x="150" y="361"/>
                  </a:cubicBezTo>
                  <a:cubicBezTo>
                    <a:pt x="200" y="269"/>
                    <a:pt x="220" y="172"/>
                    <a:pt x="210" y="66"/>
                  </a:cubicBezTo>
                  <a:cubicBezTo>
                    <a:pt x="205" y="22"/>
                    <a:pt x="167" y="0"/>
                    <a:pt x="13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43" name="Google Shape;1630;p49"/>
            <p:cNvSpPr/>
            <p:nvPr/>
          </p:nvSpPr>
          <p:spPr>
            <a:xfrm>
              <a:off x="4532386" y="2055511"/>
              <a:ext cx="19786" cy="60912"/>
            </a:xfrm>
            <a:custGeom>
              <a:avLst/>
              <a:gdLst/>
              <a:ahLst/>
              <a:cxnLst/>
              <a:rect l="l" t="t" r="r" b="b"/>
              <a:pathLst>
                <a:path w="178" h="548" extrusionOk="0">
                  <a:moveTo>
                    <a:pt x="68" y="0"/>
                  </a:moveTo>
                  <a:cubicBezTo>
                    <a:pt x="33" y="0"/>
                    <a:pt x="1" y="23"/>
                    <a:pt x="4" y="68"/>
                  </a:cubicBezTo>
                  <a:cubicBezTo>
                    <a:pt x="14" y="204"/>
                    <a:pt x="24" y="344"/>
                    <a:pt x="34" y="480"/>
                  </a:cubicBezTo>
                  <a:cubicBezTo>
                    <a:pt x="37" y="525"/>
                    <a:pt x="74" y="548"/>
                    <a:pt x="109" y="548"/>
                  </a:cubicBezTo>
                  <a:cubicBezTo>
                    <a:pt x="144" y="548"/>
                    <a:pt x="177" y="525"/>
                    <a:pt x="174" y="480"/>
                  </a:cubicBezTo>
                  <a:cubicBezTo>
                    <a:pt x="164" y="344"/>
                    <a:pt x="154" y="204"/>
                    <a:pt x="144" y="68"/>
                  </a:cubicBezTo>
                  <a:cubicBezTo>
                    <a:pt x="139" y="23"/>
                    <a:pt x="102" y="0"/>
                    <a:pt x="6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44" name="Google Shape;1631;p49"/>
            <p:cNvSpPr/>
            <p:nvPr/>
          </p:nvSpPr>
          <p:spPr>
            <a:xfrm>
              <a:off x="4582406" y="2182006"/>
              <a:ext cx="15228" cy="38014"/>
            </a:xfrm>
            <a:custGeom>
              <a:avLst/>
              <a:gdLst/>
              <a:ahLst/>
              <a:cxnLst/>
              <a:rect l="l" t="t" r="r" b="b"/>
              <a:pathLst>
                <a:path w="137" h="342" extrusionOk="0">
                  <a:moveTo>
                    <a:pt x="68" y="0"/>
                  </a:moveTo>
                  <a:cubicBezTo>
                    <a:pt x="34" y="0"/>
                    <a:pt x="0" y="23"/>
                    <a:pt x="0" y="68"/>
                  </a:cubicBezTo>
                  <a:lnTo>
                    <a:pt x="0" y="274"/>
                  </a:lnTo>
                  <a:cubicBezTo>
                    <a:pt x="0" y="319"/>
                    <a:pt x="34" y="341"/>
                    <a:pt x="68" y="341"/>
                  </a:cubicBezTo>
                  <a:cubicBezTo>
                    <a:pt x="102" y="341"/>
                    <a:pt x="136" y="319"/>
                    <a:pt x="136" y="274"/>
                  </a:cubicBezTo>
                  <a:lnTo>
                    <a:pt x="136" y="68"/>
                  </a:lnTo>
                  <a:cubicBezTo>
                    <a:pt x="136" y="23"/>
                    <a:pt x="102" y="0"/>
                    <a:pt x="6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45" name="Google Shape;1632;p49"/>
            <p:cNvSpPr/>
            <p:nvPr/>
          </p:nvSpPr>
          <p:spPr>
            <a:xfrm>
              <a:off x="4631203" y="2193678"/>
              <a:ext cx="25121" cy="38014"/>
            </a:xfrm>
            <a:custGeom>
              <a:avLst/>
              <a:gdLst/>
              <a:ahLst/>
              <a:cxnLst/>
              <a:rect l="l" t="t" r="r" b="b"/>
              <a:pathLst>
                <a:path w="226" h="342" extrusionOk="0">
                  <a:moveTo>
                    <a:pt x="158" y="1"/>
                  </a:moveTo>
                  <a:cubicBezTo>
                    <a:pt x="123" y="1"/>
                    <a:pt x="85" y="23"/>
                    <a:pt x="81" y="66"/>
                  </a:cubicBezTo>
                  <a:cubicBezTo>
                    <a:pt x="73" y="126"/>
                    <a:pt x="57" y="183"/>
                    <a:pt x="30" y="236"/>
                  </a:cubicBezTo>
                  <a:cubicBezTo>
                    <a:pt x="1" y="291"/>
                    <a:pt x="48" y="341"/>
                    <a:pt x="95" y="341"/>
                  </a:cubicBezTo>
                  <a:cubicBezTo>
                    <a:pt x="116" y="341"/>
                    <a:pt x="137" y="331"/>
                    <a:pt x="150" y="306"/>
                  </a:cubicBezTo>
                  <a:cubicBezTo>
                    <a:pt x="187" y="229"/>
                    <a:pt x="210" y="152"/>
                    <a:pt x="220" y="66"/>
                  </a:cubicBezTo>
                  <a:cubicBezTo>
                    <a:pt x="225" y="23"/>
                    <a:pt x="193" y="1"/>
                    <a:pt x="15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46" name="Google Shape;1633;p49"/>
            <p:cNvSpPr/>
            <p:nvPr/>
          </p:nvSpPr>
          <p:spPr>
            <a:xfrm>
              <a:off x="4671886" y="2242030"/>
              <a:ext cx="38015" cy="38014"/>
            </a:xfrm>
            <a:custGeom>
              <a:avLst/>
              <a:gdLst/>
              <a:ahLst/>
              <a:cxnLst/>
              <a:rect l="l" t="t" r="r" b="b"/>
              <a:pathLst>
                <a:path w="342" h="342" extrusionOk="0">
                  <a:moveTo>
                    <a:pt x="250" y="0"/>
                  </a:moveTo>
                  <a:cubicBezTo>
                    <a:pt x="238" y="0"/>
                    <a:pt x="226" y="4"/>
                    <a:pt x="214" y="14"/>
                  </a:cubicBezTo>
                  <a:cubicBezTo>
                    <a:pt x="124" y="80"/>
                    <a:pt x="64" y="157"/>
                    <a:pt x="20" y="260"/>
                  </a:cubicBezTo>
                  <a:cubicBezTo>
                    <a:pt x="0" y="309"/>
                    <a:pt x="42" y="341"/>
                    <a:pt x="85" y="341"/>
                  </a:cubicBezTo>
                  <a:cubicBezTo>
                    <a:pt x="112" y="341"/>
                    <a:pt x="141" y="328"/>
                    <a:pt x="154" y="297"/>
                  </a:cubicBezTo>
                  <a:cubicBezTo>
                    <a:pt x="180" y="230"/>
                    <a:pt x="227" y="174"/>
                    <a:pt x="283" y="134"/>
                  </a:cubicBezTo>
                  <a:cubicBezTo>
                    <a:pt x="341" y="90"/>
                    <a:pt x="304" y="0"/>
                    <a:pt x="25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47" name="Google Shape;1634;p49"/>
            <p:cNvSpPr/>
            <p:nvPr/>
          </p:nvSpPr>
          <p:spPr>
            <a:xfrm>
              <a:off x="4589409" y="2303166"/>
              <a:ext cx="28011" cy="43572"/>
            </a:xfrm>
            <a:custGeom>
              <a:avLst/>
              <a:gdLst/>
              <a:ahLst/>
              <a:cxnLst/>
              <a:rect l="l" t="t" r="r" b="b"/>
              <a:pathLst>
                <a:path w="252" h="392" extrusionOk="0">
                  <a:moveTo>
                    <a:pt x="167" y="0"/>
                  </a:moveTo>
                  <a:cubicBezTo>
                    <a:pt x="139" y="0"/>
                    <a:pt x="111" y="15"/>
                    <a:pt x="100" y="49"/>
                  </a:cubicBezTo>
                  <a:cubicBezTo>
                    <a:pt x="73" y="136"/>
                    <a:pt x="44" y="219"/>
                    <a:pt x="17" y="306"/>
                  </a:cubicBezTo>
                  <a:cubicBezTo>
                    <a:pt x="1" y="358"/>
                    <a:pt x="43" y="392"/>
                    <a:pt x="84" y="392"/>
                  </a:cubicBezTo>
                  <a:cubicBezTo>
                    <a:pt x="112" y="392"/>
                    <a:pt x="139" y="377"/>
                    <a:pt x="150" y="342"/>
                  </a:cubicBezTo>
                  <a:lnTo>
                    <a:pt x="233" y="86"/>
                  </a:lnTo>
                  <a:cubicBezTo>
                    <a:pt x="251" y="34"/>
                    <a:pt x="209" y="0"/>
                    <a:pt x="16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48" name="Google Shape;1635;p49"/>
            <p:cNvSpPr/>
            <p:nvPr/>
          </p:nvSpPr>
          <p:spPr>
            <a:xfrm>
              <a:off x="4545280" y="2268485"/>
              <a:ext cx="24565" cy="43905"/>
            </a:xfrm>
            <a:custGeom>
              <a:avLst/>
              <a:gdLst/>
              <a:ahLst/>
              <a:cxnLst/>
              <a:rect l="l" t="t" r="r" b="b"/>
              <a:pathLst>
                <a:path w="221" h="395" extrusionOk="0">
                  <a:moveTo>
                    <a:pt x="136" y="0"/>
                  </a:moveTo>
                  <a:cubicBezTo>
                    <a:pt x="102" y="0"/>
                    <a:pt x="70" y="22"/>
                    <a:pt x="75" y="65"/>
                  </a:cubicBezTo>
                  <a:cubicBezTo>
                    <a:pt x="81" y="149"/>
                    <a:pt x="68" y="218"/>
                    <a:pt x="31" y="292"/>
                  </a:cubicBezTo>
                  <a:cubicBezTo>
                    <a:pt x="1" y="345"/>
                    <a:pt x="49" y="395"/>
                    <a:pt x="96" y="395"/>
                  </a:cubicBezTo>
                  <a:cubicBezTo>
                    <a:pt x="117" y="395"/>
                    <a:pt x="137" y="385"/>
                    <a:pt x="151" y="361"/>
                  </a:cubicBezTo>
                  <a:cubicBezTo>
                    <a:pt x="198" y="269"/>
                    <a:pt x="221" y="172"/>
                    <a:pt x="211" y="65"/>
                  </a:cubicBezTo>
                  <a:cubicBezTo>
                    <a:pt x="207" y="22"/>
                    <a:pt x="171" y="0"/>
                    <a:pt x="1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49" name="Google Shape;1636;p49"/>
            <p:cNvSpPr/>
            <p:nvPr/>
          </p:nvSpPr>
          <p:spPr>
            <a:xfrm>
              <a:off x="5121735" y="2245365"/>
              <a:ext cx="26900" cy="37903"/>
            </a:xfrm>
            <a:custGeom>
              <a:avLst/>
              <a:gdLst/>
              <a:ahLst/>
              <a:cxnLst/>
              <a:rect l="l" t="t" r="r" b="b"/>
              <a:pathLst>
                <a:path w="242" h="341" extrusionOk="0">
                  <a:moveTo>
                    <a:pt x="158" y="0"/>
                  </a:moveTo>
                  <a:cubicBezTo>
                    <a:pt x="130" y="0"/>
                    <a:pt x="102" y="14"/>
                    <a:pt x="90" y="47"/>
                  </a:cubicBezTo>
                  <a:cubicBezTo>
                    <a:pt x="67" y="117"/>
                    <a:pt x="41" y="187"/>
                    <a:pt x="17" y="257"/>
                  </a:cubicBezTo>
                  <a:cubicBezTo>
                    <a:pt x="1" y="307"/>
                    <a:pt x="43" y="340"/>
                    <a:pt x="85" y="340"/>
                  </a:cubicBezTo>
                  <a:cubicBezTo>
                    <a:pt x="113" y="340"/>
                    <a:pt x="140" y="326"/>
                    <a:pt x="150" y="293"/>
                  </a:cubicBezTo>
                  <a:cubicBezTo>
                    <a:pt x="177" y="223"/>
                    <a:pt x="201" y="153"/>
                    <a:pt x="224" y="84"/>
                  </a:cubicBezTo>
                  <a:cubicBezTo>
                    <a:pt x="242" y="33"/>
                    <a:pt x="200" y="0"/>
                    <a:pt x="15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50" name="Google Shape;1637;p49"/>
            <p:cNvSpPr/>
            <p:nvPr/>
          </p:nvSpPr>
          <p:spPr>
            <a:xfrm>
              <a:off x="5154081" y="2150549"/>
              <a:ext cx="20341" cy="40571"/>
            </a:xfrm>
            <a:custGeom>
              <a:avLst/>
              <a:gdLst/>
              <a:ahLst/>
              <a:cxnLst/>
              <a:rect l="l" t="t" r="r" b="b"/>
              <a:pathLst>
                <a:path w="183" h="365" extrusionOk="0">
                  <a:moveTo>
                    <a:pt x="116" y="1"/>
                  </a:moveTo>
                  <a:cubicBezTo>
                    <a:pt x="82" y="1"/>
                    <a:pt x="44" y="23"/>
                    <a:pt x="39" y="68"/>
                  </a:cubicBezTo>
                  <a:cubicBezTo>
                    <a:pt x="29" y="144"/>
                    <a:pt x="16" y="221"/>
                    <a:pt x="5" y="298"/>
                  </a:cubicBezTo>
                  <a:cubicBezTo>
                    <a:pt x="1" y="342"/>
                    <a:pt x="33" y="365"/>
                    <a:pt x="68" y="365"/>
                  </a:cubicBezTo>
                  <a:cubicBezTo>
                    <a:pt x="103" y="365"/>
                    <a:pt x="140" y="342"/>
                    <a:pt x="145" y="298"/>
                  </a:cubicBezTo>
                  <a:cubicBezTo>
                    <a:pt x="156" y="221"/>
                    <a:pt x="165" y="144"/>
                    <a:pt x="176" y="68"/>
                  </a:cubicBezTo>
                  <a:cubicBezTo>
                    <a:pt x="182" y="23"/>
                    <a:pt x="151" y="1"/>
                    <a:pt x="11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51" name="Google Shape;1638;p49"/>
            <p:cNvSpPr/>
            <p:nvPr/>
          </p:nvSpPr>
          <p:spPr>
            <a:xfrm>
              <a:off x="5092279" y="2176448"/>
              <a:ext cx="30679" cy="40348"/>
            </a:xfrm>
            <a:custGeom>
              <a:avLst/>
              <a:gdLst/>
              <a:ahLst/>
              <a:cxnLst/>
              <a:rect l="l" t="t" r="r" b="b"/>
              <a:pathLst>
                <a:path w="276" h="363" extrusionOk="0">
                  <a:moveTo>
                    <a:pt x="191" y="0"/>
                  </a:moveTo>
                  <a:cubicBezTo>
                    <a:pt x="163" y="0"/>
                    <a:pt x="135" y="14"/>
                    <a:pt x="122" y="45"/>
                  </a:cubicBezTo>
                  <a:cubicBezTo>
                    <a:pt x="89" y="125"/>
                    <a:pt x="56" y="201"/>
                    <a:pt x="22" y="281"/>
                  </a:cubicBezTo>
                  <a:cubicBezTo>
                    <a:pt x="0" y="330"/>
                    <a:pt x="42" y="362"/>
                    <a:pt x="86" y="362"/>
                  </a:cubicBezTo>
                  <a:cubicBezTo>
                    <a:pt x="114" y="362"/>
                    <a:pt x="143" y="349"/>
                    <a:pt x="156" y="318"/>
                  </a:cubicBezTo>
                  <a:cubicBezTo>
                    <a:pt x="189" y="238"/>
                    <a:pt x="222" y="161"/>
                    <a:pt x="255" y="81"/>
                  </a:cubicBezTo>
                  <a:cubicBezTo>
                    <a:pt x="276" y="33"/>
                    <a:pt x="234" y="0"/>
                    <a:pt x="19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52" name="Google Shape;1639;p49"/>
            <p:cNvSpPr/>
            <p:nvPr/>
          </p:nvSpPr>
          <p:spPr>
            <a:xfrm>
              <a:off x="4204142" y="1923236"/>
              <a:ext cx="27233" cy="43683"/>
            </a:xfrm>
            <a:custGeom>
              <a:avLst/>
              <a:gdLst/>
              <a:ahLst/>
              <a:cxnLst/>
              <a:rect l="l" t="t" r="r" b="b"/>
              <a:pathLst>
                <a:path w="245" h="393" extrusionOk="0">
                  <a:moveTo>
                    <a:pt x="160" y="0"/>
                  </a:moveTo>
                  <a:cubicBezTo>
                    <a:pt x="133" y="0"/>
                    <a:pt x="105" y="15"/>
                    <a:pt x="95" y="49"/>
                  </a:cubicBezTo>
                  <a:cubicBezTo>
                    <a:pt x="69" y="136"/>
                    <a:pt x="41" y="223"/>
                    <a:pt x="15" y="309"/>
                  </a:cubicBezTo>
                  <a:cubicBezTo>
                    <a:pt x="1" y="359"/>
                    <a:pt x="44" y="393"/>
                    <a:pt x="86" y="393"/>
                  </a:cubicBezTo>
                  <a:cubicBezTo>
                    <a:pt x="114" y="393"/>
                    <a:pt x="141" y="379"/>
                    <a:pt x="152" y="346"/>
                  </a:cubicBezTo>
                  <a:cubicBezTo>
                    <a:pt x="175" y="260"/>
                    <a:pt x="201" y="172"/>
                    <a:pt x="228" y="86"/>
                  </a:cubicBezTo>
                  <a:cubicBezTo>
                    <a:pt x="244" y="34"/>
                    <a:pt x="202" y="0"/>
                    <a:pt x="16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53" name="Google Shape;1640;p49"/>
            <p:cNvSpPr/>
            <p:nvPr/>
          </p:nvSpPr>
          <p:spPr>
            <a:xfrm>
              <a:off x="4244491" y="1943022"/>
              <a:ext cx="20341" cy="38236"/>
            </a:xfrm>
            <a:custGeom>
              <a:avLst/>
              <a:gdLst/>
              <a:ahLst/>
              <a:cxnLst/>
              <a:rect l="l" t="t" r="r" b="b"/>
              <a:pathLst>
                <a:path w="183" h="344" extrusionOk="0">
                  <a:moveTo>
                    <a:pt x="97" y="1"/>
                  </a:moveTo>
                  <a:cubicBezTo>
                    <a:pt x="71" y="1"/>
                    <a:pt x="46" y="16"/>
                    <a:pt x="41" y="51"/>
                  </a:cubicBezTo>
                  <a:cubicBezTo>
                    <a:pt x="28" y="121"/>
                    <a:pt x="18" y="188"/>
                    <a:pt x="8" y="257"/>
                  </a:cubicBezTo>
                  <a:cubicBezTo>
                    <a:pt x="0" y="310"/>
                    <a:pt x="45" y="344"/>
                    <a:pt x="85" y="344"/>
                  </a:cubicBezTo>
                  <a:cubicBezTo>
                    <a:pt x="111" y="344"/>
                    <a:pt x="136" y="329"/>
                    <a:pt x="141" y="294"/>
                  </a:cubicBezTo>
                  <a:cubicBezTo>
                    <a:pt x="151" y="224"/>
                    <a:pt x="165" y="157"/>
                    <a:pt x="174" y="88"/>
                  </a:cubicBezTo>
                  <a:cubicBezTo>
                    <a:pt x="183" y="36"/>
                    <a:pt x="137" y="1"/>
                    <a:pt x="9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54" name="Google Shape;1641;p49"/>
            <p:cNvSpPr/>
            <p:nvPr/>
          </p:nvSpPr>
          <p:spPr>
            <a:xfrm>
              <a:off x="4665217" y="2809479"/>
              <a:ext cx="33902" cy="55243"/>
            </a:xfrm>
            <a:custGeom>
              <a:avLst/>
              <a:gdLst/>
              <a:ahLst/>
              <a:cxnLst/>
              <a:rect l="l" t="t" r="r" b="b"/>
              <a:pathLst>
                <a:path w="305" h="497" extrusionOk="0">
                  <a:moveTo>
                    <a:pt x="237" y="0"/>
                  </a:moveTo>
                  <a:cubicBezTo>
                    <a:pt x="202" y="0"/>
                    <a:pt x="167" y="23"/>
                    <a:pt x="164" y="67"/>
                  </a:cubicBezTo>
                  <a:cubicBezTo>
                    <a:pt x="160" y="181"/>
                    <a:pt x="117" y="287"/>
                    <a:pt x="44" y="374"/>
                  </a:cubicBezTo>
                  <a:cubicBezTo>
                    <a:pt x="0" y="427"/>
                    <a:pt x="47" y="496"/>
                    <a:pt x="98" y="496"/>
                  </a:cubicBezTo>
                  <a:cubicBezTo>
                    <a:pt x="113" y="496"/>
                    <a:pt x="129" y="489"/>
                    <a:pt x="144" y="474"/>
                  </a:cubicBezTo>
                  <a:cubicBezTo>
                    <a:pt x="240" y="354"/>
                    <a:pt x="294" y="221"/>
                    <a:pt x="303" y="67"/>
                  </a:cubicBezTo>
                  <a:cubicBezTo>
                    <a:pt x="305" y="23"/>
                    <a:pt x="272" y="0"/>
                    <a:pt x="23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55" name="Google Shape;1642;p49"/>
            <p:cNvSpPr/>
            <p:nvPr/>
          </p:nvSpPr>
          <p:spPr>
            <a:xfrm>
              <a:off x="4698453" y="2832377"/>
              <a:ext cx="20897" cy="46795"/>
            </a:xfrm>
            <a:custGeom>
              <a:avLst/>
              <a:gdLst/>
              <a:ahLst/>
              <a:cxnLst/>
              <a:rect l="l" t="t" r="r" b="b"/>
              <a:pathLst>
                <a:path w="188" h="421" extrusionOk="0">
                  <a:moveTo>
                    <a:pt x="107" y="0"/>
                  </a:moveTo>
                  <a:cubicBezTo>
                    <a:pt x="73" y="0"/>
                    <a:pt x="39" y="23"/>
                    <a:pt x="41" y="68"/>
                  </a:cubicBezTo>
                  <a:cubicBezTo>
                    <a:pt x="47" y="158"/>
                    <a:pt x="38" y="244"/>
                    <a:pt x="15" y="334"/>
                  </a:cubicBezTo>
                  <a:cubicBezTo>
                    <a:pt x="0" y="386"/>
                    <a:pt x="43" y="420"/>
                    <a:pt x="84" y="420"/>
                  </a:cubicBezTo>
                  <a:cubicBezTo>
                    <a:pt x="111" y="420"/>
                    <a:pt x="138" y="405"/>
                    <a:pt x="147" y="371"/>
                  </a:cubicBezTo>
                  <a:cubicBezTo>
                    <a:pt x="174" y="271"/>
                    <a:pt x="187" y="171"/>
                    <a:pt x="181" y="68"/>
                  </a:cubicBezTo>
                  <a:cubicBezTo>
                    <a:pt x="178" y="23"/>
                    <a:pt x="142" y="0"/>
                    <a:pt x="10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56" name="Google Shape;1643;p49"/>
            <p:cNvSpPr/>
            <p:nvPr/>
          </p:nvSpPr>
          <p:spPr>
            <a:xfrm>
              <a:off x="4727353" y="2863278"/>
              <a:ext cx="39571" cy="47240"/>
            </a:xfrm>
            <a:custGeom>
              <a:avLst/>
              <a:gdLst/>
              <a:ahLst/>
              <a:cxnLst/>
              <a:rect l="l" t="t" r="r" b="b"/>
              <a:pathLst>
                <a:path w="356" h="425" extrusionOk="0">
                  <a:moveTo>
                    <a:pt x="258" y="0"/>
                  </a:moveTo>
                  <a:cubicBezTo>
                    <a:pt x="243" y="0"/>
                    <a:pt x="227" y="7"/>
                    <a:pt x="214" y="23"/>
                  </a:cubicBezTo>
                  <a:cubicBezTo>
                    <a:pt x="130" y="119"/>
                    <a:pt x="67" y="225"/>
                    <a:pt x="21" y="342"/>
                  </a:cubicBezTo>
                  <a:cubicBezTo>
                    <a:pt x="0" y="392"/>
                    <a:pt x="41" y="424"/>
                    <a:pt x="84" y="424"/>
                  </a:cubicBezTo>
                  <a:cubicBezTo>
                    <a:pt x="112" y="424"/>
                    <a:pt x="141" y="410"/>
                    <a:pt x="154" y="379"/>
                  </a:cubicBezTo>
                  <a:cubicBezTo>
                    <a:pt x="194" y="285"/>
                    <a:pt x="247" y="199"/>
                    <a:pt x="310" y="122"/>
                  </a:cubicBezTo>
                  <a:cubicBezTo>
                    <a:pt x="356" y="69"/>
                    <a:pt x="308" y="0"/>
                    <a:pt x="25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57" name="Google Shape;1644;p49"/>
            <p:cNvSpPr/>
            <p:nvPr/>
          </p:nvSpPr>
          <p:spPr>
            <a:xfrm>
              <a:off x="4069976" y="2740229"/>
              <a:ext cx="15339" cy="35235"/>
            </a:xfrm>
            <a:custGeom>
              <a:avLst/>
              <a:gdLst/>
              <a:ahLst/>
              <a:cxnLst/>
              <a:rect l="l" t="t" r="r" b="b"/>
              <a:pathLst>
                <a:path w="138" h="317" extrusionOk="0">
                  <a:moveTo>
                    <a:pt x="69" y="1"/>
                  </a:moveTo>
                  <a:cubicBezTo>
                    <a:pt x="35" y="1"/>
                    <a:pt x="1" y="23"/>
                    <a:pt x="1" y="68"/>
                  </a:cubicBezTo>
                  <a:lnTo>
                    <a:pt x="1" y="251"/>
                  </a:lnTo>
                  <a:cubicBezTo>
                    <a:pt x="1" y="294"/>
                    <a:pt x="35" y="316"/>
                    <a:pt x="69" y="316"/>
                  </a:cubicBezTo>
                  <a:cubicBezTo>
                    <a:pt x="103" y="316"/>
                    <a:pt x="137" y="294"/>
                    <a:pt x="137" y="251"/>
                  </a:cubicBezTo>
                  <a:lnTo>
                    <a:pt x="137" y="68"/>
                  </a:lnTo>
                  <a:cubicBezTo>
                    <a:pt x="137" y="23"/>
                    <a:pt x="103" y="1"/>
                    <a:pt x="6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58" name="Google Shape;1645;p49"/>
            <p:cNvSpPr/>
            <p:nvPr/>
          </p:nvSpPr>
          <p:spPr>
            <a:xfrm>
              <a:off x="4105991" y="2694099"/>
              <a:ext cx="20675" cy="38236"/>
            </a:xfrm>
            <a:custGeom>
              <a:avLst/>
              <a:gdLst/>
              <a:ahLst/>
              <a:cxnLst/>
              <a:rect l="l" t="t" r="r" b="b"/>
              <a:pathLst>
                <a:path w="186" h="344" extrusionOk="0">
                  <a:moveTo>
                    <a:pt x="116" y="1"/>
                  </a:moveTo>
                  <a:cubicBezTo>
                    <a:pt x="76" y="1"/>
                    <a:pt x="31" y="35"/>
                    <a:pt x="39" y="87"/>
                  </a:cubicBezTo>
                  <a:cubicBezTo>
                    <a:pt x="49" y="147"/>
                    <a:pt x="39" y="203"/>
                    <a:pt x="19" y="260"/>
                  </a:cubicBezTo>
                  <a:cubicBezTo>
                    <a:pt x="1" y="310"/>
                    <a:pt x="43" y="344"/>
                    <a:pt x="85" y="344"/>
                  </a:cubicBezTo>
                  <a:cubicBezTo>
                    <a:pt x="113" y="344"/>
                    <a:pt x="141" y="330"/>
                    <a:pt x="153" y="297"/>
                  </a:cubicBezTo>
                  <a:cubicBezTo>
                    <a:pt x="182" y="214"/>
                    <a:pt x="186" y="137"/>
                    <a:pt x="173" y="50"/>
                  </a:cubicBezTo>
                  <a:cubicBezTo>
                    <a:pt x="167" y="16"/>
                    <a:pt x="143" y="1"/>
                    <a:pt x="11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59" name="Google Shape;1646;p49"/>
            <p:cNvSpPr/>
            <p:nvPr/>
          </p:nvSpPr>
          <p:spPr>
            <a:xfrm>
              <a:off x="3333456" y="3491529"/>
              <a:ext cx="15228" cy="52131"/>
            </a:xfrm>
            <a:custGeom>
              <a:avLst/>
              <a:gdLst/>
              <a:ahLst/>
              <a:cxnLst/>
              <a:rect l="l" t="t" r="r" b="b"/>
              <a:pathLst>
                <a:path w="137" h="469" extrusionOk="0">
                  <a:moveTo>
                    <a:pt x="68" y="0"/>
                  </a:moveTo>
                  <a:cubicBezTo>
                    <a:pt x="34" y="0"/>
                    <a:pt x="0" y="22"/>
                    <a:pt x="0" y="65"/>
                  </a:cubicBezTo>
                  <a:lnTo>
                    <a:pt x="0" y="401"/>
                  </a:lnTo>
                  <a:cubicBezTo>
                    <a:pt x="0" y="446"/>
                    <a:pt x="34" y="469"/>
                    <a:pt x="68" y="469"/>
                  </a:cubicBezTo>
                  <a:cubicBezTo>
                    <a:pt x="103" y="469"/>
                    <a:pt x="137" y="446"/>
                    <a:pt x="137" y="401"/>
                  </a:cubicBezTo>
                  <a:lnTo>
                    <a:pt x="137" y="65"/>
                  </a:lnTo>
                  <a:cubicBezTo>
                    <a:pt x="137" y="22"/>
                    <a:pt x="103" y="0"/>
                    <a:pt x="6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60" name="Google Shape;1647;p49"/>
            <p:cNvSpPr/>
            <p:nvPr/>
          </p:nvSpPr>
          <p:spPr>
            <a:xfrm>
              <a:off x="3370805" y="3543327"/>
              <a:ext cx="15339" cy="29233"/>
            </a:xfrm>
            <a:custGeom>
              <a:avLst/>
              <a:gdLst/>
              <a:ahLst/>
              <a:cxnLst/>
              <a:rect l="l" t="t" r="r" b="b"/>
              <a:pathLst>
                <a:path w="138" h="263" extrusionOk="0">
                  <a:moveTo>
                    <a:pt x="69" y="0"/>
                  </a:moveTo>
                  <a:cubicBezTo>
                    <a:pt x="35" y="0"/>
                    <a:pt x="0" y="22"/>
                    <a:pt x="0" y="65"/>
                  </a:cubicBezTo>
                  <a:lnTo>
                    <a:pt x="0" y="195"/>
                  </a:lnTo>
                  <a:cubicBezTo>
                    <a:pt x="0" y="240"/>
                    <a:pt x="35" y="263"/>
                    <a:pt x="69" y="263"/>
                  </a:cubicBezTo>
                  <a:cubicBezTo>
                    <a:pt x="103" y="263"/>
                    <a:pt x="137" y="240"/>
                    <a:pt x="137" y="195"/>
                  </a:cubicBezTo>
                  <a:lnTo>
                    <a:pt x="137" y="65"/>
                  </a:lnTo>
                  <a:cubicBezTo>
                    <a:pt x="137" y="22"/>
                    <a:pt x="103" y="0"/>
                    <a:pt x="6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61" name="Google Shape;1648;p49"/>
            <p:cNvSpPr/>
            <p:nvPr/>
          </p:nvSpPr>
          <p:spPr>
            <a:xfrm>
              <a:off x="3425160" y="3427948"/>
              <a:ext cx="15673" cy="66914"/>
            </a:xfrm>
            <a:custGeom>
              <a:avLst/>
              <a:gdLst/>
              <a:ahLst/>
              <a:cxnLst/>
              <a:rect l="l" t="t" r="r" b="b"/>
              <a:pathLst>
                <a:path w="141" h="602" extrusionOk="0">
                  <a:moveTo>
                    <a:pt x="70" y="1"/>
                  </a:moveTo>
                  <a:cubicBezTo>
                    <a:pt x="35" y="1"/>
                    <a:pt x="0" y="23"/>
                    <a:pt x="0" y="68"/>
                  </a:cubicBezTo>
                  <a:lnTo>
                    <a:pt x="0" y="534"/>
                  </a:lnTo>
                  <a:cubicBezTo>
                    <a:pt x="0" y="579"/>
                    <a:pt x="35" y="602"/>
                    <a:pt x="70" y="602"/>
                  </a:cubicBezTo>
                  <a:cubicBezTo>
                    <a:pt x="105" y="602"/>
                    <a:pt x="140" y="579"/>
                    <a:pt x="140" y="534"/>
                  </a:cubicBezTo>
                  <a:lnTo>
                    <a:pt x="140" y="68"/>
                  </a:lnTo>
                  <a:cubicBezTo>
                    <a:pt x="140" y="23"/>
                    <a:pt x="105" y="1"/>
                    <a:pt x="7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62" name="Google Shape;1649;p49"/>
            <p:cNvSpPr/>
            <p:nvPr/>
          </p:nvSpPr>
          <p:spPr>
            <a:xfrm>
              <a:off x="3813984" y="3830997"/>
              <a:ext cx="15228" cy="26454"/>
            </a:xfrm>
            <a:custGeom>
              <a:avLst/>
              <a:gdLst/>
              <a:ahLst/>
              <a:cxnLst/>
              <a:rect l="l" t="t" r="r" b="b"/>
              <a:pathLst>
                <a:path w="137" h="238" extrusionOk="0">
                  <a:moveTo>
                    <a:pt x="67" y="0"/>
                  </a:moveTo>
                  <a:cubicBezTo>
                    <a:pt x="34" y="0"/>
                    <a:pt x="0" y="22"/>
                    <a:pt x="0" y="66"/>
                  </a:cubicBezTo>
                  <a:lnTo>
                    <a:pt x="0" y="170"/>
                  </a:lnTo>
                  <a:cubicBezTo>
                    <a:pt x="0" y="215"/>
                    <a:pt x="34" y="237"/>
                    <a:pt x="68" y="237"/>
                  </a:cubicBezTo>
                  <a:cubicBezTo>
                    <a:pt x="102" y="237"/>
                    <a:pt x="137" y="215"/>
                    <a:pt x="137" y="170"/>
                  </a:cubicBezTo>
                  <a:lnTo>
                    <a:pt x="137" y="66"/>
                  </a:lnTo>
                  <a:cubicBezTo>
                    <a:pt x="137" y="23"/>
                    <a:pt x="102" y="0"/>
                    <a:pt x="6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63" name="Google Shape;1650;p49"/>
            <p:cNvSpPr/>
            <p:nvPr/>
          </p:nvSpPr>
          <p:spPr>
            <a:xfrm>
              <a:off x="3856890" y="3776309"/>
              <a:ext cx="15673" cy="38014"/>
            </a:xfrm>
            <a:custGeom>
              <a:avLst/>
              <a:gdLst/>
              <a:ahLst/>
              <a:cxnLst/>
              <a:rect l="l" t="t" r="r" b="b"/>
              <a:pathLst>
                <a:path w="141" h="342" extrusionOk="0">
                  <a:moveTo>
                    <a:pt x="71" y="1"/>
                  </a:moveTo>
                  <a:cubicBezTo>
                    <a:pt x="36" y="1"/>
                    <a:pt x="1" y="23"/>
                    <a:pt x="1" y="66"/>
                  </a:cubicBezTo>
                  <a:lnTo>
                    <a:pt x="1" y="275"/>
                  </a:lnTo>
                  <a:cubicBezTo>
                    <a:pt x="1" y="319"/>
                    <a:pt x="36" y="342"/>
                    <a:pt x="71" y="342"/>
                  </a:cubicBezTo>
                  <a:cubicBezTo>
                    <a:pt x="106" y="342"/>
                    <a:pt x="140" y="320"/>
                    <a:pt x="140" y="275"/>
                  </a:cubicBezTo>
                  <a:lnTo>
                    <a:pt x="140" y="66"/>
                  </a:lnTo>
                  <a:cubicBezTo>
                    <a:pt x="140" y="23"/>
                    <a:pt x="105" y="1"/>
                    <a:pt x="7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64" name="Google Shape;1651;p49"/>
            <p:cNvSpPr/>
            <p:nvPr/>
          </p:nvSpPr>
          <p:spPr>
            <a:xfrm>
              <a:off x="3888681" y="3868457"/>
              <a:ext cx="15339" cy="32234"/>
            </a:xfrm>
            <a:custGeom>
              <a:avLst/>
              <a:gdLst/>
              <a:ahLst/>
              <a:cxnLst/>
              <a:rect l="l" t="t" r="r" b="b"/>
              <a:pathLst>
                <a:path w="138" h="290" extrusionOk="0">
                  <a:moveTo>
                    <a:pt x="69" y="1"/>
                  </a:moveTo>
                  <a:cubicBezTo>
                    <a:pt x="35" y="1"/>
                    <a:pt x="1" y="22"/>
                    <a:pt x="1" y="66"/>
                  </a:cubicBezTo>
                  <a:lnTo>
                    <a:pt x="1" y="222"/>
                  </a:lnTo>
                  <a:cubicBezTo>
                    <a:pt x="1" y="267"/>
                    <a:pt x="35" y="290"/>
                    <a:pt x="69" y="290"/>
                  </a:cubicBezTo>
                  <a:cubicBezTo>
                    <a:pt x="103" y="290"/>
                    <a:pt x="137" y="267"/>
                    <a:pt x="137" y="222"/>
                  </a:cubicBezTo>
                  <a:lnTo>
                    <a:pt x="137" y="66"/>
                  </a:lnTo>
                  <a:cubicBezTo>
                    <a:pt x="137" y="22"/>
                    <a:pt x="103" y="1"/>
                    <a:pt x="6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65" name="Google Shape;1652;p49"/>
            <p:cNvSpPr/>
            <p:nvPr/>
          </p:nvSpPr>
          <p:spPr>
            <a:xfrm>
              <a:off x="4225373" y="3678381"/>
              <a:ext cx="15673" cy="38125"/>
            </a:xfrm>
            <a:custGeom>
              <a:avLst/>
              <a:gdLst/>
              <a:ahLst/>
              <a:cxnLst/>
              <a:rect l="l" t="t" r="r" b="b"/>
              <a:pathLst>
                <a:path w="141" h="343" extrusionOk="0">
                  <a:moveTo>
                    <a:pt x="70" y="1"/>
                  </a:moveTo>
                  <a:cubicBezTo>
                    <a:pt x="35" y="1"/>
                    <a:pt x="1" y="23"/>
                    <a:pt x="1" y="69"/>
                  </a:cubicBezTo>
                  <a:lnTo>
                    <a:pt x="1" y="275"/>
                  </a:lnTo>
                  <a:cubicBezTo>
                    <a:pt x="1" y="320"/>
                    <a:pt x="35" y="342"/>
                    <a:pt x="70" y="342"/>
                  </a:cubicBezTo>
                  <a:cubicBezTo>
                    <a:pt x="105" y="342"/>
                    <a:pt x="140" y="320"/>
                    <a:pt x="140" y="275"/>
                  </a:cubicBezTo>
                  <a:lnTo>
                    <a:pt x="140" y="69"/>
                  </a:lnTo>
                  <a:cubicBezTo>
                    <a:pt x="140" y="23"/>
                    <a:pt x="105" y="1"/>
                    <a:pt x="7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66" name="Google Shape;1653;p49"/>
            <p:cNvSpPr/>
            <p:nvPr/>
          </p:nvSpPr>
          <p:spPr>
            <a:xfrm>
              <a:off x="4251161" y="3689830"/>
              <a:ext cx="15673" cy="38125"/>
            </a:xfrm>
            <a:custGeom>
              <a:avLst/>
              <a:gdLst/>
              <a:ahLst/>
              <a:cxnLst/>
              <a:rect l="l" t="t" r="r" b="b"/>
              <a:pathLst>
                <a:path w="141" h="343" extrusionOk="0">
                  <a:moveTo>
                    <a:pt x="71" y="1"/>
                  </a:moveTo>
                  <a:cubicBezTo>
                    <a:pt x="36" y="1"/>
                    <a:pt x="1" y="23"/>
                    <a:pt x="1" y="69"/>
                  </a:cubicBezTo>
                  <a:lnTo>
                    <a:pt x="1" y="275"/>
                  </a:lnTo>
                  <a:cubicBezTo>
                    <a:pt x="1" y="320"/>
                    <a:pt x="36" y="342"/>
                    <a:pt x="71" y="342"/>
                  </a:cubicBezTo>
                  <a:cubicBezTo>
                    <a:pt x="106" y="342"/>
                    <a:pt x="141" y="320"/>
                    <a:pt x="141" y="275"/>
                  </a:cubicBezTo>
                  <a:lnTo>
                    <a:pt x="141" y="69"/>
                  </a:lnTo>
                  <a:cubicBezTo>
                    <a:pt x="141" y="23"/>
                    <a:pt x="106" y="1"/>
                    <a:pt x="7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67" name="Google Shape;1654;p49"/>
            <p:cNvSpPr/>
            <p:nvPr/>
          </p:nvSpPr>
          <p:spPr>
            <a:xfrm>
              <a:off x="4498038" y="3042905"/>
              <a:ext cx="357808" cy="242757"/>
            </a:xfrm>
            <a:custGeom>
              <a:avLst/>
              <a:gdLst/>
              <a:ahLst/>
              <a:cxnLst/>
              <a:rect l="l" t="t" r="r" b="b"/>
              <a:pathLst>
                <a:path w="3219" h="2184" extrusionOk="0">
                  <a:moveTo>
                    <a:pt x="3219" y="1"/>
                  </a:moveTo>
                  <a:lnTo>
                    <a:pt x="3219" y="1"/>
                  </a:lnTo>
                  <a:cubicBezTo>
                    <a:pt x="3219" y="1"/>
                    <a:pt x="1818" y="730"/>
                    <a:pt x="1434" y="1153"/>
                  </a:cubicBezTo>
                  <a:cubicBezTo>
                    <a:pt x="1159" y="816"/>
                    <a:pt x="509" y="773"/>
                    <a:pt x="187" y="773"/>
                  </a:cubicBezTo>
                  <a:cubicBezTo>
                    <a:pt x="73" y="773"/>
                    <a:pt x="1" y="777"/>
                    <a:pt x="1" y="777"/>
                  </a:cubicBezTo>
                  <a:lnTo>
                    <a:pt x="270" y="1062"/>
                  </a:lnTo>
                  <a:cubicBezTo>
                    <a:pt x="270" y="1062"/>
                    <a:pt x="1291" y="2184"/>
                    <a:pt x="1561" y="2184"/>
                  </a:cubicBezTo>
                  <a:cubicBezTo>
                    <a:pt x="1571" y="2184"/>
                    <a:pt x="1581" y="2184"/>
                    <a:pt x="1588" y="2181"/>
                  </a:cubicBezTo>
                  <a:cubicBezTo>
                    <a:pt x="1811" y="2101"/>
                    <a:pt x="3219" y="1"/>
                    <a:pt x="3219" y="1"/>
                  </a:cubicBezTo>
                  <a:close/>
                </a:path>
              </a:pathLst>
            </a:custGeom>
            <a:solidFill>
              <a:srgbClr val="A4BAC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68" name="Google Shape;1655;p49"/>
            <p:cNvSpPr/>
            <p:nvPr/>
          </p:nvSpPr>
          <p:spPr>
            <a:xfrm>
              <a:off x="4342642" y="3362588"/>
              <a:ext cx="432949" cy="197963"/>
            </a:xfrm>
            <a:custGeom>
              <a:avLst/>
              <a:gdLst/>
              <a:ahLst/>
              <a:cxnLst/>
              <a:rect l="l" t="t" r="r" b="b"/>
              <a:pathLst>
                <a:path w="3895" h="1781" extrusionOk="0">
                  <a:moveTo>
                    <a:pt x="1279" y="0"/>
                  </a:moveTo>
                  <a:cubicBezTo>
                    <a:pt x="1279" y="0"/>
                    <a:pt x="1" y="613"/>
                    <a:pt x="616" y="1382"/>
                  </a:cubicBezTo>
                  <a:cubicBezTo>
                    <a:pt x="849" y="1675"/>
                    <a:pt x="1288" y="1781"/>
                    <a:pt x="1778" y="1781"/>
                  </a:cubicBezTo>
                  <a:cubicBezTo>
                    <a:pt x="2560" y="1781"/>
                    <a:pt x="3471" y="1512"/>
                    <a:pt x="3895" y="1322"/>
                  </a:cubicBezTo>
                  <a:lnTo>
                    <a:pt x="3891" y="1322"/>
                  </a:lnTo>
                  <a:cubicBezTo>
                    <a:pt x="3395" y="1322"/>
                    <a:pt x="1279" y="0"/>
                    <a:pt x="1279" y="0"/>
                  </a:cubicBezTo>
                  <a:close/>
                </a:path>
              </a:pathLst>
            </a:custGeom>
            <a:solidFill>
              <a:srgbClr val="A4BAC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69" name="Google Shape;1656;p49"/>
            <p:cNvSpPr/>
            <p:nvPr/>
          </p:nvSpPr>
          <p:spPr>
            <a:xfrm>
              <a:off x="3628687" y="2547485"/>
              <a:ext cx="942706" cy="565099"/>
            </a:xfrm>
            <a:custGeom>
              <a:avLst/>
              <a:gdLst/>
              <a:ahLst/>
              <a:cxnLst/>
              <a:rect l="l" t="t" r="r" b="b"/>
              <a:pathLst>
                <a:path w="8481" h="5084" extrusionOk="0">
                  <a:moveTo>
                    <a:pt x="214" y="0"/>
                  </a:moveTo>
                  <a:cubicBezTo>
                    <a:pt x="143" y="0"/>
                    <a:pt x="72" y="5"/>
                    <a:pt x="0" y="15"/>
                  </a:cubicBezTo>
                  <a:cubicBezTo>
                    <a:pt x="0" y="1542"/>
                    <a:pt x="705" y="2734"/>
                    <a:pt x="705" y="2734"/>
                  </a:cubicBezTo>
                  <a:lnTo>
                    <a:pt x="1581" y="4398"/>
                  </a:lnTo>
                  <a:lnTo>
                    <a:pt x="5039" y="5083"/>
                  </a:lnTo>
                  <a:lnTo>
                    <a:pt x="8464" y="4115"/>
                  </a:lnTo>
                  <a:lnTo>
                    <a:pt x="8481" y="3237"/>
                  </a:lnTo>
                  <a:cubicBezTo>
                    <a:pt x="8481" y="3237"/>
                    <a:pt x="7414" y="2627"/>
                    <a:pt x="5771" y="2627"/>
                  </a:cubicBezTo>
                  <a:cubicBezTo>
                    <a:pt x="4949" y="2627"/>
                    <a:pt x="3984" y="2779"/>
                    <a:pt x="2935" y="3237"/>
                  </a:cubicBezTo>
                  <a:cubicBezTo>
                    <a:pt x="3079" y="2561"/>
                    <a:pt x="1824" y="0"/>
                    <a:pt x="21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70" name="Google Shape;1657;p49"/>
            <p:cNvSpPr/>
            <p:nvPr/>
          </p:nvSpPr>
          <p:spPr>
            <a:xfrm>
              <a:off x="3806870" y="2971543"/>
              <a:ext cx="805540" cy="701595"/>
            </a:xfrm>
            <a:custGeom>
              <a:avLst/>
              <a:gdLst/>
              <a:ahLst/>
              <a:cxnLst/>
              <a:rect l="l" t="t" r="r" b="b"/>
              <a:pathLst>
                <a:path w="7247" h="6312" extrusionOk="0">
                  <a:moveTo>
                    <a:pt x="730" y="1"/>
                  </a:moveTo>
                  <a:cubicBezTo>
                    <a:pt x="693" y="1"/>
                    <a:pt x="660" y="7"/>
                    <a:pt x="627" y="21"/>
                  </a:cubicBezTo>
                  <a:cubicBezTo>
                    <a:pt x="483" y="61"/>
                    <a:pt x="377" y="187"/>
                    <a:pt x="371" y="343"/>
                  </a:cubicBezTo>
                  <a:lnTo>
                    <a:pt x="4" y="5921"/>
                  </a:lnTo>
                  <a:cubicBezTo>
                    <a:pt x="1" y="5961"/>
                    <a:pt x="4" y="5998"/>
                    <a:pt x="15" y="6035"/>
                  </a:cubicBezTo>
                  <a:cubicBezTo>
                    <a:pt x="53" y="6189"/>
                    <a:pt x="196" y="6312"/>
                    <a:pt x="367" y="6312"/>
                  </a:cubicBezTo>
                  <a:cubicBezTo>
                    <a:pt x="376" y="6312"/>
                    <a:pt x="385" y="6312"/>
                    <a:pt x="394" y="6311"/>
                  </a:cubicBezTo>
                  <a:lnTo>
                    <a:pt x="511" y="6305"/>
                  </a:lnTo>
                  <a:lnTo>
                    <a:pt x="5712" y="5941"/>
                  </a:lnTo>
                  <a:cubicBezTo>
                    <a:pt x="5875" y="5932"/>
                    <a:pt x="6008" y="5815"/>
                    <a:pt x="6045" y="5655"/>
                  </a:cubicBezTo>
                  <a:lnTo>
                    <a:pt x="7193" y="446"/>
                  </a:lnTo>
                  <a:cubicBezTo>
                    <a:pt x="7247" y="217"/>
                    <a:pt x="7073" y="1"/>
                    <a:pt x="6838" y="1"/>
                  </a:cubicBezTo>
                  <a:close/>
                </a:path>
              </a:pathLst>
            </a:custGeom>
            <a:solidFill>
              <a:srgbClr val="2FE4B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71" name="Google Shape;1658;p49"/>
            <p:cNvSpPr/>
            <p:nvPr/>
          </p:nvSpPr>
          <p:spPr>
            <a:xfrm>
              <a:off x="3543541" y="2539038"/>
              <a:ext cx="362699" cy="1112303"/>
            </a:xfrm>
            <a:custGeom>
              <a:avLst/>
              <a:gdLst/>
              <a:ahLst/>
              <a:cxnLst/>
              <a:rect l="l" t="t" r="r" b="b"/>
              <a:pathLst>
                <a:path w="3263" h="10007" extrusionOk="0">
                  <a:moveTo>
                    <a:pt x="605" y="1"/>
                  </a:moveTo>
                  <a:cubicBezTo>
                    <a:pt x="533" y="1"/>
                    <a:pt x="462" y="53"/>
                    <a:pt x="456" y="138"/>
                  </a:cubicBezTo>
                  <a:lnTo>
                    <a:pt x="1" y="7007"/>
                  </a:lnTo>
                  <a:cubicBezTo>
                    <a:pt x="1" y="7044"/>
                    <a:pt x="10" y="7076"/>
                    <a:pt x="30" y="7104"/>
                  </a:cubicBezTo>
                  <a:lnTo>
                    <a:pt x="2138" y="9949"/>
                  </a:lnTo>
                  <a:cubicBezTo>
                    <a:pt x="2166" y="9988"/>
                    <a:pt x="2210" y="10007"/>
                    <a:pt x="2254" y="10007"/>
                  </a:cubicBezTo>
                  <a:cubicBezTo>
                    <a:pt x="2287" y="10007"/>
                    <a:pt x="2321" y="9996"/>
                    <a:pt x="2347" y="9976"/>
                  </a:cubicBezTo>
                  <a:cubicBezTo>
                    <a:pt x="2364" y="9962"/>
                    <a:pt x="2373" y="9946"/>
                    <a:pt x="2384" y="9926"/>
                  </a:cubicBezTo>
                  <a:cubicBezTo>
                    <a:pt x="2390" y="9912"/>
                    <a:pt x="2397" y="9896"/>
                    <a:pt x="2397" y="9882"/>
                  </a:cubicBezTo>
                  <a:lnTo>
                    <a:pt x="3252" y="4188"/>
                  </a:lnTo>
                  <a:cubicBezTo>
                    <a:pt x="3262" y="4145"/>
                    <a:pt x="3249" y="4108"/>
                    <a:pt x="3225" y="4075"/>
                  </a:cubicBezTo>
                  <a:cubicBezTo>
                    <a:pt x="3196" y="4038"/>
                    <a:pt x="3152" y="3975"/>
                    <a:pt x="3099" y="3892"/>
                  </a:cubicBezTo>
                  <a:cubicBezTo>
                    <a:pt x="2623" y="3182"/>
                    <a:pt x="1279" y="976"/>
                    <a:pt x="726" y="71"/>
                  </a:cubicBezTo>
                  <a:cubicBezTo>
                    <a:pt x="697" y="23"/>
                    <a:pt x="651" y="1"/>
                    <a:pt x="605" y="1"/>
                  </a:cubicBezTo>
                  <a:close/>
                </a:path>
              </a:pathLst>
            </a:custGeom>
            <a:solidFill>
              <a:srgbClr val="2FE4B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72" name="Google Shape;1659;p49"/>
            <p:cNvSpPr/>
            <p:nvPr/>
          </p:nvSpPr>
          <p:spPr>
            <a:xfrm>
              <a:off x="3771411" y="2924636"/>
              <a:ext cx="189630" cy="764729"/>
            </a:xfrm>
            <a:custGeom>
              <a:avLst/>
              <a:gdLst/>
              <a:ahLst/>
              <a:cxnLst/>
              <a:rect l="l" t="t" r="r" b="b"/>
              <a:pathLst>
                <a:path w="1706" h="6880" extrusionOk="0">
                  <a:moveTo>
                    <a:pt x="770" y="0"/>
                  </a:moveTo>
                  <a:cubicBezTo>
                    <a:pt x="610" y="1118"/>
                    <a:pt x="0" y="6490"/>
                    <a:pt x="0" y="6490"/>
                  </a:cubicBezTo>
                  <a:cubicBezTo>
                    <a:pt x="0" y="6490"/>
                    <a:pt x="47" y="6880"/>
                    <a:pt x="396" y="6880"/>
                  </a:cubicBezTo>
                  <a:cubicBezTo>
                    <a:pt x="512" y="6880"/>
                    <a:pt x="661" y="6837"/>
                    <a:pt x="853" y="6723"/>
                  </a:cubicBezTo>
                  <a:cubicBezTo>
                    <a:pt x="1039" y="5322"/>
                    <a:pt x="1705" y="423"/>
                    <a:pt x="1705" y="423"/>
                  </a:cubicBezTo>
                  <a:lnTo>
                    <a:pt x="1705" y="423"/>
                  </a:lnTo>
                  <a:cubicBezTo>
                    <a:pt x="1705" y="423"/>
                    <a:pt x="1621" y="443"/>
                    <a:pt x="1500" y="443"/>
                  </a:cubicBezTo>
                  <a:cubicBezTo>
                    <a:pt x="1280" y="443"/>
                    <a:pt x="939" y="376"/>
                    <a:pt x="770" y="0"/>
                  </a:cubicBezTo>
                  <a:close/>
                </a:path>
              </a:pathLst>
            </a:custGeom>
            <a:solidFill>
              <a:srgbClr val="25C7A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73" name="Google Shape;1660;p49"/>
            <p:cNvSpPr/>
            <p:nvPr/>
          </p:nvSpPr>
          <p:spPr>
            <a:xfrm>
              <a:off x="3778414" y="3595348"/>
              <a:ext cx="94815" cy="42016"/>
            </a:xfrm>
            <a:custGeom>
              <a:avLst/>
              <a:gdLst/>
              <a:ahLst/>
              <a:cxnLst/>
              <a:rect l="l" t="t" r="r" b="b"/>
              <a:pathLst>
                <a:path w="853" h="378" extrusionOk="0">
                  <a:moveTo>
                    <a:pt x="1" y="0"/>
                  </a:moveTo>
                  <a:lnTo>
                    <a:pt x="1" y="0"/>
                  </a:lnTo>
                  <a:cubicBezTo>
                    <a:pt x="5" y="89"/>
                    <a:pt x="51" y="173"/>
                    <a:pt x="114" y="240"/>
                  </a:cubicBezTo>
                  <a:cubicBezTo>
                    <a:pt x="180" y="306"/>
                    <a:pt x="271" y="349"/>
                    <a:pt x="360" y="369"/>
                  </a:cubicBezTo>
                  <a:cubicBezTo>
                    <a:pt x="393" y="375"/>
                    <a:pt x="425" y="377"/>
                    <a:pt x="456" y="377"/>
                  </a:cubicBezTo>
                  <a:cubicBezTo>
                    <a:pt x="518" y="377"/>
                    <a:pt x="578" y="367"/>
                    <a:pt x="633" y="349"/>
                  </a:cubicBezTo>
                  <a:cubicBezTo>
                    <a:pt x="716" y="320"/>
                    <a:pt x="793" y="273"/>
                    <a:pt x="853" y="209"/>
                  </a:cubicBezTo>
                  <a:cubicBezTo>
                    <a:pt x="830" y="206"/>
                    <a:pt x="808" y="205"/>
                    <a:pt x="787" y="205"/>
                  </a:cubicBezTo>
                  <a:cubicBezTo>
                    <a:pt x="767" y="205"/>
                    <a:pt x="747" y="206"/>
                    <a:pt x="727" y="206"/>
                  </a:cubicBezTo>
                  <a:lnTo>
                    <a:pt x="610" y="206"/>
                  </a:lnTo>
                  <a:cubicBezTo>
                    <a:pt x="533" y="203"/>
                    <a:pt x="464" y="203"/>
                    <a:pt x="397" y="189"/>
                  </a:cubicBezTo>
                  <a:cubicBezTo>
                    <a:pt x="264" y="163"/>
                    <a:pt x="140" y="106"/>
                    <a:pt x="1" y="0"/>
                  </a:cubicBezTo>
                  <a:close/>
                </a:path>
              </a:pathLst>
            </a:custGeom>
            <a:solidFill>
              <a:srgbClr val="58273A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74" name="Google Shape;1661;p49"/>
            <p:cNvSpPr/>
            <p:nvPr/>
          </p:nvSpPr>
          <p:spPr>
            <a:xfrm>
              <a:off x="3844330" y="3022564"/>
              <a:ext cx="106931" cy="37458"/>
            </a:xfrm>
            <a:custGeom>
              <a:avLst/>
              <a:gdLst/>
              <a:ahLst/>
              <a:cxnLst/>
              <a:rect l="l" t="t" r="r" b="b"/>
              <a:pathLst>
                <a:path w="962" h="337" extrusionOk="0">
                  <a:moveTo>
                    <a:pt x="0" y="1"/>
                  </a:moveTo>
                  <a:cubicBezTo>
                    <a:pt x="37" y="90"/>
                    <a:pt x="100" y="161"/>
                    <a:pt x="177" y="214"/>
                  </a:cubicBezTo>
                  <a:cubicBezTo>
                    <a:pt x="253" y="270"/>
                    <a:pt x="343" y="307"/>
                    <a:pt x="433" y="324"/>
                  </a:cubicBezTo>
                  <a:cubicBezTo>
                    <a:pt x="477" y="332"/>
                    <a:pt x="522" y="337"/>
                    <a:pt x="567" y="337"/>
                  </a:cubicBezTo>
                  <a:cubicBezTo>
                    <a:pt x="712" y="337"/>
                    <a:pt x="855" y="291"/>
                    <a:pt x="962" y="197"/>
                  </a:cubicBezTo>
                  <a:cubicBezTo>
                    <a:pt x="865" y="184"/>
                    <a:pt x="782" y="184"/>
                    <a:pt x="702" y="178"/>
                  </a:cubicBezTo>
                  <a:cubicBezTo>
                    <a:pt x="622" y="170"/>
                    <a:pt x="546" y="161"/>
                    <a:pt x="470" y="144"/>
                  </a:cubicBezTo>
                  <a:cubicBezTo>
                    <a:pt x="317" y="118"/>
                    <a:pt x="174" y="64"/>
                    <a:pt x="0" y="1"/>
                  </a:cubicBezTo>
                  <a:close/>
                </a:path>
              </a:pathLst>
            </a:custGeom>
            <a:solidFill>
              <a:srgbClr val="58273A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75" name="Google Shape;1662;p49"/>
            <p:cNvSpPr/>
            <p:nvPr/>
          </p:nvSpPr>
          <p:spPr>
            <a:xfrm>
              <a:off x="4331527" y="2997776"/>
              <a:ext cx="761078" cy="518304"/>
            </a:xfrm>
            <a:custGeom>
              <a:avLst/>
              <a:gdLst/>
              <a:ahLst/>
              <a:cxnLst/>
              <a:rect l="l" t="t" r="r" b="b"/>
              <a:pathLst>
                <a:path w="6847" h="4663" extrusionOk="0">
                  <a:moveTo>
                    <a:pt x="5715" y="0"/>
                  </a:moveTo>
                  <a:cubicBezTo>
                    <a:pt x="4763" y="0"/>
                    <a:pt x="2824" y="1983"/>
                    <a:pt x="2800" y="2264"/>
                  </a:cubicBezTo>
                  <a:cubicBezTo>
                    <a:pt x="2800" y="2264"/>
                    <a:pt x="2048" y="1264"/>
                    <a:pt x="1283" y="1264"/>
                  </a:cubicBezTo>
                  <a:cubicBezTo>
                    <a:pt x="1230" y="1264"/>
                    <a:pt x="1178" y="1269"/>
                    <a:pt x="1126" y="1279"/>
                  </a:cubicBezTo>
                  <a:cubicBezTo>
                    <a:pt x="310" y="1436"/>
                    <a:pt x="596" y="1875"/>
                    <a:pt x="829" y="1901"/>
                  </a:cubicBezTo>
                  <a:cubicBezTo>
                    <a:pt x="256" y="2058"/>
                    <a:pt x="390" y="2370"/>
                    <a:pt x="583" y="2421"/>
                  </a:cubicBezTo>
                  <a:cubicBezTo>
                    <a:pt x="181" y="2421"/>
                    <a:pt x="1" y="3146"/>
                    <a:pt x="506" y="3173"/>
                  </a:cubicBezTo>
                  <a:cubicBezTo>
                    <a:pt x="1012" y="3199"/>
                    <a:pt x="1305" y="3512"/>
                    <a:pt x="1705" y="4055"/>
                  </a:cubicBezTo>
                  <a:cubicBezTo>
                    <a:pt x="1932" y="4367"/>
                    <a:pt x="2581" y="4663"/>
                    <a:pt x="3382" y="4663"/>
                  </a:cubicBezTo>
                  <a:cubicBezTo>
                    <a:pt x="3980" y="4663"/>
                    <a:pt x="4662" y="4498"/>
                    <a:pt x="5316" y="4055"/>
                  </a:cubicBezTo>
                  <a:cubicBezTo>
                    <a:pt x="6846" y="3016"/>
                    <a:pt x="6770" y="527"/>
                    <a:pt x="5964" y="61"/>
                  </a:cubicBezTo>
                  <a:cubicBezTo>
                    <a:pt x="5893" y="19"/>
                    <a:pt x="5809" y="0"/>
                    <a:pt x="5715" y="0"/>
                  </a:cubicBezTo>
                  <a:close/>
                </a:path>
              </a:pathLst>
            </a:custGeom>
            <a:solidFill>
              <a:srgbClr val="BBCCD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76" name="Google Shape;1663;p49"/>
            <p:cNvSpPr/>
            <p:nvPr/>
          </p:nvSpPr>
          <p:spPr>
            <a:xfrm>
              <a:off x="4855738" y="3241095"/>
              <a:ext cx="15339" cy="32123"/>
            </a:xfrm>
            <a:custGeom>
              <a:avLst/>
              <a:gdLst/>
              <a:ahLst/>
              <a:cxnLst/>
              <a:rect l="l" t="t" r="r" b="b"/>
              <a:pathLst>
                <a:path w="138" h="289" extrusionOk="0">
                  <a:moveTo>
                    <a:pt x="69" y="1"/>
                  </a:moveTo>
                  <a:cubicBezTo>
                    <a:pt x="35" y="1"/>
                    <a:pt x="1" y="24"/>
                    <a:pt x="1" y="69"/>
                  </a:cubicBezTo>
                  <a:lnTo>
                    <a:pt x="1" y="221"/>
                  </a:lnTo>
                  <a:cubicBezTo>
                    <a:pt x="1" y="266"/>
                    <a:pt x="35" y="289"/>
                    <a:pt x="69" y="289"/>
                  </a:cubicBezTo>
                  <a:cubicBezTo>
                    <a:pt x="103" y="289"/>
                    <a:pt x="137" y="266"/>
                    <a:pt x="137" y="221"/>
                  </a:cubicBezTo>
                  <a:lnTo>
                    <a:pt x="137" y="69"/>
                  </a:lnTo>
                  <a:cubicBezTo>
                    <a:pt x="137" y="24"/>
                    <a:pt x="103" y="1"/>
                    <a:pt x="6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77" name="Google Shape;1664;p49"/>
            <p:cNvSpPr/>
            <p:nvPr/>
          </p:nvSpPr>
          <p:spPr>
            <a:xfrm>
              <a:off x="4906426" y="3215641"/>
              <a:ext cx="24899" cy="46128"/>
            </a:xfrm>
            <a:custGeom>
              <a:avLst/>
              <a:gdLst/>
              <a:ahLst/>
              <a:cxnLst/>
              <a:rect l="l" t="t" r="r" b="b"/>
              <a:pathLst>
                <a:path w="224" h="415" extrusionOk="0">
                  <a:moveTo>
                    <a:pt x="140" y="1"/>
                  </a:moveTo>
                  <a:cubicBezTo>
                    <a:pt x="112" y="1"/>
                    <a:pt x="84" y="15"/>
                    <a:pt x="70" y="48"/>
                  </a:cubicBezTo>
                  <a:cubicBezTo>
                    <a:pt x="34" y="144"/>
                    <a:pt x="14" y="244"/>
                    <a:pt x="4" y="347"/>
                  </a:cubicBezTo>
                  <a:cubicBezTo>
                    <a:pt x="0" y="392"/>
                    <a:pt x="33" y="415"/>
                    <a:pt x="67" y="415"/>
                  </a:cubicBezTo>
                  <a:cubicBezTo>
                    <a:pt x="102" y="415"/>
                    <a:pt x="139" y="392"/>
                    <a:pt x="144" y="347"/>
                  </a:cubicBezTo>
                  <a:cubicBezTo>
                    <a:pt x="150" y="258"/>
                    <a:pt x="173" y="171"/>
                    <a:pt x="204" y="84"/>
                  </a:cubicBezTo>
                  <a:cubicBezTo>
                    <a:pt x="224" y="34"/>
                    <a:pt x="183" y="1"/>
                    <a:pt x="14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78" name="Google Shape;1665;p49"/>
            <p:cNvSpPr/>
            <p:nvPr/>
          </p:nvSpPr>
          <p:spPr>
            <a:xfrm>
              <a:off x="4913095" y="3120158"/>
              <a:ext cx="15673" cy="41015"/>
            </a:xfrm>
            <a:custGeom>
              <a:avLst/>
              <a:gdLst/>
              <a:ahLst/>
              <a:cxnLst/>
              <a:rect l="l" t="t" r="r" b="b"/>
              <a:pathLst>
                <a:path w="141" h="369" extrusionOk="0">
                  <a:moveTo>
                    <a:pt x="71" y="1"/>
                  </a:moveTo>
                  <a:cubicBezTo>
                    <a:pt x="36" y="1"/>
                    <a:pt x="1" y="23"/>
                    <a:pt x="1" y="68"/>
                  </a:cubicBezTo>
                  <a:lnTo>
                    <a:pt x="1" y="301"/>
                  </a:lnTo>
                  <a:cubicBezTo>
                    <a:pt x="1" y="346"/>
                    <a:pt x="36" y="368"/>
                    <a:pt x="71" y="368"/>
                  </a:cubicBezTo>
                  <a:cubicBezTo>
                    <a:pt x="106" y="368"/>
                    <a:pt x="141" y="346"/>
                    <a:pt x="141" y="301"/>
                  </a:cubicBezTo>
                  <a:lnTo>
                    <a:pt x="141" y="68"/>
                  </a:lnTo>
                  <a:cubicBezTo>
                    <a:pt x="141" y="23"/>
                    <a:pt x="106" y="1"/>
                    <a:pt x="7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79" name="Google Shape;1666;p49"/>
            <p:cNvSpPr/>
            <p:nvPr/>
          </p:nvSpPr>
          <p:spPr>
            <a:xfrm>
              <a:off x="3479960" y="2856386"/>
              <a:ext cx="194521" cy="255540"/>
            </a:xfrm>
            <a:custGeom>
              <a:avLst/>
              <a:gdLst/>
              <a:ahLst/>
              <a:cxnLst/>
              <a:rect l="l" t="t" r="r" b="b"/>
              <a:pathLst>
                <a:path w="1750" h="2299" extrusionOk="0">
                  <a:moveTo>
                    <a:pt x="1402" y="0"/>
                  </a:moveTo>
                  <a:cubicBezTo>
                    <a:pt x="1166" y="0"/>
                    <a:pt x="828" y="311"/>
                    <a:pt x="828" y="311"/>
                  </a:cubicBezTo>
                  <a:cubicBezTo>
                    <a:pt x="0" y="1126"/>
                    <a:pt x="226" y="1982"/>
                    <a:pt x="569" y="2228"/>
                  </a:cubicBezTo>
                  <a:cubicBezTo>
                    <a:pt x="636" y="2277"/>
                    <a:pt x="714" y="2299"/>
                    <a:pt x="798" y="2299"/>
                  </a:cubicBezTo>
                  <a:cubicBezTo>
                    <a:pt x="1143" y="2299"/>
                    <a:pt x="1574" y="1930"/>
                    <a:pt x="1627" y="1565"/>
                  </a:cubicBezTo>
                  <a:cubicBezTo>
                    <a:pt x="1667" y="1287"/>
                    <a:pt x="1129" y="1273"/>
                    <a:pt x="1023" y="1273"/>
                  </a:cubicBezTo>
                  <a:cubicBezTo>
                    <a:pt x="1017" y="1273"/>
                    <a:pt x="1012" y="1273"/>
                    <a:pt x="1009" y="1273"/>
                  </a:cubicBezTo>
                  <a:lnTo>
                    <a:pt x="1009" y="1273"/>
                  </a:lnTo>
                  <a:cubicBezTo>
                    <a:pt x="1066" y="1272"/>
                    <a:pt x="1712" y="1250"/>
                    <a:pt x="1594" y="894"/>
                  </a:cubicBezTo>
                  <a:cubicBezTo>
                    <a:pt x="1542" y="734"/>
                    <a:pt x="1432" y="689"/>
                    <a:pt x="1324" y="689"/>
                  </a:cubicBezTo>
                  <a:cubicBezTo>
                    <a:pt x="1181" y="689"/>
                    <a:pt x="1041" y="768"/>
                    <a:pt x="1035" y="771"/>
                  </a:cubicBezTo>
                  <a:lnTo>
                    <a:pt x="1035" y="771"/>
                  </a:lnTo>
                  <a:cubicBezTo>
                    <a:pt x="1047" y="764"/>
                    <a:pt x="1749" y="362"/>
                    <a:pt x="1564" y="85"/>
                  </a:cubicBezTo>
                  <a:cubicBezTo>
                    <a:pt x="1524" y="24"/>
                    <a:pt x="1467" y="0"/>
                    <a:pt x="1402" y="0"/>
                  </a:cubicBezTo>
                  <a:close/>
                </a:path>
              </a:pathLst>
            </a:custGeom>
            <a:solidFill>
              <a:srgbClr val="BBCCD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80" name="Google Shape;1667;p49"/>
            <p:cNvSpPr/>
            <p:nvPr/>
          </p:nvSpPr>
          <p:spPr>
            <a:xfrm>
              <a:off x="4774039" y="2663754"/>
              <a:ext cx="49575" cy="49685"/>
            </a:xfrm>
            <a:custGeom>
              <a:avLst/>
              <a:gdLst/>
              <a:ahLst/>
              <a:cxnLst/>
              <a:rect l="l" t="t" r="r" b="b"/>
              <a:pathLst>
                <a:path w="446" h="447" extrusionOk="0">
                  <a:moveTo>
                    <a:pt x="223" y="0"/>
                  </a:moveTo>
                  <a:cubicBezTo>
                    <a:pt x="100" y="0"/>
                    <a:pt x="0" y="100"/>
                    <a:pt x="0" y="223"/>
                  </a:cubicBezTo>
                  <a:cubicBezTo>
                    <a:pt x="0" y="347"/>
                    <a:pt x="100" y="447"/>
                    <a:pt x="223" y="447"/>
                  </a:cubicBezTo>
                  <a:cubicBezTo>
                    <a:pt x="346" y="447"/>
                    <a:pt x="446" y="347"/>
                    <a:pt x="446" y="223"/>
                  </a:cubicBezTo>
                  <a:cubicBezTo>
                    <a:pt x="446" y="100"/>
                    <a:pt x="346" y="0"/>
                    <a:pt x="2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181" name="Google Shape;1668;p49"/>
            <p:cNvSpPr/>
            <p:nvPr/>
          </p:nvSpPr>
          <p:spPr>
            <a:xfrm>
              <a:off x="4158012" y="2402983"/>
              <a:ext cx="49353" cy="49685"/>
            </a:xfrm>
            <a:custGeom>
              <a:avLst/>
              <a:gdLst/>
              <a:ahLst/>
              <a:cxnLst/>
              <a:rect l="l" t="t" r="r" b="b"/>
              <a:pathLst>
                <a:path w="444" h="447" extrusionOk="0">
                  <a:moveTo>
                    <a:pt x="224" y="0"/>
                  </a:moveTo>
                  <a:cubicBezTo>
                    <a:pt x="100" y="0"/>
                    <a:pt x="0" y="100"/>
                    <a:pt x="0" y="223"/>
                  </a:cubicBezTo>
                  <a:cubicBezTo>
                    <a:pt x="0" y="346"/>
                    <a:pt x="100" y="446"/>
                    <a:pt x="224" y="446"/>
                  </a:cubicBezTo>
                  <a:cubicBezTo>
                    <a:pt x="344" y="446"/>
                    <a:pt x="444" y="346"/>
                    <a:pt x="444" y="223"/>
                  </a:cubicBezTo>
                  <a:cubicBezTo>
                    <a:pt x="444" y="100"/>
                    <a:pt x="344" y="0"/>
                    <a:pt x="2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</p:grpSp>
    </p:spTree>
    <p:extLst>
      <p:ext uri="{BB962C8B-B14F-4D97-AF65-F5344CB8AC3E}">
        <p14:creationId xmlns:p14="http://schemas.microsoft.com/office/powerpoint/2010/main" val="3129802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0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63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6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6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4" dur="500"/>
                                        <p:tgtEl>
                                          <p:spTgt spid="6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6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500"/>
                                        <p:tgtEl>
                                          <p:spTgt spid="30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1000"/>
                                        <p:tgtEl>
                                          <p:spTgt spid="305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3053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1000"/>
                                        <p:tgtEl>
                                          <p:spTgt spid="305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1000"/>
                                        <p:tgtEl>
                                          <p:spTgt spid="305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1000"/>
                                        <p:tgtEl>
                                          <p:spTgt spid="3053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1000"/>
                                        <p:tgtEl>
                                          <p:spTgt spid="305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1000"/>
                                        <p:tgtEl>
                                          <p:spTgt spid="3053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1000"/>
                                        <p:tgtEl>
                                          <p:spTgt spid="305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1000"/>
                                        <p:tgtEl>
                                          <p:spTgt spid="3053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1000"/>
                                        <p:tgtEl>
                                          <p:spTgt spid="305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0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1000"/>
                                        <p:tgtEl>
                                          <p:spTgt spid="305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1000"/>
                                        <p:tgtEl>
                                          <p:spTgt spid="3053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1000"/>
                                        <p:tgtEl>
                                          <p:spTgt spid="3053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1" dur="1000"/>
                                        <p:tgtEl>
                                          <p:spTgt spid="305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1000"/>
                                        <p:tgtEl>
                                          <p:spTgt spid="3053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8" dur="1000"/>
                                        <p:tgtEl>
                                          <p:spTgt spid="305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1000"/>
                                        <p:tgtEl>
                                          <p:spTgt spid="3053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1000"/>
                                        <p:tgtEl>
                                          <p:spTgt spid="3053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1000"/>
                                        <p:tgtEl>
                                          <p:spTgt spid="305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2" dur="1000"/>
                                        <p:tgtEl>
                                          <p:spTgt spid="305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4" presetID="53" presetClass="entr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30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to="1.5" calcmode="lin" valueType="num">
                                      <p:cBhvr override="childStyle">
                                        <p:cTn id="142" dur="2000" fill="hold"/>
                                        <p:tgtEl>
                                          <p:spTgt spid="63559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4" presetID="3" presetClass="emph" presetSubtype="2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5" dur="2000" fill="hold"/>
                                        <p:tgtEl>
                                          <p:spTgt spid="635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292" grpId="0" animBg="1"/>
      <p:bldP spid="305355" grpId="0"/>
      <p:bldP spid="305357" grpId="0"/>
      <p:bldP spid="305358" grpId="0"/>
      <p:bldP spid="305359" grpId="0"/>
      <p:bldP spid="305360" grpId="0"/>
      <p:bldP spid="305361" grpId="0"/>
      <p:bldP spid="305362" grpId="0"/>
      <p:bldP spid="305363" grpId="0"/>
      <p:bldP spid="305364" grpId="0"/>
      <p:bldP spid="305365" grpId="0"/>
      <p:bldP spid="63545" grpId="0"/>
      <p:bldP spid="63558" grpId="0"/>
      <p:bldP spid="63559" grpId="0"/>
      <p:bldP spid="63559" grpId="1"/>
      <p:bldP spid="63559" grpId="2"/>
      <p:bldP spid="6356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9"/>
          <p:cNvSpPr>
            <a:spLocks noChangeArrowheads="1"/>
          </p:cNvSpPr>
          <p:nvPr/>
        </p:nvSpPr>
        <p:spPr bwMode="auto">
          <a:xfrm>
            <a:off x="1412677" y="2108597"/>
            <a:ext cx="4029075" cy="59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vi-VN" sz="1050">
              <a:solidFill>
                <a:srgbClr val="0000FF"/>
              </a:solidFill>
              <a:cs typeface="Arial" charset="0"/>
            </a:endParaRPr>
          </a:p>
        </p:txBody>
      </p:sp>
      <p:grpSp>
        <p:nvGrpSpPr>
          <p:cNvPr id="14" name="Group 114"/>
          <p:cNvGrpSpPr>
            <a:grpSpLocks/>
          </p:cNvGrpSpPr>
          <p:nvPr/>
        </p:nvGrpSpPr>
        <p:grpSpPr bwMode="auto">
          <a:xfrm rot="5400000">
            <a:off x="1732658" y="3139381"/>
            <a:ext cx="744141" cy="523280"/>
            <a:chOff x="1872" y="1824"/>
            <a:chExt cx="2014" cy="1821"/>
          </a:xfrm>
        </p:grpSpPr>
        <p:sp>
          <p:nvSpPr>
            <p:cNvPr id="305267" name="AutoShape 115"/>
            <p:cNvSpPr>
              <a:spLocks noChangeArrowheads="1"/>
            </p:cNvSpPr>
            <p:nvPr/>
          </p:nvSpPr>
          <p:spPr bwMode="gray">
            <a:xfrm rot="16200000" flipH="1">
              <a:off x="1821" y="259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1265" name="AutoShape 116"/>
            <p:cNvSpPr>
              <a:spLocks noChangeArrowheads="1"/>
            </p:cNvSpPr>
            <p:nvPr/>
          </p:nvSpPr>
          <p:spPr bwMode="gray">
            <a:xfrm rot="5400000" flipH="1">
              <a:off x="3629" y="249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 sz="1050">
                <a:latin typeface=".VnTime" pitchFamily="34" charset="0"/>
              </a:endParaRPr>
            </a:p>
          </p:txBody>
        </p:sp>
        <p:sp>
          <p:nvSpPr>
            <p:cNvPr id="51266" name="AutoShape 117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 sz="1050">
                <a:latin typeface=".VnTime" pitchFamily="34" charset="0"/>
              </a:endParaRPr>
            </a:p>
          </p:txBody>
        </p:sp>
        <p:sp>
          <p:nvSpPr>
            <p:cNvPr id="51267" name="Oval 11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51268" name="Oval 11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272" name="Oval 120"/>
            <p:cNvSpPr>
              <a:spLocks noChangeArrowheads="1"/>
            </p:cNvSpPr>
            <p:nvPr/>
          </p:nvSpPr>
          <p:spPr bwMode="gray">
            <a:xfrm>
              <a:off x="2230" y="2406"/>
              <a:ext cx="1318" cy="45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/>
          </p:spPr>
          <p:txBody>
            <a:bodyPr rot="10800000" vert="eaVert" wrap="none" anchor="ctr">
              <a:spAutoFit/>
            </a:bodyPr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1270" name="Oval 121"/>
            <p:cNvSpPr>
              <a:spLocks noChangeArrowheads="1"/>
            </p:cNvSpPr>
            <p:nvPr/>
          </p:nvSpPr>
          <p:spPr bwMode="gray">
            <a:xfrm>
              <a:off x="2230" y="2405"/>
              <a:ext cx="1318" cy="452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274" name="Oval 122"/>
            <p:cNvSpPr>
              <a:spLocks noChangeArrowheads="1"/>
            </p:cNvSpPr>
            <p:nvPr/>
          </p:nvSpPr>
          <p:spPr bwMode="gray">
            <a:xfrm>
              <a:off x="2226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rot="10800000" vert="eaVert" anchor="ctr">
              <a:spAutoFit/>
            </a:bodyPr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1272" name="Oval 123"/>
            <p:cNvSpPr>
              <a:spLocks noChangeArrowheads="1"/>
            </p:cNvSpPr>
            <p:nvPr/>
          </p:nvSpPr>
          <p:spPr bwMode="gray">
            <a:xfrm>
              <a:off x="2010" y="2082"/>
              <a:ext cx="1757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ctr"/>
              <a:r>
                <a:rPr lang="vi-VN" sz="1800">
                  <a:cs typeface="Arial" charset="0"/>
                </a:rPr>
                <a:t>B</a:t>
              </a:r>
            </a:p>
          </p:txBody>
        </p:sp>
      </p:grpSp>
      <p:grpSp>
        <p:nvGrpSpPr>
          <p:cNvPr id="15" name="Group 126"/>
          <p:cNvGrpSpPr>
            <a:grpSpLocks/>
          </p:cNvGrpSpPr>
          <p:nvPr/>
        </p:nvGrpSpPr>
        <p:grpSpPr bwMode="auto">
          <a:xfrm rot="5400000">
            <a:off x="1732658" y="3708499"/>
            <a:ext cx="744141" cy="523280"/>
            <a:chOff x="1872" y="1824"/>
            <a:chExt cx="2014" cy="1821"/>
          </a:xfrm>
        </p:grpSpPr>
        <p:sp>
          <p:nvSpPr>
            <p:cNvPr id="2" name="AutoShape 127"/>
            <p:cNvSpPr>
              <a:spLocks noChangeArrowheads="1"/>
            </p:cNvSpPr>
            <p:nvPr/>
          </p:nvSpPr>
          <p:spPr bwMode="gray">
            <a:xfrm rot="16200000" flipH="1">
              <a:off x="1821" y="259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1256" name="AutoShape 128"/>
            <p:cNvSpPr>
              <a:spLocks noChangeArrowheads="1"/>
            </p:cNvSpPr>
            <p:nvPr/>
          </p:nvSpPr>
          <p:spPr bwMode="gray">
            <a:xfrm rot="5400000" flipH="1">
              <a:off x="3629" y="249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 sz="1050">
                <a:latin typeface=".VnTime" pitchFamily="34" charset="0"/>
              </a:endParaRPr>
            </a:p>
          </p:txBody>
        </p:sp>
        <p:sp>
          <p:nvSpPr>
            <p:cNvPr id="51257" name="AutoShape 129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 sz="1050">
                <a:latin typeface=".VnTime" pitchFamily="34" charset="0"/>
              </a:endParaRPr>
            </a:p>
          </p:txBody>
        </p:sp>
        <p:sp>
          <p:nvSpPr>
            <p:cNvPr id="51258" name="Oval 130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51259" name="Oval 131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5" name="Oval 132"/>
            <p:cNvSpPr>
              <a:spLocks noChangeArrowheads="1"/>
            </p:cNvSpPr>
            <p:nvPr/>
          </p:nvSpPr>
          <p:spPr bwMode="gray">
            <a:xfrm>
              <a:off x="2230" y="2406"/>
              <a:ext cx="1318" cy="45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/>
          </p:spPr>
          <p:txBody>
            <a:bodyPr rot="10800000" vert="eaVert" wrap="none" anchor="ctr">
              <a:spAutoFit/>
            </a:bodyPr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1261" name="Oval 133"/>
            <p:cNvSpPr>
              <a:spLocks noChangeArrowheads="1"/>
            </p:cNvSpPr>
            <p:nvPr/>
          </p:nvSpPr>
          <p:spPr bwMode="gray">
            <a:xfrm>
              <a:off x="2230" y="2405"/>
              <a:ext cx="1318" cy="452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6" name="Oval 134"/>
            <p:cNvSpPr>
              <a:spLocks noChangeArrowheads="1"/>
            </p:cNvSpPr>
            <p:nvPr/>
          </p:nvSpPr>
          <p:spPr bwMode="gray">
            <a:xfrm>
              <a:off x="2226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rot="10800000" vert="eaVert" anchor="ctr">
              <a:spAutoFit/>
            </a:bodyPr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1263" name="Oval 135"/>
            <p:cNvSpPr>
              <a:spLocks noChangeArrowheads="1"/>
            </p:cNvSpPr>
            <p:nvPr/>
          </p:nvSpPr>
          <p:spPr bwMode="gray">
            <a:xfrm>
              <a:off x="2010" y="2082"/>
              <a:ext cx="1757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ctr"/>
              <a:r>
                <a:rPr lang="vi-VN" sz="1800">
                  <a:cs typeface="Arial" charset="0"/>
                </a:rPr>
                <a:t>C</a:t>
              </a:r>
            </a:p>
          </p:txBody>
        </p:sp>
      </p:grpSp>
      <p:sp>
        <p:nvSpPr>
          <p:cNvPr id="305292" name="AutoShape 140"/>
          <p:cNvSpPr>
            <a:spLocks noChangeArrowheads="1"/>
          </p:cNvSpPr>
          <p:nvPr/>
        </p:nvSpPr>
        <p:spPr bwMode="auto">
          <a:xfrm>
            <a:off x="1028700" y="1371600"/>
            <a:ext cx="4414838" cy="1085850"/>
          </a:xfrm>
          <a:prstGeom prst="flowChartTerminator">
            <a:avLst/>
          </a:prstGeom>
          <a:solidFill>
            <a:srgbClr val="FFCC99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050">
              <a:latin typeface=".VnTime" pitchFamily="34" charset="0"/>
            </a:endParaRPr>
          </a:p>
        </p:txBody>
      </p:sp>
      <p:grpSp>
        <p:nvGrpSpPr>
          <p:cNvPr id="16" name="Group 167"/>
          <p:cNvGrpSpPr>
            <a:grpSpLocks/>
          </p:cNvGrpSpPr>
          <p:nvPr/>
        </p:nvGrpSpPr>
        <p:grpSpPr bwMode="auto">
          <a:xfrm rot="5400000">
            <a:off x="1721249" y="2521348"/>
            <a:ext cx="800892" cy="557213"/>
            <a:chOff x="1874" y="1824"/>
            <a:chExt cx="2012" cy="1821"/>
          </a:xfrm>
        </p:grpSpPr>
        <p:sp>
          <p:nvSpPr>
            <p:cNvPr id="305320" name="AutoShape 168"/>
            <p:cNvSpPr>
              <a:spLocks noChangeArrowheads="1"/>
            </p:cNvSpPr>
            <p:nvPr/>
          </p:nvSpPr>
          <p:spPr bwMode="gray">
            <a:xfrm rot="16200000" flipH="1">
              <a:off x="1822" y="2529"/>
              <a:ext cx="309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1247" name="AutoShape 169"/>
            <p:cNvSpPr>
              <a:spLocks noChangeArrowheads="1"/>
            </p:cNvSpPr>
            <p:nvPr/>
          </p:nvSpPr>
          <p:spPr bwMode="gray">
            <a:xfrm rot="5400000" flipH="1">
              <a:off x="3629" y="249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 sz="1050">
                <a:latin typeface=".VnTime" pitchFamily="34" charset="0"/>
              </a:endParaRPr>
            </a:p>
          </p:txBody>
        </p:sp>
        <p:sp>
          <p:nvSpPr>
            <p:cNvPr id="51248" name="AutoShape 17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 sz="1050">
                <a:latin typeface=".VnTime" pitchFamily="34" charset="0"/>
              </a:endParaRPr>
            </a:p>
          </p:txBody>
        </p:sp>
        <p:sp>
          <p:nvSpPr>
            <p:cNvPr id="51249" name="Oval 17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51250" name="Oval 17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325" name="Oval 173"/>
            <p:cNvSpPr>
              <a:spLocks noChangeArrowheads="1"/>
            </p:cNvSpPr>
            <p:nvPr/>
          </p:nvSpPr>
          <p:spPr bwMode="gray">
            <a:xfrm>
              <a:off x="2280" y="2423"/>
              <a:ext cx="1223" cy="42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/>
          </p:spPr>
          <p:txBody>
            <a:bodyPr rot="10800000" vert="eaVert" wrap="none" anchor="ctr">
              <a:spAutoFit/>
            </a:bodyPr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1252" name="Oval 174"/>
            <p:cNvSpPr>
              <a:spLocks noChangeArrowheads="1"/>
            </p:cNvSpPr>
            <p:nvPr/>
          </p:nvSpPr>
          <p:spPr bwMode="gray">
            <a:xfrm>
              <a:off x="2279" y="2423"/>
              <a:ext cx="1223" cy="425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327" name="Oval 175"/>
            <p:cNvSpPr>
              <a:spLocks noChangeArrowheads="1"/>
            </p:cNvSpPr>
            <p:nvPr/>
          </p:nvSpPr>
          <p:spPr bwMode="gray">
            <a:xfrm>
              <a:off x="2277" y="2084"/>
              <a:ext cx="1223" cy="1103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rot="10800000" vert="eaVert" anchor="ctr">
              <a:spAutoFit/>
            </a:bodyPr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1254" name="Oval 176"/>
            <p:cNvSpPr>
              <a:spLocks noChangeArrowheads="1"/>
            </p:cNvSpPr>
            <p:nvPr/>
          </p:nvSpPr>
          <p:spPr bwMode="gray">
            <a:xfrm>
              <a:off x="2073" y="2084"/>
              <a:ext cx="1631" cy="1103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ctr"/>
              <a:r>
                <a:rPr lang="en-US" sz="1800">
                  <a:latin typeface=".VnTime" pitchFamily="34" charset="0"/>
                  <a:cs typeface="Arial" charset="0"/>
                </a:rPr>
                <a:t>A</a:t>
              </a:r>
              <a:endParaRPr lang="vi-VN" sz="1800">
                <a:latin typeface=".VnTime" pitchFamily="34" charset="0"/>
                <a:cs typeface="Arial" charset="0"/>
              </a:endParaRPr>
            </a:p>
          </p:txBody>
        </p:sp>
      </p:grpSp>
      <p:sp>
        <p:nvSpPr>
          <p:cNvPr id="51207" name="Line 193"/>
          <p:cNvSpPr>
            <a:spLocks noChangeShapeType="1"/>
          </p:cNvSpPr>
          <p:nvPr/>
        </p:nvSpPr>
        <p:spPr bwMode="auto">
          <a:xfrm>
            <a:off x="2614613" y="1027510"/>
            <a:ext cx="3086100" cy="0"/>
          </a:xfrm>
          <a:prstGeom prst="line">
            <a:avLst/>
          </a:prstGeom>
          <a:noFill/>
          <a:ln w="57150" cmpd="thinThick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 sz="1050"/>
          </a:p>
        </p:txBody>
      </p:sp>
      <p:grpSp>
        <p:nvGrpSpPr>
          <p:cNvPr id="20" name="Group 194"/>
          <p:cNvGrpSpPr>
            <a:grpSpLocks/>
          </p:cNvGrpSpPr>
          <p:nvPr/>
        </p:nvGrpSpPr>
        <p:grpSpPr bwMode="auto">
          <a:xfrm>
            <a:off x="1028700" y="514350"/>
            <a:ext cx="942975" cy="1028700"/>
            <a:chOff x="2544" y="2160"/>
            <a:chExt cx="1152" cy="1008"/>
          </a:xfrm>
        </p:grpSpPr>
        <p:grpSp>
          <p:nvGrpSpPr>
            <p:cNvPr id="51238" name="Group 195"/>
            <p:cNvGrpSpPr>
              <a:grpSpLocks/>
            </p:cNvGrpSpPr>
            <p:nvPr/>
          </p:nvGrpSpPr>
          <p:grpSpPr bwMode="auto">
            <a:xfrm>
              <a:off x="2544" y="2160"/>
              <a:ext cx="1152" cy="1008"/>
              <a:chOff x="720" y="2125"/>
              <a:chExt cx="899" cy="995"/>
            </a:xfrm>
          </p:grpSpPr>
          <p:sp>
            <p:nvSpPr>
              <p:cNvPr id="51240" name="AutoShape 196"/>
              <p:cNvSpPr>
                <a:spLocks noChangeArrowheads="1"/>
              </p:cNvSpPr>
              <p:nvPr/>
            </p:nvSpPr>
            <p:spPr bwMode="auto">
              <a:xfrm>
                <a:off x="720" y="2125"/>
                <a:ext cx="899" cy="816"/>
              </a:xfrm>
              <a:prstGeom prst="star24">
                <a:avLst>
                  <a:gd name="adj" fmla="val 37500"/>
                </a:avLst>
              </a:prstGeom>
              <a:gradFill rotWithShape="1">
                <a:gsLst>
                  <a:gs pos="0">
                    <a:srgbClr val="00FF00"/>
                  </a:gs>
                  <a:gs pos="100000">
                    <a:srgbClr val="0076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 sz="1050"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51241" name="AutoShape 197"/>
              <p:cNvSpPr>
                <a:spLocks noChangeArrowheads="1"/>
              </p:cNvSpPr>
              <p:nvPr/>
            </p:nvSpPr>
            <p:spPr bwMode="auto">
              <a:xfrm flipH="1">
                <a:off x="1423" y="2435"/>
                <a:ext cx="100" cy="192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 sz="1050"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51242" name="AutoShape 198"/>
              <p:cNvSpPr>
                <a:spLocks noChangeArrowheads="1"/>
              </p:cNvSpPr>
              <p:nvPr/>
            </p:nvSpPr>
            <p:spPr bwMode="auto">
              <a:xfrm>
                <a:off x="807" y="2417"/>
                <a:ext cx="96" cy="192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 sz="1050"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51243" name="Oval 199"/>
              <p:cNvSpPr>
                <a:spLocks noChangeArrowheads="1"/>
              </p:cNvSpPr>
              <p:nvPr/>
            </p:nvSpPr>
            <p:spPr bwMode="auto">
              <a:xfrm>
                <a:off x="855" y="2221"/>
                <a:ext cx="624" cy="624"/>
              </a:xfrm>
              <a:prstGeom prst="ellipse">
                <a:avLst/>
              </a:prstGeom>
              <a:gradFill rotWithShape="1">
                <a:gsLst>
                  <a:gs pos="0">
                    <a:srgbClr val="E4BAE5"/>
                  </a:gs>
                  <a:gs pos="100000">
                    <a:srgbClr val="6A566A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 sz="1050"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51244" name="AutoShape 200"/>
              <p:cNvSpPr>
                <a:spLocks noChangeArrowheads="1"/>
              </p:cNvSpPr>
              <p:nvPr/>
            </p:nvSpPr>
            <p:spPr bwMode="auto">
              <a:xfrm>
                <a:off x="793" y="2832"/>
                <a:ext cx="765" cy="288"/>
              </a:xfrm>
              <a:prstGeom prst="ribbon2">
                <a:avLst>
                  <a:gd name="adj1" fmla="val 12500"/>
                  <a:gd name="adj2" fmla="val 50000"/>
                </a:avLst>
              </a:prstGeom>
              <a:gradFill rotWithShape="1">
                <a:gsLst>
                  <a:gs pos="0">
                    <a:srgbClr val="6A566A"/>
                  </a:gs>
                  <a:gs pos="100000">
                    <a:srgbClr val="E4BAE5"/>
                  </a:gs>
                </a:gsLst>
                <a:lin ang="5400000" scaled="1"/>
              </a:gradFill>
              <a:ln w="952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900" smtClean="0">
                    <a:solidFill>
                      <a:srgbClr val="FF0066"/>
                    </a:solidFill>
                    <a:latin typeface=".VnTime" pitchFamily="34" charset="0"/>
                    <a:cs typeface="Arial" charset="0"/>
                  </a:rPr>
                  <a:t>2020</a:t>
                </a:r>
                <a:endParaRPr lang="en-US" sz="900">
                  <a:solidFill>
                    <a:srgbClr val="FF0066"/>
                  </a:solidFill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51245" name="AutoShape 201"/>
              <p:cNvSpPr>
                <a:spLocks noChangeArrowheads="1"/>
              </p:cNvSpPr>
              <p:nvPr/>
            </p:nvSpPr>
            <p:spPr bwMode="auto">
              <a:xfrm rot="5400000">
                <a:off x="1095" y="2044"/>
                <a:ext cx="155" cy="343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algn="ctr"/>
                <a:endParaRPr lang="vi-VN" sz="1050">
                  <a:latin typeface=".VnTime" pitchFamily="34" charset="0"/>
                  <a:cs typeface="Arial" charset="0"/>
                </a:endParaRPr>
              </a:p>
            </p:txBody>
          </p:sp>
        </p:grpSp>
        <p:sp>
          <p:nvSpPr>
            <p:cNvPr id="51239" name="AutoShape 202"/>
            <p:cNvSpPr>
              <a:spLocks noChangeArrowheads="1"/>
            </p:cNvSpPr>
            <p:nvPr/>
          </p:nvSpPr>
          <p:spPr bwMode="auto">
            <a:xfrm rot="-5578887">
              <a:off x="3049" y="2520"/>
              <a:ext cx="142" cy="383"/>
            </a:xfrm>
            <a:prstGeom prst="moon">
              <a:avLst>
                <a:gd name="adj" fmla="val 50000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</p:grpSp>
      <p:sp>
        <p:nvSpPr>
          <p:cNvPr id="305355" name="Text Box 203"/>
          <p:cNvSpPr txBox="1">
            <a:spLocks noChangeArrowheads="1"/>
          </p:cNvSpPr>
          <p:nvPr/>
        </p:nvSpPr>
        <p:spPr bwMode="auto">
          <a:xfrm>
            <a:off x="1401068" y="639367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1</a:t>
            </a:r>
          </a:p>
        </p:txBody>
      </p:sp>
      <p:sp>
        <p:nvSpPr>
          <p:cNvPr id="305356" name="Text Box 204"/>
          <p:cNvSpPr txBox="1">
            <a:spLocks noChangeArrowheads="1"/>
          </p:cNvSpPr>
          <p:nvPr/>
        </p:nvSpPr>
        <p:spPr bwMode="auto">
          <a:xfrm>
            <a:off x="1401069" y="639367"/>
            <a:ext cx="2178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2</a:t>
            </a:r>
          </a:p>
        </p:txBody>
      </p:sp>
      <p:sp>
        <p:nvSpPr>
          <p:cNvPr id="305357" name="Text Box 205"/>
          <p:cNvSpPr txBox="1">
            <a:spLocks noChangeArrowheads="1"/>
          </p:cNvSpPr>
          <p:nvPr/>
        </p:nvSpPr>
        <p:spPr bwMode="auto">
          <a:xfrm>
            <a:off x="1401068" y="639367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3</a:t>
            </a:r>
          </a:p>
        </p:txBody>
      </p:sp>
      <p:sp>
        <p:nvSpPr>
          <p:cNvPr id="305358" name="Text Box 206"/>
          <p:cNvSpPr txBox="1">
            <a:spLocks noChangeArrowheads="1"/>
          </p:cNvSpPr>
          <p:nvPr/>
        </p:nvSpPr>
        <p:spPr bwMode="auto">
          <a:xfrm>
            <a:off x="1397496" y="639367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4</a:t>
            </a:r>
          </a:p>
        </p:txBody>
      </p:sp>
      <p:sp>
        <p:nvSpPr>
          <p:cNvPr id="305359" name="Text Box 207"/>
          <p:cNvSpPr txBox="1">
            <a:spLocks noChangeArrowheads="1"/>
          </p:cNvSpPr>
          <p:nvPr/>
        </p:nvSpPr>
        <p:spPr bwMode="auto">
          <a:xfrm>
            <a:off x="1401068" y="639367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5</a:t>
            </a:r>
          </a:p>
        </p:txBody>
      </p:sp>
      <p:sp>
        <p:nvSpPr>
          <p:cNvPr id="305360" name="Text Box 208"/>
          <p:cNvSpPr txBox="1">
            <a:spLocks noChangeArrowheads="1"/>
          </p:cNvSpPr>
          <p:nvPr/>
        </p:nvSpPr>
        <p:spPr bwMode="auto">
          <a:xfrm>
            <a:off x="1401069" y="639367"/>
            <a:ext cx="2178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6</a:t>
            </a:r>
          </a:p>
        </p:txBody>
      </p:sp>
      <p:sp>
        <p:nvSpPr>
          <p:cNvPr id="305361" name="Text Box 209"/>
          <p:cNvSpPr txBox="1">
            <a:spLocks noChangeArrowheads="1"/>
          </p:cNvSpPr>
          <p:nvPr/>
        </p:nvSpPr>
        <p:spPr bwMode="auto">
          <a:xfrm>
            <a:off x="1401068" y="696517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7</a:t>
            </a:r>
          </a:p>
        </p:txBody>
      </p:sp>
      <p:sp>
        <p:nvSpPr>
          <p:cNvPr id="305362" name="Text Box 210"/>
          <p:cNvSpPr txBox="1">
            <a:spLocks noChangeArrowheads="1"/>
          </p:cNvSpPr>
          <p:nvPr/>
        </p:nvSpPr>
        <p:spPr bwMode="auto">
          <a:xfrm>
            <a:off x="1401069" y="639367"/>
            <a:ext cx="2178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8</a:t>
            </a:r>
          </a:p>
        </p:txBody>
      </p:sp>
      <p:sp>
        <p:nvSpPr>
          <p:cNvPr id="305363" name="Text Box 211"/>
          <p:cNvSpPr txBox="1">
            <a:spLocks noChangeArrowheads="1"/>
          </p:cNvSpPr>
          <p:nvPr/>
        </p:nvSpPr>
        <p:spPr bwMode="auto">
          <a:xfrm>
            <a:off x="1401068" y="696517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9</a:t>
            </a:r>
          </a:p>
        </p:txBody>
      </p:sp>
      <p:sp>
        <p:nvSpPr>
          <p:cNvPr id="305364" name="Text Box 212"/>
          <p:cNvSpPr txBox="1">
            <a:spLocks noChangeArrowheads="1"/>
          </p:cNvSpPr>
          <p:nvPr/>
        </p:nvSpPr>
        <p:spPr bwMode="auto">
          <a:xfrm>
            <a:off x="1315344" y="664369"/>
            <a:ext cx="4924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10</a:t>
            </a:r>
          </a:p>
        </p:txBody>
      </p:sp>
      <p:sp>
        <p:nvSpPr>
          <p:cNvPr id="305365" name="Text Box 213"/>
          <p:cNvSpPr txBox="1">
            <a:spLocks noChangeArrowheads="1"/>
          </p:cNvSpPr>
          <p:nvPr/>
        </p:nvSpPr>
        <p:spPr bwMode="auto">
          <a:xfrm>
            <a:off x="1401069" y="685800"/>
            <a:ext cx="2277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0</a:t>
            </a:r>
          </a:p>
        </p:txBody>
      </p:sp>
      <p:sp>
        <p:nvSpPr>
          <p:cNvPr id="305366" name="Text Box 214"/>
          <p:cNvSpPr txBox="1">
            <a:spLocks noChangeArrowheads="1"/>
          </p:cNvSpPr>
          <p:nvPr/>
        </p:nvSpPr>
        <p:spPr bwMode="auto">
          <a:xfrm>
            <a:off x="2014538" y="857250"/>
            <a:ext cx="1028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>
                <a:solidFill>
                  <a:srgbClr val="FF0066"/>
                </a:solidFill>
                <a:cs typeface="Arial" charset="0"/>
              </a:rPr>
              <a:t>Hết giờ</a:t>
            </a:r>
          </a:p>
        </p:txBody>
      </p:sp>
      <p:grpSp>
        <p:nvGrpSpPr>
          <p:cNvPr id="7" name="Group 126"/>
          <p:cNvGrpSpPr>
            <a:grpSpLocks/>
          </p:cNvGrpSpPr>
          <p:nvPr/>
        </p:nvGrpSpPr>
        <p:grpSpPr bwMode="auto">
          <a:xfrm rot="5400000">
            <a:off x="1732658" y="4281190"/>
            <a:ext cx="744140" cy="523280"/>
            <a:chOff x="1872" y="1824"/>
            <a:chExt cx="2014" cy="1821"/>
          </a:xfrm>
        </p:grpSpPr>
        <p:sp>
          <p:nvSpPr>
            <p:cNvPr id="305279" name="AutoShape 127"/>
            <p:cNvSpPr>
              <a:spLocks noChangeArrowheads="1"/>
            </p:cNvSpPr>
            <p:nvPr/>
          </p:nvSpPr>
          <p:spPr bwMode="gray">
            <a:xfrm rot="16200000" flipH="1">
              <a:off x="1821" y="259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1230" name="AutoShape 128"/>
            <p:cNvSpPr>
              <a:spLocks noChangeArrowheads="1"/>
            </p:cNvSpPr>
            <p:nvPr/>
          </p:nvSpPr>
          <p:spPr bwMode="gray">
            <a:xfrm rot="5400000" flipH="1">
              <a:off x="3629" y="249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 sz="1050">
                <a:latin typeface=".VnTime" pitchFamily="34" charset="0"/>
              </a:endParaRPr>
            </a:p>
          </p:txBody>
        </p:sp>
        <p:sp>
          <p:nvSpPr>
            <p:cNvPr id="51231" name="AutoShape 129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 sz="1050">
                <a:latin typeface=".VnTime" pitchFamily="34" charset="0"/>
              </a:endParaRPr>
            </a:p>
          </p:txBody>
        </p:sp>
        <p:sp>
          <p:nvSpPr>
            <p:cNvPr id="51232" name="Oval 130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51233" name="Oval 131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284" name="Oval 132"/>
            <p:cNvSpPr>
              <a:spLocks noChangeArrowheads="1"/>
            </p:cNvSpPr>
            <p:nvPr/>
          </p:nvSpPr>
          <p:spPr bwMode="gray">
            <a:xfrm>
              <a:off x="2230" y="2406"/>
              <a:ext cx="1318" cy="45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/>
          </p:spPr>
          <p:txBody>
            <a:bodyPr rot="10800000" vert="eaVert" wrap="none" anchor="ctr">
              <a:spAutoFit/>
            </a:bodyPr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1235" name="Oval 133"/>
            <p:cNvSpPr>
              <a:spLocks noChangeArrowheads="1"/>
            </p:cNvSpPr>
            <p:nvPr/>
          </p:nvSpPr>
          <p:spPr bwMode="gray">
            <a:xfrm>
              <a:off x="2230" y="2405"/>
              <a:ext cx="1318" cy="452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286" name="Oval 134"/>
            <p:cNvSpPr>
              <a:spLocks noChangeArrowheads="1"/>
            </p:cNvSpPr>
            <p:nvPr/>
          </p:nvSpPr>
          <p:spPr bwMode="gray">
            <a:xfrm>
              <a:off x="2226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rot="10800000" vert="eaVert" anchor="ctr">
              <a:spAutoFit/>
            </a:bodyPr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1237" name="Oval 135"/>
            <p:cNvSpPr>
              <a:spLocks noChangeArrowheads="1"/>
            </p:cNvSpPr>
            <p:nvPr/>
          </p:nvSpPr>
          <p:spPr bwMode="gray">
            <a:xfrm>
              <a:off x="2010" y="2082"/>
              <a:ext cx="1757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ctr"/>
              <a:r>
                <a:rPr lang="vi-VN" sz="1800">
                  <a:cs typeface="Arial" charset="0"/>
                </a:rPr>
                <a:t>D</a:t>
              </a:r>
            </a:p>
          </p:txBody>
        </p:sp>
      </p:grpSp>
      <p:sp>
        <p:nvSpPr>
          <p:cNvPr id="51222" name="WordArt 12" descr="Trellis"/>
          <p:cNvSpPr>
            <a:spLocks noChangeArrowheads="1" noChangeShapeType="1" noTextEdit="1"/>
          </p:cNvSpPr>
          <p:nvPr/>
        </p:nvSpPr>
        <p:spPr bwMode="auto">
          <a:xfrm>
            <a:off x="1928813" y="285750"/>
            <a:ext cx="2914650" cy="285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rPr>
              <a:t>BÀI TẬP TRẮC NGHIỆM</a:t>
            </a:r>
          </a:p>
        </p:txBody>
      </p:sp>
      <p:sp>
        <p:nvSpPr>
          <p:cNvPr id="68677" name="Text Box 69"/>
          <p:cNvSpPr txBox="1">
            <a:spLocks noChangeArrowheads="1"/>
          </p:cNvSpPr>
          <p:nvPr/>
        </p:nvSpPr>
        <p:spPr bwMode="auto">
          <a:xfrm>
            <a:off x="2349401" y="2571750"/>
            <a:ext cx="2743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1800">
                <a:latin typeface="Times New Roman" pitchFamily="18" charset="0"/>
              </a:rPr>
              <a:t>Số 4363 chia hết cho </a:t>
            </a:r>
            <a:r>
              <a:rPr lang="en-US" sz="1800">
                <a:latin typeface="Times New Roman" pitchFamily="18" charset="0"/>
              </a:rPr>
              <a:t>6</a:t>
            </a:r>
            <a:r>
              <a:rPr lang="vi-VN" sz="1800">
                <a:latin typeface="Times New Roman" pitchFamily="18" charset="0"/>
              </a:rPr>
              <a:t>.</a:t>
            </a:r>
          </a:p>
        </p:txBody>
      </p:sp>
      <p:sp>
        <p:nvSpPr>
          <p:cNvPr id="68678" name="Text Box 70"/>
          <p:cNvSpPr txBox="1">
            <a:spLocks noChangeArrowheads="1"/>
          </p:cNvSpPr>
          <p:nvPr/>
        </p:nvSpPr>
        <p:spPr bwMode="auto">
          <a:xfrm>
            <a:off x="2333328" y="3236119"/>
            <a:ext cx="26750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latin typeface="Times New Roman" pitchFamily="18" charset="0"/>
              </a:rPr>
              <a:t>Số 2139 chia hết cho 3.</a:t>
            </a:r>
            <a:endParaRPr lang="vi-VN" sz="1800">
              <a:latin typeface="Times New Roman" pitchFamily="18" charset="0"/>
            </a:endParaRPr>
          </a:p>
        </p:txBody>
      </p:sp>
      <p:sp>
        <p:nvSpPr>
          <p:cNvPr id="68679" name="Text Box 71"/>
          <p:cNvSpPr txBox="1">
            <a:spLocks noChangeArrowheads="1"/>
          </p:cNvSpPr>
          <p:nvPr/>
        </p:nvSpPr>
        <p:spPr bwMode="auto">
          <a:xfrm>
            <a:off x="2330648" y="3790950"/>
            <a:ext cx="31111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1800">
                <a:latin typeface="Times New Roman" pitchFamily="18" charset="0"/>
              </a:rPr>
              <a:t>Số 5436 chia hết cho 9.</a:t>
            </a:r>
          </a:p>
        </p:txBody>
      </p:sp>
      <p:sp>
        <p:nvSpPr>
          <p:cNvPr id="68680" name="Text Box 72"/>
          <p:cNvSpPr txBox="1">
            <a:spLocks noChangeArrowheads="1"/>
          </p:cNvSpPr>
          <p:nvPr/>
        </p:nvSpPr>
        <p:spPr bwMode="auto">
          <a:xfrm>
            <a:off x="2333327" y="4352925"/>
            <a:ext cx="25101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latin typeface="Times New Roman" pitchFamily="18" charset="0"/>
              </a:rPr>
              <a:t>Số 7641 chia hết cho 9.</a:t>
            </a:r>
            <a:endParaRPr lang="vi-VN" sz="1800">
              <a:latin typeface="Times New Roman" pitchFamily="18" charset="0"/>
            </a:endParaRPr>
          </a:p>
        </p:txBody>
      </p:sp>
      <p:sp>
        <p:nvSpPr>
          <p:cNvPr id="68665" name="Text Box 57"/>
          <p:cNvSpPr txBox="1">
            <a:spLocks noChangeArrowheads="1"/>
          </p:cNvSpPr>
          <p:nvPr/>
        </p:nvSpPr>
        <p:spPr bwMode="auto">
          <a:xfrm>
            <a:off x="1243013" y="1454703"/>
            <a:ext cx="44577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âu 3) Trong 4 phát biểu sau đây, có một phát biểu sai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 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hỉ ra câu sai đó.</a:t>
            </a:r>
            <a:endParaRPr lang="vi-V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75" name="Google Shape;1756;p49"/>
          <p:cNvGrpSpPr/>
          <p:nvPr/>
        </p:nvGrpSpPr>
        <p:grpSpPr>
          <a:xfrm>
            <a:off x="4984414" y="3834175"/>
            <a:ext cx="991512" cy="1237329"/>
            <a:chOff x="4459081" y="808256"/>
            <a:chExt cx="3324155" cy="4148284"/>
          </a:xfrm>
        </p:grpSpPr>
        <p:grpSp>
          <p:nvGrpSpPr>
            <p:cNvPr id="76" name="Google Shape;1757;p49"/>
            <p:cNvGrpSpPr/>
            <p:nvPr/>
          </p:nvGrpSpPr>
          <p:grpSpPr>
            <a:xfrm>
              <a:off x="4459081" y="808256"/>
              <a:ext cx="3324155" cy="4148284"/>
              <a:chOff x="1360275" y="2785325"/>
              <a:chExt cx="671750" cy="838325"/>
            </a:xfrm>
          </p:grpSpPr>
          <p:sp>
            <p:nvSpPr>
              <p:cNvPr id="79" name="Google Shape;1758;p49"/>
              <p:cNvSpPr/>
              <p:nvPr/>
            </p:nvSpPr>
            <p:spPr>
              <a:xfrm>
                <a:off x="1381075" y="3055675"/>
                <a:ext cx="318625" cy="219025"/>
              </a:xfrm>
              <a:custGeom>
                <a:avLst/>
                <a:gdLst/>
                <a:ahLst/>
                <a:cxnLst/>
                <a:rect l="l" t="t" r="r" b="b"/>
                <a:pathLst>
                  <a:path w="12745" h="8761" extrusionOk="0">
                    <a:moveTo>
                      <a:pt x="10034" y="0"/>
                    </a:moveTo>
                    <a:cubicBezTo>
                      <a:pt x="9608" y="0"/>
                      <a:pt x="9001" y="127"/>
                      <a:pt x="8168" y="420"/>
                    </a:cubicBezTo>
                    <a:cubicBezTo>
                      <a:pt x="2034" y="2576"/>
                      <a:pt x="1" y="7279"/>
                      <a:pt x="649" y="8427"/>
                    </a:cubicBezTo>
                    <a:lnTo>
                      <a:pt x="2603" y="8760"/>
                    </a:lnTo>
                    <a:lnTo>
                      <a:pt x="8141" y="5126"/>
                    </a:lnTo>
                    <a:cubicBezTo>
                      <a:pt x="8141" y="5126"/>
                      <a:pt x="12745" y="0"/>
                      <a:pt x="10034" y="0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80" name="Google Shape;1759;p49"/>
              <p:cNvSpPr/>
              <p:nvPr/>
            </p:nvSpPr>
            <p:spPr>
              <a:xfrm>
                <a:off x="1659800" y="3061500"/>
                <a:ext cx="257675" cy="271175"/>
              </a:xfrm>
              <a:custGeom>
                <a:avLst/>
                <a:gdLst/>
                <a:ahLst/>
                <a:cxnLst/>
                <a:rect l="l" t="t" r="r" b="b"/>
                <a:pathLst>
                  <a:path w="10307" h="10847" extrusionOk="0">
                    <a:moveTo>
                      <a:pt x="3452" y="1"/>
                    </a:moveTo>
                    <a:lnTo>
                      <a:pt x="3452" y="1"/>
                    </a:lnTo>
                    <a:cubicBezTo>
                      <a:pt x="3452" y="1"/>
                      <a:pt x="1" y="9142"/>
                      <a:pt x="5143" y="10531"/>
                    </a:cubicBezTo>
                    <a:cubicBezTo>
                      <a:pt x="5960" y="10751"/>
                      <a:pt x="6651" y="10847"/>
                      <a:pt x="7232" y="10847"/>
                    </a:cubicBezTo>
                    <a:cubicBezTo>
                      <a:pt x="10307" y="10847"/>
                      <a:pt x="10286" y="8160"/>
                      <a:pt x="9429" y="7059"/>
                    </a:cubicBezTo>
                    <a:cubicBezTo>
                      <a:pt x="8408" y="5755"/>
                      <a:pt x="8082" y="4041"/>
                      <a:pt x="7389" y="2037"/>
                    </a:cubicBezTo>
                    <a:cubicBezTo>
                      <a:pt x="6694" y="33"/>
                      <a:pt x="3452" y="1"/>
                      <a:pt x="3452" y="1"/>
                    </a:cubicBezTo>
                    <a:close/>
                  </a:path>
                </a:pathLst>
              </a:custGeom>
              <a:solidFill>
                <a:srgbClr val="FFA767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81" name="Google Shape;1760;p49"/>
              <p:cNvSpPr/>
              <p:nvPr/>
            </p:nvSpPr>
            <p:spPr>
              <a:xfrm>
                <a:off x="1760025" y="3069575"/>
                <a:ext cx="170975" cy="133800"/>
              </a:xfrm>
              <a:custGeom>
                <a:avLst/>
                <a:gdLst/>
                <a:ahLst/>
                <a:cxnLst/>
                <a:rect l="l" t="t" r="r" b="b"/>
                <a:pathLst>
                  <a:path w="6839" h="5352" extrusionOk="0">
                    <a:moveTo>
                      <a:pt x="1264" y="0"/>
                    </a:moveTo>
                    <a:lnTo>
                      <a:pt x="1264" y="0"/>
                    </a:lnTo>
                    <a:cubicBezTo>
                      <a:pt x="1264" y="0"/>
                      <a:pt x="1" y="5352"/>
                      <a:pt x="3962" y="5352"/>
                    </a:cubicBezTo>
                    <a:cubicBezTo>
                      <a:pt x="4017" y="5352"/>
                      <a:pt x="4073" y="5351"/>
                      <a:pt x="4130" y="5349"/>
                    </a:cubicBezTo>
                    <a:cubicBezTo>
                      <a:pt x="6838" y="5249"/>
                      <a:pt x="5008" y="2566"/>
                      <a:pt x="3261" y="1015"/>
                    </a:cubicBezTo>
                    <a:cubicBezTo>
                      <a:pt x="2322" y="183"/>
                      <a:pt x="1264" y="0"/>
                      <a:pt x="1264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82" name="Google Shape;1761;p49"/>
              <p:cNvSpPr/>
              <p:nvPr/>
            </p:nvSpPr>
            <p:spPr>
              <a:xfrm>
                <a:off x="1771550" y="3363350"/>
                <a:ext cx="249450" cy="117850"/>
              </a:xfrm>
              <a:custGeom>
                <a:avLst/>
                <a:gdLst/>
                <a:ahLst/>
                <a:cxnLst/>
                <a:rect l="l" t="t" r="r" b="b"/>
                <a:pathLst>
                  <a:path w="9978" h="4714" extrusionOk="0">
                    <a:moveTo>
                      <a:pt x="9637" y="0"/>
                    </a:moveTo>
                    <a:cubicBezTo>
                      <a:pt x="9610" y="0"/>
                      <a:pt x="9581" y="8"/>
                      <a:pt x="9549" y="24"/>
                    </a:cubicBezTo>
                    <a:cubicBezTo>
                      <a:pt x="9113" y="244"/>
                      <a:pt x="9260" y="986"/>
                      <a:pt x="9260" y="986"/>
                    </a:cubicBezTo>
                    <a:lnTo>
                      <a:pt x="8813" y="1675"/>
                    </a:lnTo>
                    <a:cubicBezTo>
                      <a:pt x="8813" y="1675"/>
                      <a:pt x="8399" y="1364"/>
                      <a:pt x="8009" y="1364"/>
                    </a:cubicBezTo>
                    <a:cubicBezTo>
                      <a:pt x="7906" y="1364"/>
                      <a:pt x="7804" y="1386"/>
                      <a:pt x="7712" y="1442"/>
                    </a:cubicBezTo>
                    <a:cubicBezTo>
                      <a:pt x="7279" y="1712"/>
                      <a:pt x="7712" y="2444"/>
                      <a:pt x="7712" y="2444"/>
                    </a:cubicBezTo>
                    <a:lnTo>
                      <a:pt x="6810" y="2893"/>
                    </a:lnTo>
                    <a:cubicBezTo>
                      <a:pt x="6810" y="2893"/>
                      <a:pt x="6509" y="2218"/>
                      <a:pt x="5980" y="2218"/>
                    </a:cubicBezTo>
                    <a:cubicBezTo>
                      <a:pt x="5926" y="2218"/>
                      <a:pt x="5870" y="2225"/>
                      <a:pt x="5812" y="2240"/>
                    </a:cubicBezTo>
                    <a:cubicBezTo>
                      <a:pt x="5176" y="2411"/>
                      <a:pt x="5047" y="3026"/>
                      <a:pt x="5047" y="3026"/>
                    </a:cubicBezTo>
                    <a:lnTo>
                      <a:pt x="4074" y="3323"/>
                    </a:lnTo>
                    <a:cubicBezTo>
                      <a:pt x="4074" y="3323"/>
                      <a:pt x="3825" y="2341"/>
                      <a:pt x="3263" y="2341"/>
                    </a:cubicBezTo>
                    <a:cubicBezTo>
                      <a:pt x="3244" y="2341"/>
                      <a:pt x="3225" y="2342"/>
                      <a:pt x="3205" y="2344"/>
                    </a:cubicBezTo>
                    <a:cubicBezTo>
                      <a:pt x="2606" y="2411"/>
                      <a:pt x="2304" y="3176"/>
                      <a:pt x="2304" y="3176"/>
                    </a:cubicBezTo>
                    <a:lnTo>
                      <a:pt x="1282" y="3043"/>
                    </a:lnTo>
                    <a:cubicBezTo>
                      <a:pt x="1282" y="3043"/>
                      <a:pt x="1335" y="2108"/>
                      <a:pt x="969" y="1974"/>
                    </a:cubicBezTo>
                    <a:cubicBezTo>
                      <a:pt x="940" y="1964"/>
                      <a:pt x="909" y="1959"/>
                      <a:pt x="877" y="1959"/>
                    </a:cubicBezTo>
                    <a:cubicBezTo>
                      <a:pt x="511" y="1959"/>
                      <a:pt x="1" y="2610"/>
                      <a:pt x="1" y="2610"/>
                    </a:cubicBezTo>
                    <a:lnTo>
                      <a:pt x="374" y="3143"/>
                    </a:lnTo>
                    <a:lnTo>
                      <a:pt x="1838" y="4177"/>
                    </a:lnTo>
                    <a:lnTo>
                      <a:pt x="5209" y="4713"/>
                    </a:lnTo>
                    <a:lnTo>
                      <a:pt x="9949" y="1202"/>
                    </a:lnTo>
                    <a:cubicBezTo>
                      <a:pt x="9949" y="1202"/>
                      <a:pt x="9977" y="0"/>
                      <a:pt x="9637" y="0"/>
                    </a:cubicBezTo>
                    <a:close/>
                  </a:path>
                </a:pathLst>
              </a:custGeom>
              <a:solidFill>
                <a:srgbClr val="2F6454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83" name="Google Shape;1762;p49"/>
              <p:cNvSpPr/>
              <p:nvPr/>
            </p:nvSpPr>
            <p:spPr>
              <a:xfrm>
                <a:off x="1398375" y="3074375"/>
                <a:ext cx="212300" cy="220250"/>
              </a:xfrm>
              <a:custGeom>
                <a:avLst/>
                <a:gdLst/>
                <a:ahLst/>
                <a:cxnLst/>
                <a:rect l="l" t="t" r="r" b="b"/>
                <a:pathLst>
                  <a:path w="8492" h="8810" extrusionOk="0">
                    <a:moveTo>
                      <a:pt x="4776" y="0"/>
                    </a:moveTo>
                    <a:cubicBezTo>
                      <a:pt x="4727" y="0"/>
                      <a:pt x="4677" y="11"/>
                      <a:pt x="4630" y="34"/>
                    </a:cubicBezTo>
                    <a:lnTo>
                      <a:pt x="234" y="2228"/>
                    </a:lnTo>
                    <a:cubicBezTo>
                      <a:pt x="60" y="2314"/>
                      <a:pt x="0" y="2530"/>
                      <a:pt x="100" y="2693"/>
                    </a:cubicBezTo>
                    <a:lnTo>
                      <a:pt x="3768" y="8655"/>
                    </a:lnTo>
                    <a:cubicBezTo>
                      <a:pt x="3831" y="8754"/>
                      <a:pt x="3937" y="8810"/>
                      <a:pt x="4047" y="8810"/>
                    </a:cubicBezTo>
                    <a:cubicBezTo>
                      <a:pt x="4101" y="8810"/>
                      <a:pt x="4157" y="8796"/>
                      <a:pt x="4208" y="8767"/>
                    </a:cubicBezTo>
                    <a:lnTo>
                      <a:pt x="8275" y="6508"/>
                    </a:lnTo>
                    <a:cubicBezTo>
                      <a:pt x="8435" y="6421"/>
                      <a:pt x="8491" y="6218"/>
                      <a:pt x="8401" y="6059"/>
                    </a:cubicBezTo>
                    <a:lnTo>
                      <a:pt x="5063" y="168"/>
                    </a:lnTo>
                    <a:cubicBezTo>
                      <a:pt x="5003" y="60"/>
                      <a:pt x="4891" y="0"/>
                      <a:pt x="4776" y="0"/>
                    </a:cubicBezTo>
                    <a:close/>
                  </a:path>
                </a:pathLst>
              </a:custGeom>
              <a:solidFill>
                <a:srgbClr val="FEC166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84" name="Google Shape;1763;p49"/>
              <p:cNvSpPr/>
              <p:nvPr/>
            </p:nvSpPr>
            <p:spPr>
              <a:xfrm>
                <a:off x="1500900" y="3231825"/>
                <a:ext cx="46275" cy="52925"/>
              </a:xfrm>
              <a:custGeom>
                <a:avLst/>
                <a:gdLst/>
                <a:ahLst/>
                <a:cxnLst/>
                <a:rect l="l" t="t" r="r" b="b"/>
                <a:pathLst>
                  <a:path w="1851" h="2117" extrusionOk="0">
                    <a:moveTo>
                      <a:pt x="1850" y="0"/>
                    </a:moveTo>
                    <a:lnTo>
                      <a:pt x="269" y="1059"/>
                    </a:lnTo>
                    <a:lnTo>
                      <a:pt x="0" y="2117"/>
                    </a:lnTo>
                    <a:lnTo>
                      <a:pt x="0" y="2117"/>
                    </a:lnTo>
                    <a:lnTo>
                      <a:pt x="1850" y="988"/>
                    </a:lnTo>
                    <a:lnTo>
                      <a:pt x="1850" y="0"/>
                    </a:lnTo>
                    <a:close/>
                  </a:path>
                </a:pathLst>
              </a:custGeom>
              <a:solidFill>
                <a:srgbClr val="BBCCD3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85" name="Google Shape;1764;p49"/>
              <p:cNvSpPr/>
              <p:nvPr/>
            </p:nvSpPr>
            <p:spPr>
              <a:xfrm>
                <a:off x="1406850" y="3106425"/>
                <a:ext cx="107625" cy="178325"/>
              </a:xfrm>
              <a:custGeom>
                <a:avLst/>
                <a:gdLst/>
                <a:ahLst/>
                <a:cxnLst/>
                <a:rect l="l" t="t" r="r" b="b"/>
                <a:pathLst>
                  <a:path w="4305" h="7133" extrusionOk="0">
                    <a:moveTo>
                      <a:pt x="61" y="1"/>
                    </a:moveTo>
                    <a:lnTo>
                      <a:pt x="61" y="1"/>
                    </a:lnTo>
                    <a:cubicBezTo>
                      <a:pt x="61" y="1"/>
                      <a:pt x="284" y="872"/>
                      <a:pt x="1" y="1202"/>
                    </a:cubicBezTo>
                    <a:cubicBezTo>
                      <a:pt x="234" y="1611"/>
                      <a:pt x="3762" y="7133"/>
                      <a:pt x="3762" y="7133"/>
                    </a:cubicBezTo>
                    <a:cubicBezTo>
                      <a:pt x="3762" y="7133"/>
                      <a:pt x="4305" y="6743"/>
                      <a:pt x="4071" y="6161"/>
                    </a:cubicBezTo>
                    <a:cubicBezTo>
                      <a:pt x="3839" y="5582"/>
                      <a:pt x="61" y="1"/>
                      <a:pt x="6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86" name="Google Shape;1765;p49"/>
              <p:cNvSpPr/>
              <p:nvPr/>
            </p:nvSpPr>
            <p:spPr>
              <a:xfrm>
                <a:off x="1402275" y="3044950"/>
                <a:ext cx="209725" cy="221150"/>
              </a:xfrm>
              <a:custGeom>
                <a:avLst/>
                <a:gdLst/>
                <a:ahLst/>
                <a:cxnLst/>
                <a:rect l="l" t="t" r="r" b="b"/>
                <a:pathLst>
                  <a:path w="8389" h="8846" extrusionOk="0">
                    <a:moveTo>
                      <a:pt x="4812" y="0"/>
                    </a:moveTo>
                    <a:cubicBezTo>
                      <a:pt x="4771" y="0"/>
                      <a:pt x="4729" y="10"/>
                      <a:pt x="4691" y="30"/>
                    </a:cubicBezTo>
                    <a:lnTo>
                      <a:pt x="197" y="2270"/>
                    </a:lnTo>
                    <a:cubicBezTo>
                      <a:pt x="55" y="2343"/>
                      <a:pt x="1" y="2526"/>
                      <a:pt x="88" y="2663"/>
                    </a:cubicBezTo>
                    <a:lnTo>
                      <a:pt x="3812" y="8713"/>
                    </a:lnTo>
                    <a:cubicBezTo>
                      <a:pt x="3862" y="8799"/>
                      <a:pt x="3954" y="8845"/>
                      <a:pt x="4046" y="8845"/>
                    </a:cubicBezTo>
                    <a:cubicBezTo>
                      <a:pt x="4058" y="8845"/>
                      <a:pt x="4070" y="8844"/>
                      <a:pt x="4082" y="8843"/>
                    </a:cubicBezTo>
                    <a:cubicBezTo>
                      <a:pt x="4115" y="8836"/>
                      <a:pt x="4148" y="8830"/>
                      <a:pt x="4182" y="8810"/>
                    </a:cubicBezTo>
                    <a:lnTo>
                      <a:pt x="5792" y="7915"/>
                    </a:lnTo>
                    <a:lnTo>
                      <a:pt x="8388" y="6021"/>
                    </a:lnTo>
                    <a:lnTo>
                      <a:pt x="5056" y="143"/>
                    </a:lnTo>
                    <a:cubicBezTo>
                      <a:pt x="5036" y="107"/>
                      <a:pt x="5010" y="79"/>
                      <a:pt x="4984" y="60"/>
                    </a:cubicBezTo>
                    <a:cubicBezTo>
                      <a:pt x="4936" y="22"/>
                      <a:pt x="4875" y="0"/>
                      <a:pt x="4812" y="0"/>
                    </a:cubicBezTo>
                    <a:close/>
                  </a:path>
                </a:pathLst>
              </a:custGeom>
              <a:solidFill>
                <a:srgbClr val="FEC166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87" name="Google Shape;1766;p49"/>
              <p:cNvSpPr/>
              <p:nvPr/>
            </p:nvSpPr>
            <p:spPr>
              <a:xfrm>
                <a:off x="1758150" y="2840425"/>
                <a:ext cx="48025" cy="194150"/>
              </a:xfrm>
              <a:custGeom>
                <a:avLst/>
                <a:gdLst/>
                <a:ahLst/>
                <a:cxnLst/>
                <a:rect l="l" t="t" r="r" b="b"/>
                <a:pathLst>
                  <a:path w="1921" h="7766" extrusionOk="0">
                    <a:moveTo>
                      <a:pt x="693" y="0"/>
                    </a:moveTo>
                    <a:lnTo>
                      <a:pt x="184" y="220"/>
                    </a:lnTo>
                    <a:lnTo>
                      <a:pt x="1" y="7765"/>
                    </a:lnTo>
                    <a:cubicBezTo>
                      <a:pt x="1" y="7765"/>
                      <a:pt x="926" y="7572"/>
                      <a:pt x="999" y="7039"/>
                    </a:cubicBezTo>
                    <a:cubicBezTo>
                      <a:pt x="1076" y="6503"/>
                      <a:pt x="184" y="6257"/>
                      <a:pt x="184" y="6257"/>
                    </a:cubicBezTo>
                    <a:lnTo>
                      <a:pt x="397" y="5022"/>
                    </a:lnTo>
                    <a:cubicBezTo>
                      <a:pt x="397" y="5022"/>
                      <a:pt x="1565" y="4942"/>
                      <a:pt x="1458" y="4354"/>
                    </a:cubicBezTo>
                    <a:cubicBezTo>
                      <a:pt x="1352" y="3764"/>
                      <a:pt x="693" y="3458"/>
                      <a:pt x="693" y="3458"/>
                    </a:cubicBezTo>
                    <a:lnTo>
                      <a:pt x="693" y="2027"/>
                    </a:lnTo>
                    <a:cubicBezTo>
                      <a:pt x="693" y="2027"/>
                      <a:pt x="1705" y="2027"/>
                      <a:pt x="1812" y="1388"/>
                    </a:cubicBezTo>
                    <a:cubicBezTo>
                      <a:pt x="1921" y="749"/>
                      <a:pt x="693" y="0"/>
                      <a:pt x="693" y="0"/>
                    </a:cubicBezTo>
                    <a:close/>
                  </a:path>
                </a:pathLst>
              </a:custGeom>
              <a:solidFill>
                <a:srgbClr val="2F6454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88" name="Google Shape;1767;p49"/>
              <p:cNvSpPr/>
              <p:nvPr/>
            </p:nvSpPr>
            <p:spPr>
              <a:xfrm>
                <a:off x="1360275" y="2785325"/>
                <a:ext cx="671750" cy="740450"/>
              </a:xfrm>
              <a:custGeom>
                <a:avLst/>
                <a:gdLst/>
                <a:ahLst/>
                <a:cxnLst/>
                <a:rect l="l" t="t" r="r" b="b"/>
                <a:pathLst>
                  <a:path w="26870" h="29618" extrusionOk="0">
                    <a:moveTo>
                      <a:pt x="16000" y="1"/>
                    </a:moveTo>
                    <a:cubicBezTo>
                      <a:pt x="14709" y="1"/>
                      <a:pt x="14169" y="1845"/>
                      <a:pt x="14169" y="1845"/>
                    </a:cubicBezTo>
                    <a:cubicBezTo>
                      <a:pt x="14169" y="1845"/>
                      <a:pt x="14358" y="224"/>
                      <a:pt x="13337" y="14"/>
                    </a:cubicBezTo>
                    <a:cubicBezTo>
                      <a:pt x="13307" y="8"/>
                      <a:pt x="13277" y="5"/>
                      <a:pt x="13248" y="5"/>
                    </a:cubicBezTo>
                    <a:cubicBezTo>
                      <a:pt x="12296" y="5"/>
                      <a:pt x="11936" y="3249"/>
                      <a:pt x="11936" y="3249"/>
                    </a:cubicBezTo>
                    <a:lnTo>
                      <a:pt x="2679" y="3632"/>
                    </a:lnTo>
                    <a:cubicBezTo>
                      <a:pt x="2679" y="3632"/>
                      <a:pt x="3066" y="1782"/>
                      <a:pt x="2363" y="1782"/>
                    </a:cubicBezTo>
                    <a:cubicBezTo>
                      <a:pt x="1658" y="1782"/>
                      <a:pt x="1595" y="2993"/>
                      <a:pt x="1595" y="2993"/>
                    </a:cubicBezTo>
                    <a:cubicBezTo>
                      <a:pt x="1595" y="2993"/>
                      <a:pt x="1323" y="1954"/>
                      <a:pt x="775" y="1954"/>
                    </a:cubicBezTo>
                    <a:cubicBezTo>
                      <a:pt x="732" y="1954"/>
                      <a:pt x="686" y="1960"/>
                      <a:pt x="639" y="1974"/>
                    </a:cubicBezTo>
                    <a:cubicBezTo>
                      <a:pt x="0" y="2165"/>
                      <a:pt x="1658" y="6375"/>
                      <a:pt x="1658" y="6375"/>
                    </a:cubicBezTo>
                    <a:lnTo>
                      <a:pt x="12638" y="4717"/>
                    </a:lnTo>
                    <a:lnTo>
                      <a:pt x="12638" y="4717"/>
                    </a:lnTo>
                    <a:lnTo>
                      <a:pt x="6254" y="9100"/>
                    </a:lnTo>
                    <a:cubicBezTo>
                      <a:pt x="6254" y="9100"/>
                      <a:pt x="9189" y="8864"/>
                      <a:pt x="10530" y="7845"/>
                    </a:cubicBezTo>
                    <a:lnTo>
                      <a:pt x="10530" y="7845"/>
                    </a:lnTo>
                    <a:cubicBezTo>
                      <a:pt x="9762" y="8864"/>
                      <a:pt x="8850" y="10488"/>
                      <a:pt x="8085" y="12485"/>
                    </a:cubicBezTo>
                    <a:cubicBezTo>
                      <a:pt x="7080" y="15111"/>
                      <a:pt x="6327" y="18383"/>
                      <a:pt x="6510" y="21754"/>
                    </a:cubicBezTo>
                    <a:cubicBezTo>
                      <a:pt x="6567" y="22836"/>
                      <a:pt x="6873" y="23791"/>
                      <a:pt x="7359" y="24627"/>
                    </a:cubicBezTo>
                    <a:cubicBezTo>
                      <a:pt x="8677" y="26899"/>
                      <a:pt x="11343" y="28304"/>
                      <a:pt x="14075" y="29023"/>
                    </a:cubicBezTo>
                    <a:cubicBezTo>
                      <a:pt x="15627" y="29429"/>
                      <a:pt x="17199" y="29617"/>
                      <a:pt x="18558" y="29617"/>
                    </a:cubicBezTo>
                    <a:cubicBezTo>
                      <a:pt x="18758" y="29617"/>
                      <a:pt x="18954" y="29613"/>
                      <a:pt x="19144" y="29605"/>
                    </a:cubicBezTo>
                    <a:cubicBezTo>
                      <a:pt x="22742" y="29455"/>
                      <a:pt x="25205" y="28014"/>
                      <a:pt x="26286" y="25315"/>
                    </a:cubicBezTo>
                    <a:cubicBezTo>
                      <a:pt x="26590" y="24567"/>
                      <a:pt x="26782" y="23718"/>
                      <a:pt x="26869" y="22776"/>
                    </a:cubicBezTo>
                    <a:lnTo>
                      <a:pt x="26869" y="22776"/>
                    </a:lnTo>
                    <a:cubicBezTo>
                      <a:pt x="25768" y="24141"/>
                      <a:pt x="24183" y="26202"/>
                      <a:pt x="20504" y="26202"/>
                    </a:cubicBezTo>
                    <a:cubicBezTo>
                      <a:pt x="18846" y="26202"/>
                      <a:pt x="16762" y="25783"/>
                      <a:pt x="14105" y="24693"/>
                    </a:cubicBezTo>
                    <a:cubicBezTo>
                      <a:pt x="10661" y="22659"/>
                      <a:pt x="15952" y="11483"/>
                      <a:pt x="15952" y="11483"/>
                    </a:cubicBezTo>
                    <a:cubicBezTo>
                      <a:pt x="15952" y="11483"/>
                      <a:pt x="18189" y="547"/>
                      <a:pt x="16401" y="57"/>
                    </a:cubicBezTo>
                    <a:cubicBezTo>
                      <a:pt x="16260" y="18"/>
                      <a:pt x="16126" y="1"/>
                      <a:pt x="16000" y="1"/>
                    </a:cubicBezTo>
                    <a:close/>
                  </a:path>
                </a:pathLst>
              </a:custGeom>
              <a:solidFill>
                <a:srgbClr val="2FE4B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89" name="Google Shape;1768;p49"/>
              <p:cNvSpPr/>
              <p:nvPr/>
            </p:nvSpPr>
            <p:spPr>
              <a:xfrm>
                <a:off x="1702250" y="3418200"/>
                <a:ext cx="315200" cy="107575"/>
              </a:xfrm>
              <a:custGeom>
                <a:avLst/>
                <a:gdLst/>
                <a:ahLst/>
                <a:cxnLst/>
                <a:rect l="l" t="t" r="r" b="b"/>
                <a:pathLst>
                  <a:path w="12608" h="4303" extrusionOk="0">
                    <a:moveTo>
                      <a:pt x="12607" y="0"/>
                    </a:moveTo>
                    <a:lnTo>
                      <a:pt x="12607" y="0"/>
                    </a:lnTo>
                    <a:cubicBezTo>
                      <a:pt x="11559" y="170"/>
                      <a:pt x="11283" y="1395"/>
                      <a:pt x="8581" y="2519"/>
                    </a:cubicBezTo>
                    <a:cubicBezTo>
                      <a:pt x="7321" y="3044"/>
                      <a:pt x="5689" y="3200"/>
                      <a:pt x="4187" y="3200"/>
                    </a:cubicBezTo>
                    <a:cubicBezTo>
                      <a:pt x="1950" y="3200"/>
                      <a:pt x="0" y="2852"/>
                      <a:pt x="0" y="2852"/>
                    </a:cubicBezTo>
                    <a:lnTo>
                      <a:pt x="0" y="2852"/>
                    </a:lnTo>
                    <a:lnTo>
                      <a:pt x="396" y="3708"/>
                    </a:lnTo>
                    <a:cubicBezTo>
                      <a:pt x="1948" y="4114"/>
                      <a:pt x="3520" y="4302"/>
                      <a:pt x="4879" y="4302"/>
                    </a:cubicBezTo>
                    <a:cubicBezTo>
                      <a:pt x="5079" y="4302"/>
                      <a:pt x="5275" y="4298"/>
                      <a:pt x="5465" y="4290"/>
                    </a:cubicBezTo>
                    <a:cubicBezTo>
                      <a:pt x="9063" y="4140"/>
                      <a:pt x="11526" y="2699"/>
                      <a:pt x="12607" y="0"/>
                    </a:cubicBezTo>
                    <a:close/>
                  </a:path>
                </a:pathLst>
              </a:custGeom>
              <a:solidFill>
                <a:srgbClr val="FFC880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0" name="Google Shape;1769;p49"/>
              <p:cNvSpPr/>
              <p:nvPr/>
            </p:nvSpPr>
            <p:spPr>
              <a:xfrm>
                <a:off x="1592325" y="3059500"/>
                <a:ext cx="253875" cy="323900"/>
              </a:xfrm>
              <a:custGeom>
                <a:avLst/>
                <a:gdLst/>
                <a:ahLst/>
                <a:cxnLst/>
                <a:rect l="l" t="t" r="r" b="b"/>
                <a:pathLst>
                  <a:path w="10155" h="12956" extrusionOk="0">
                    <a:moveTo>
                      <a:pt x="6314" y="1"/>
                    </a:moveTo>
                    <a:lnTo>
                      <a:pt x="1" y="4307"/>
                    </a:lnTo>
                    <a:cubicBezTo>
                      <a:pt x="1" y="4307"/>
                      <a:pt x="4463" y="12956"/>
                      <a:pt x="7348" y="12956"/>
                    </a:cubicBezTo>
                    <a:cubicBezTo>
                      <a:pt x="8097" y="12956"/>
                      <a:pt x="8739" y="12375"/>
                      <a:pt x="9170" y="10910"/>
                    </a:cubicBezTo>
                    <a:cubicBezTo>
                      <a:pt x="10155" y="3299"/>
                      <a:pt x="6314" y="1"/>
                      <a:pt x="6314" y="1"/>
                    </a:cubicBezTo>
                    <a:close/>
                  </a:path>
                </a:pathLst>
              </a:custGeom>
              <a:solidFill>
                <a:srgbClr val="3EC1A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1" name="Google Shape;1770;p49"/>
              <p:cNvSpPr/>
              <p:nvPr/>
            </p:nvSpPr>
            <p:spPr>
              <a:xfrm>
                <a:off x="1425925" y="2937425"/>
                <a:ext cx="26225" cy="23650"/>
              </a:xfrm>
              <a:custGeom>
                <a:avLst/>
                <a:gdLst/>
                <a:ahLst/>
                <a:cxnLst/>
                <a:rect l="l" t="t" r="r" b="b"/>
                <a:pathLst>
                  <a:path w="1049" h="946" extrusionOk="0">
                    <a:moveTo>
                      <a:pt x="966" y="1"/>
                    </a:moveTo>
                    <a:lnTo>
                      <a:pt x="1" y="144"/>
                    </a:lnTo>
                    <a:cubicBezTo>
                      <a:pt x="1" y="144"/>
                      <a:pt x="175" y="945"/>
                      <a:pt x="579" y="945"/>
                    </a:cubicBezTo>
                    <a:cubicBezTo>
                      <a:pt x="592" y="945"/>
                      <a:pt x="606" y="944"/>
                      <a:pt x="620" y="943"/>
                    </a:cubicBezTo>
                    <a:cubicBezTo>
                      <a:pt x="1049" y="890"/>
                      <a:pt x="966" y="1"/>
                      <a:pt x="96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2" name="Google Shape;1771;p49"/>
              <p:cNvSpPr/>
              <p:nvPr/>
            </p:nvSpPr>
            <p:spPr>
              <a:xfrm>
                <a:off x="1474350" y="2930375"/>
                <a:ext cx="23575" cy="23975"/>
              </a:xfrm>
              <a:custGeom>
                <a:avLst/>
                <a:gdLst/>
                <a:ahLst/>
                <a:cxnLst/>
                <a:rect l="l" t="t" r="r" b="b"/>
                <a:pathLst>
                  <a:path w="943" h="959" extrusionOk="0">
                    <a:moveTo>
                      <a:pt x="892" y="0"/>
                    </a:moveTo>
                    <a:lnTo>
                      <a:pt x="1" y="133"/>
                    </a:lnTo>
                    <a:cubicBezTo>
                      <a:pt x="1" y="133"/>
                      <a:pt x="79" y="958"/>
                      <a:pt x="474" y="958"/>
                    </a:cubicBezTo>
                    <a:cubicBezTo>
                      <a:pt x="486" y="958"/>
                      <a:pt x="499" y="957"/>
                      <a:pt x="513" y="955"/>
                    </a:cubicBezTo>
                    <a:cubicBezTo>
                      <a:pt x="942" y="902"/>
                      <a:pt x="892" y="0"/>
                      <a:pt x="89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3" name="Google Shape;1772;p49"/>
              <p:cNvSpPr/>
              <p:nvPr/>
            </p:nvSpPr>
            <p:spPr>
              <a:xfrm>
                <a:off x="1504300" y="3046425"/>
                <a:ext cx="55700" cy="219600"/>
              </a:xfrm>
              <a:custGeom>
                <a:avLst/>
                <a:gdLst/>
                <a:ahLst/>
                <a:cxnLst/>
                <a:rect l="l" t="t" r="r" b="b"/>
                <a:pathLst>
                  <a:path w="2228" h="8784" extrusionOk="0">
                    <a:moveTo>
                      <a:pt x="903" y="1"/>
                    </a:moveTo>
                    <a:lnTo>
                      <a:pt x="1" y="8784"/>
                    </a:lnTo>
                    <a:cubicBezTo>
                      <a:pt x="34" y="8777"/>
                      <a:pt x="67" y="8771"/>
                      <a:pt x="101" y="8751"/>
                    </a:cubicBezTo>
                    <a:lnTo>
                      <a:pt x="816" y="8355"/>
                    </a:lnTo>
                    <a:cubicBezTo>
                      <a:pt x="1026" y="6161"/>
                      <a:pt x="1565" y="4088"/>
                      <a:pt x="2227" y="2297"/>
                    </a:cubicBezTo>
                    <a:lnTo>
                      <a:pt x="1725" y="1409"/>
                    </a:lnTo>
                    <a:lnTo>
                      <a:pt x="975" y="84"/>
                    </a:lnTo>
                    <a:cubicBezTo>
                      <a:pt x="955" y="48"/>
                      <a:pt x="929" y="20"/>
                      <a:pt x="903" y="1"/>
                    </a:cubicBezTo>
                    <a:close/>
                  </a:path>
                </a:pathLst>
              </a:custGeom>
              <a:solidFill>
                <a:srgbClr val="FEA85B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4" name="Google Shape;1773;p49"/>
              <p:cNvSpPr/>
              <p:nvPr/>
            </p:nvSpPr>
            <p:spPr>
              <a:xfrm>
                <a:off x="1524675" y="3103825"/>
                <a:ext cx="35325" cy="151475"/>
              </a:xfrm>
              <a:custGeom>
                <a:avLst/>
                <a:gdLst/>
                <a:ahLst/>
                <a:cxnLst/>
                <a:rect l="l" t="t" r="r" b="b"/>
                <a:pathLst>
                  <a:path w="1413" h="6059" extrusionOk="0">
                    <a:moveTo>
                      <a:pt x="1412" y="1"/>
                    </a:moveTo>
                    <a:lnTo>
                      <a:pt x="1412" y="1"/>
                    </a:lnTo>
                    <a:cubicBezTo>
                      <a:pt x="750" y="1792"/>
                      <a:pt x="211" y="3865"/>
                      <a:pt x="1" y="6059"/>
                    </a:cubicBezTo>
                    <a:lnTo>
                      <a:pt x="1" y="6059"/>
                    </a:lnTo>
                    <a:cubicBezTo>
                      <a:pt x="211" y="3865"/>
                      <a:pt x="750" y="1792"/>
                      <a:pt x="1412" y="1"/>
                    </a:cubicBezTo>
                    <a:close/>
                  </a:path>
                </a:pathLst>
              </a:custGeom>
              <a:solidFill>
                <a:srgbClr val="3EA890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5" name="Google Shape;1774;p49"/>
              <p:cNvSpPr/>
              <p:nvPr/>
            </p:nvSpPr>
            <p:spPr>
              <a:xfrm>
                <a:off x="1514700" y="2923375"/>
                <a:ext cx="28325" cy="26075"/>
              </a:xfrm>
              <a:custGeom>
                <a:avLst/>
                <a:gdLst/>
                <a:ahLst/>
                <a:cxnLst/>
                <a:rect l="l" t="t" r="r" b="b"/>
                <a:pathLst>
                  <a:path w="1133" h="1043" extrusionOk="0">
                    <a:moveTo>
                      <a:pt x="1115" y="1"/>
                    </a:moveTo>
                    <a:lnTo>
                      <a:pt x="0" y="170"/>
                    </a:lnTo>
                    <a:cubicBezTo>
                      <a:pt x="0" y="170"/>
                      <a:pt x="297" y="1042"/>
                      <a:pt x="674" y="1042"/>
                    </a:cubicBezTo>
                    <a:cubicBezTo>
                      <a:pt x="693" y="1042"/>
                      <a:pt x="711" y="1040"/>
                      <a:pt x="730" y="1036"/>
                    </a:cubicBezTo>
                    <a:cubicBezTo>
                      <a:pt x="1132" y="939"/>
                      <a:pt x="1115" y="1"/>
                      <a:pt x="11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6" name="Google Shape;1775;p49"/>
              <p:cNvSpPr/>
              <p:nvPr/>
            </p:nvSpPr>
            <p:spPr>
              <a:xfrm>
                <a:off x="1565225" y="2916125"/>
                <a:ext cx="25625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1025" h="862" extrusionOk="0">
                    <a:moveTo>
                      <a:pt x="1025" y="1"/>
                    </a:moveTo>
                    <a:lnTo>
                      <a:pt x="0" y="154"/>
                    </a:lnTo>
                    <a:cubicBezTo>
                      <a:pt x="0" y="154"/>
                      <a:pt x="238" y="862"/>
                      <a:pt x="557" y="862"/>
                    </a:cubicBezTo>
                    <a:cubicBezTo>
                      <a:pt x="577" y="862"/>
                      <a:pt x="598" y="859"/>
                      <a:pt x="619" y="853"/>
                    </a:cubicBezTo>
                    <a:cubicBezTo>
                      <a:pt x="971" y="747"/>
                      <a:pt x="1025" y="1"/>
                      <a:pt x="102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7" name="Google Shape;1776;p49"/>
              <p:cNvSpPr/>
              <p:nvPr/>
            </p:nvSpPr>
            <p:spPr>
              <a:xfrm>
                <a:off x="1525925" y="2976375"/>
                <a:ext cx="24575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983" h="1026" extrusionOk="0">
                    <a:moveTo>
                      <a:pt x="364" y="1"/>
                    </a:moveTo>
                    <a:cubicBezTo>
                      <a:pt x="327" y="1"/>
                      <a:pt x="293" y="11"/>
                      <a:pt x="261" y="34"/>
                    </a:cubicBezTo>
                    <a:cubicBezTo>
                      <a:pt x="1" y="220"/>
                      <a:pt x="261" y="1025"/>
                      <a:pt x="261" y="1025"/>
                    </a:cubicBezTo>
                    <a:lnTo>
                      <a:pt x="983" y="530"/>
                    </a:lnTo>
                    <a:cubicBezTo>
                      <a:pt x="983" y="530"/>
                      <a:pt x="628" y="1"/>
                      <a:pt x="364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8" name="Google Shape;1777;p49"/>
              <p:cNvSpPr/>
              <p:nvPr/>
            </p:nvSpPr>
            <p:spPr>
              <a:xfrm>
                <a:off x="1558050" y="2954400"/>
                <a:ext cx="31225" cy="23150"/>
              </a:xfrm>
              <a:custGeom>
                <a:avLst/>
                <a:gdLst/>
                <a:ahLst/>
                <a:cxnLst/>
                <a:rect l="l" t="t" r="r" b="b"/>
                <a:pathLst>
                  <a:path w="1249" h="926" extrusionOk="0">
                    <a:moveTo>
                      <a:pt x="601" y="0"/>
                    </a:moveTo>
                    <a:cubicBezTo>
                      <a:pt x="536" y="0"/>
                      <a:pt x="469" y="13"/>
                      <a:pt x="403" y="44"/>
                    </a:cubicBezTo>
                    <a:cubicBezTo>
                      <a:pt x="0" y="234"/>
                      <a:pt x="403" y="926"/>
                      <a:pt x="403" y="926"/>
                    </a:cubicBezTo>
                    <a:lnTo>
                      <a:pt x="1249" y="343"/>
                    </a:lnTo>
                    <a:cubicBezTo>
                      <a:pt x="1249" y="343"/>
                      <a:pt x="940" y="0"/>
                      <a:pt x="60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99" name="Google Shape;1778;p49"/>
              <p:cNvSpPr/>
              <p:nvPr/>
            </p:nvSpPr>
            <p:spPr>
              <a:xfrm>
                <a:off x="1422325" y="3496400"/>
                <a:ext cx="143725" cy="97800"/>
              </a:xfrm>
              <a:custGeom>
                <a:avLst/>
                <a:gdLst/>
                <a:ahLst/>
                <a:cxnLst/>
                <a:rect l="l" t="t" r="r" b="b"/>
                <a:pathLst>
                  <a:path w="5749" h="3912" extrusionOk="0">
                    <a:moveTo>
                      <a:pt x="2007" y="2201"/>
                    </a:moveTo>
                    <a:cubicBezTo>
                      <a:pt x="2000" y="2203"/>
                      <a:pt x="1989" y="2208"/>
                      <a:pt x="1978" y="2210"/>
                    </a:cubicBezTo>
                    <a:cubicBezTo>
                      <a:pt x="1990" y="2205"/>
                      <a:pt x="2001" y="2202"/>
                      <a:pt x="2007" y="2201"/>
                    </a:cubicBezTo>
                    <a:close/>
                    <a:moveTo>
                      <a:pt x="3739" y="1"/>
                    </a:moveTo>
                    <a:lnTo>
                      <a:pt x="3739" y="1172"/>
                    </a:lnTo>
                    <a:cubicBezTo>
                      <a:pt x="3739" y="1172"/>
                      <a:pt x="1552" y="1731"/>
                      <a:pt x="560" y="2134"/>
                    </a:cubicBezTo>
                    <a:cubicBezTo>
                      <a:pt x="208" y="2281"/>
                      <a:pt x="1" y="2407"/>
                      <a:pt x="101" y="2480"/>
                    </a:cubicBezTo>
                    <a:cubicBezTo>
                      <a:pt x="179" y="2535"/>
                      <a:pt x="305" y="2559"/>
                      <a:pt x="456" y="2559"/>
                    </a:cubicBezTo>
                    <a:cubicBezTo>
                      <a:pt x="497" y="2559"/>
                      <a:pt x="540" y="2557"/>
                      <a:pt x="584" y="2554"/>
                    </a:cubicBezTo>
                    <a:cubicBezTo>
                      <a:pt x="1096" y="2514"/>
                      <a:pt x="1792" y="2277"/>
                      <a:pt x="1972" y="2214"/>
                    </a:cubicBezTo>
                    <a:lnTo>
                      <a:pt x="1972" y="2214"/>
                    </a:lnTo>
                    <a:cubicBezTo>
                      <a:pt x="1812" y="2281"/>
                      <a:pt x="1253" y="2517"/>
                      <a:pt x="880" y="2743"/>
                    </a:cubicBezTo>
                    <a:cubicBezTo>
                      <a:pt x="614" y="2903"/>
                      <a:pt x="440" y="3056"/>
                      <a:pt x="570" y="3139"/>
                    </a:cubicBezTo>
                    <a:cubicBezTo>
                      <a:pt x="623" y="3171"/>
                      <a:pt x="690" y="3185"/>
                      <a:pt x="764" y="3185"/>
                    </a:cubicBezTo>
                    <a:cubicBezTo>
                      <a:pt x="822" y="3185"/>
                      <a:pt x="885" y="3177"/>
                      <a:pt x="950" y="3162"/>
                    </a:cubicBezTo>
                    <a:cubicBezTo>
                      <a:pt x="1349" y="3076"/>
                      <a:pt x="1852" y="2766"/>
                      <a:pt x="1905" y="2733"/>
                    </a:cubicBezTo>
                    <a:lnTo>
                      <a:pt x="1905" y="2733"/>
                    </a:lnTo>
                    <a:cubicBezTo>
                      <a:pt x="1855" y="2769"/>
                      <a:pt x="1489" y="3053"/>
                      <a:pt x="1226" y="3342"/>
                    </a:cubicBezTo>
                    <a:cubicBezTo>
                      <a:pt x="1043" y="3548"/>
                      <a:pt x="913" y="3755"/>
                      <a:pt x="979" y="3892"/>
                    </a:cubicBezTo>
                    <a:cubicBezTo>
                      <a:pt x="987" y="3905"/>
                      <a:pt x="1011" y="3912"/>
                      <a:pt x="1048" y="3912"/>
                    </a:cubicBezTo>
                    <a:cubicBezTo>
                      <a:pt x="1110" y="3912"/>
                      <a:pt x="1209" y="3894"/>
                      <a:pt x="1339" y="3861"/>
                    </a:cubicBezTo>
                    <a:cubicBezTo>
                      <a:pt x="2448" y="3588"/>
                      <a:pt x="5749" y="2261"/>
                      <a:pt x="5749" y="2261"/>
                    </a:cubicBezTo>
                    <a:lnTo>
                      <a:pt x="5749" y="377"/>
                    </a:lnTo>
                    <a:lnTo>
                      <a:pt x="3739" y="1"/>
                    </a:lnTo>
                    <a:close/>
                  </a:path>
                </a:pathLst>
              </a:custGeom>
              <a:solidFill>
                <a:srgbClr val="2FE4B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0" name="Google Shape;1779;p49"/>
              <p:cNvSpPr/>
              <p:nvPr/>
            </p:nvSpPr>
            <p:spPr>
              <a:xfrm>
                <a:off x="1575450" y="3496400"/>
                <a:ext cx="161925" cy="127250"/>
              </a:xfrm>
              <a:custGeom>
                <a:avLst/>
                <a:gdLst/>
                <a:ahLst/>
                <a:cxnLst/>
                <a:rect l="l" t="t" r="r" b="b"/>
                <a:pathLst>
                  <a:path w="6477" h="5090" extrusionOk="0">
                    <a:moveTo>
                      <a:pt x="6227" y="1"/>
                    </a:moveTo>
                    <a:lnTo>
                      <a:pt x="3388" y="383"/>
                    </a:lnTo>
                    <a:lnTo>
                      <a:pt x="3388" y="1748"/>
                    </a:lnTo>
                    <a:cubicBezTo>
                      <a:pt x="3388" y="1748"/>
                      <a:pt x="1441" y="2866"/>
                      <a:pt x="530" y="3548"/>
                    </a:cubicBezTo>
                    <a:cubicBezTo>
                      <a:pt x="197" y="3798"/>
                      <a:pt x="0" y="3987"/>
                      <a:pt x="90" y="4044"/>
                    </a:cubicBezTo>
                    <a:cubicBezTo>
                      <a:pt x="134" y="4074"/>
                      <a:pt x="192" y="4087"/>
                      <a:pt x="261" y="4087"/>
                    </a:cubicBezTo>
                    <a:cubicBezTo>
                      <a:pt x="396" y="4087"/>
                      <a:pt x="570" y="4036"/>
                      <a:pt x="742" y="3968"/>
                    </a:cubicBezTo>
                    <a:cubicBezTo>
                      <a:pt x="1098" y="3825"/>
                      <a:pt x="1455" y="3602"/>
                      <a:pt x="1488" y="3582"/>
                    </a:cubicBezTo>
                    <a:lnTo>
                      <a:pt x="1488" y="3582"/>
                    </a:lnTo>
                    <a:cubicBezTo>
                      <a:pt x="1458" y="3602"/>
                      <a:pt x="1181" y="3812"/>
                      <a:pt x="955" y="4035"/>
                    </a:cubicBezTo>
                    <a:cubicBezTo>
                      <a:pt x="756" y="4227"/>
                      <a:pt x="599" y="4431"/>
                      <a:pt x="699" y="4514"/>
                    </a:cubicBezTo>
                    <a:cubicBezTo>
                      <a:pt x="727" y="4537"/>
                      <a:pt x="765" y="4547"/>
                      <a:pt x="809" y="4547"/>
                    </a:cubicBezTo>
                    <a:cubicBezTo>
                      <a:pt x="958" y="4547"/>
                      <a:pt x="1182" y="4437"/>
                      <a:pt x="1372" y="4324"/>
                    </a:cubicBezTo>
                    <a:cubicBezTo>
                      <a:pt x="1554" y="4214"/>
                      <a:pt x="1708" y="4101"/>
                      <a:pt x="1728" y="4091"/>
                    </a:cubicBezTo>
                    <a:lnTo>
                      <a:pt x="1728" y="4091"/>
                    </a:lnTo>
                    <a:cubicBezTo>
                      <a:pt x="1711" y="4111"/>
                      <a:pt x="1574" y="4287"/>
                      <a:pt x="1455" y="4487"/>
                    </a:cubicBezTo>
                    <a:cubicBezTo>
                      <a:pt x="1304" y="4740"/>
                      <a:pt x="1185" y="5026"/>
                      <a:pt x="1381" y="5086"/>
                    </a:cubicBezTo>
                    <a:cubicBezTo>
                      <a:pt x="1388" y="5088"/>
                      <a:pt x="1398" y="5089"/>
                      <a:pt x="1409" y="5089"/>
                    </a:cubicBezTo>
                    <a:cubicBezTo>
                      <a:pt x="1519" y="5089"/>
                      <a:pt x="1814" y="4983"/>
                      <a:pt x="2210" y="4817"/>
                    </a:cubicBezTo>
                    <a:cubicBezTo>
                      <a:pt x="3665" y="4194"/>
                      <a:pt x="6476" y="2733"/>
                      <a:pt x="6476" y="2733"/>
                    </a:cubicBezTo>
                    <a:lnTo>
                      <a:pt x="6227" y="1"/>
                    </a:lnTo>
                    <a:close/>
                  </a:path>
                </a:pathLst>
              </a:custGeom>
              <a:solidFill>
                <a:srgbClr val="2FE4B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1" name="Google Shape;1780;p49"/>
              <p:cNvSpPr/>
              <p:nvPr/>
            </p:nvSpPr>
            <p:spPr>
              <a:xfrm>
                <a:off x="1390975" y="3144300"/>
                <a:ext cx="154125" cy="147400"/>
              </a:xfrm>
              <a:custGeom>
                <a:avLst/>
                <a:gdLst/>
                <a:ahLst/>
                <a:cxnLst/>
                <a:rect l="l" t="t" r="r" b="b"/>
                <a:pathLst>
                  <a:path w="6165" h="5896" extrusionOk="0">
                    <a:moveTo>
                      <a:pt x="4423" y="0"/>
                    </a:moveTo>
                    <a:cubicBezTo>
                      <a:pt x="3212" y="0"/>
                      <a:pt x="1398" y="2148"/>
                      <a:pt x="526" y="3278"/>
                    </a:cubicBezTo>
                    <a:cubicBezTo>
                      <a:pt x="130" y="3794"/>
                      <a:pt x="1" y="4492"/>
                      <a:pt x="273" y="5085"/>
                    </a:cubicBezTo>
                    <a:cubicBezTo>
                      <a:pt x="457" y="5486"/>
                      <a:pt x="830" y="5895"/>
                      <a:pt x="1475" y="5895"/>
                    </a:cubicBezTo>
                    <a:cubicBezTo>
                      <a:pt x="1729" y="5895"/>
                      <a:pt x="2026" y="5831"/>
                      <a:pt x="2370" y="5678"/>
                    </a:cubicBezTo>
                    <a:cubicBezTo>
                      <a:pt x="4184" y="4866"/>
                      <a:pt x="6164" y="196"/>
                      <a:pt x="4534" y="7"/>
                    </a:cubicBezTo>
                    <a:cubicBezTo>
                      <a:pt x="4498" y="2"/>
                      <a:pt x="4461" y="0"/>
                      <a:pt x="4423" y="0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2" name="Google Shape;1781;p49"/>
              <p:cNvSpPr/>
              <p:nvPr/>
            </p:nvSpPr>
            <p:spPr>
              <a:xfrm>
                <a:off x="1491075" y="3112425"/>
                <a:ext cx="49600" cy="59325"/>
              </a:xfrm>
              <a:custGeom>
                <a:avLst/>
                <a:gdLst/>
                <a:ahLst/>
                <a:cxnLst/>
                <a:rect l="l" t="t" r="r" b="b"/>
                <a:pathLst>
                  <a:path w="1984" h="2373" extrusionOk="0">
                    <a:moveTo>
                      <a:pt x="421" y="0"/>
                    </a:moveTo>
                    <a:cubicBezTo>
                      <a:pt x="419" y="0"/>
                      <a:pt x="416" y="0"/>
                      <a:pt x="413" y="0"/>
                    </a:cubicBezTo>
                    <a:cubicBezTo>
                      <a:pt x="80" y="30"/>
                      <a:pt x="0" y="1987"/>
                      <a:pt x="0" y="1987"/>
                    </a:cubicBezTo>
                    <a:lnTo>
                      <a:pt x="530" y="2373"/>
                    </a:lnTo>
                    <a:cubicBezTo>
                      <a:pt x="530" y="2373"/>
                      <a:pt x="1984" y="1408"/>
                      <a:pt x="1821" y="1278"/>
                    </a:cubicBezTo>
                    <a:cubicBezTo>
                      <a:pt x="1804" y="1265"/>
                      <a:pt x="1778" y="1258"/>
                      <a:pt x="1746" y="1258"/>
                    </a:cubicBezTo>
                    <a:cubicBezTo>
                      <a:pt x="1466" y="1258"/>
                      <a:pt x="690" y="1724"/>
                      <a:pt x="690" y="1724"/>
                    </a:cubicBezTo>
                    <a:cubicBezTo>
                      <a:pt x="690" y="1724"/>
                      <a:pt x="1405" y="500"/>
                      <a:pt x="1162" y="443"/>
                    </a:cubicBezTo>
                    <a:cubicBezTo>
                      <a:pt x="1156" y="442"/>
                      <a:pt x="1150" y="441"/>
                      <a:pt x="1144" y="441"/>
                    </a:cubicBezTo>
                    <a:cubicBezTo>
                      <a:pt x="893" y="441"/>
                      <a:pt x="413" y="1601"/>
                      <a:pt x="413" y="1601"/>
                    </a:cubicBezTo>
                    <a:cubicBezTo>
                      <a:pt x="413" y="1601"/>
                      <a:pt x="737" y="0"/>
                      <a:pt x="421" y="0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3" name="Google Shape;1782;p49"/>
              <p:cNvSpPr/>
              <p:nvPr/>
            </p:nvSpPr>
            <p:spPr>
              <a:xfrm>
                <a:off x="1518450" y="3090925"/>
                <a:ext cx="151150" cy="355475"/>
              </a:xfrm>
              <a:custGeom>
                <a:avLst/>
                <a:gdLst/>
                <a:ahLst/>
                <a:cxnLst/>
                <a:rect l="l" t="t" r="r" b="b"/>
                <a:pathLst>
                  <a:path w="6046" h="14219" extrusionOk="0">
                    <a:moveTo>
                      <a:pt x="2963" y="1"/>
                    </a:moveTo>
                    <a:cubicBezTo>
                      <a:pt x="2677" y="1"/>
                      <a:pt x="1844" y="44"/>
                      <a:pt x="1758" y="261"/>
                    </a:cubicBezTo>
                    <a:cubicBezTo>
                      <a:pt x="753" y="2887"/>
                      <a:pt x="0" y="6159"/>
                      <a:pt x="183" y="9530"/>
                    </a:cubicBezTo>
                    <a:cubicBezTo>
                      <a:pt x="243" y="10612"/>
                      <a:pt x="546" y="11567"/>
                      <a:pt x="1032" y="12403"/>
                    </a:cubicBezTo>
                    <a:lnTo>
                      <a:pt x="2346" y="13357"/>
                    </a:lnTo>
                    <a:cubicBezTo>
                      <a:pt x="2346" y="13357"/>
                      <a:pt x="4324" y="14219"/>
                      <a:pt x="5268" y="14219"/>
                    </a:cubicBezTo>
                    <a:cubicBezTo>
                      <a:pt x="5860" y="14219"/>
                      <a:pt x="6045" y="13879"/>
                      <a:pt x="5076" y="12772"/>
                    </a:cubicBezTo>
                    <a:cubicBezTo>
                      <a:pt x="4417" y="12023"/>
                      <a:pt x="4231" y="10971"/>
                      <a:pt x="4174" y="10009"/>
                    </a:cubicBezTo>
                    <a:cubicBezTo>
                      <a:pt x="4084" y="8545"/>
                      <a:pt x="4280" y="7071"/>
                      <a:pt x="4473" y="5623"/>
                    </a:cubicBezTo>
                    <a:cubicBezTo>
                      <a:pt x="4633" y="4431"/>
                      <a:pt x="4803" y="3246"/>
                      <a:pt x="4853" y="2045"/>
                    </a:cubicBezTo>
                    <a:cubicBezTo>
                      <a:pt x="4866" y="1669"/>
                      <a:pt x="4850" y="1283"/>
                      <a:pt x="4710" y="936"/>
                    </a:cubicBezTo>
                    <a:cubicBezTo>
                      <a:pt x="4430" y="231"/>
                      <a:pt x="3728" y="18"/>
                      <a:pt x="3025" y="2"/>
                    </a:cubicBezTo>
                    <a:cubicBezTo>
                      <a:pt x="3009" y="1"/>
                      <a:pt x="2988" y="1"/>
                      <a:pt x="2963" y="1"/>
                    </a:cubicBezTo>
                    <a:close/>
                  </a:path>
                </a:pathLst>
              </a:custGeom>
              <a:solidFill>
                <a:srgbClr val="FFC880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4" name="Google Shape;1783;p49"/>
              <p:cNvSpPr/>
              <p:nvPr/>
            </p:nvSpPr>
            <p:spPr>
              <a:xfrm>
                <a:off x="1485500" y="3345650"/>
                <a:ext cx="284500" cy="180050"/>
              </a:xfrm>
              <a:custGeom>
                <a:avLst/>
                <a:gdLst/>
                <a:ahLst/>
                <a:cxnLst/>
                <a:rect l="l" t="t" r="r" b="b"/>
                <a:pathLst>
                  <a:path w="11380" h="7202" extrusionOk="0">
                    <a:moveTo>
                      <a:pt x="1572" y="0"/>
                    </a:moveTo>
                    <a:cubicBezTo>
                      <a:pt x="1572" y="0"/>
                      <a:pt x="1372" y="666"/>
                      <a:pt x="1085" y="1704"/>
                    </a:cubicBezTo>
                    <a:cubicBezTo>
                      <a:pt x="779" y="2799"/>
                      <a:pt x="377" y="4310"/>
                      <a:pt x="0" y="5888"/>
                    </a:cubicBezTo>
                    <a:cubicBezTo>
                      <a:pt x="2369" y="6843"/>
                      <a:pt x="4292" y="6879"/>
                      <a:pt x="4574" y="6879"/>
                    </a:cubicBezTo>
                    <a:cubicBezTo>
                      <a:pt x="4598" y="6879"/>
                      <a:pt x="4610" y="6879"/>
                      <a:pt x="4610" y="6879"/>
                    </a:cubicBezTo>
                    <a:lnTo>
                      <a:pt x="4902" y="5119"/>
                    </a:lnTo>
                    <a:lnTo>
                      <a:pt x="5652" y="5269"/>
                    </a:lnTo>
                    <a:cubicBezTo>
                      <a:pt x="5652" y="5269"/>
                      <a:pt x="5948" y="5425"/>
                      <a:pt x="5831" y="7046"/>
                    </a:cubicBezTo>
                    <a:cubicBezTo>
                      <a:pt x="6374" y="7166"/>
                      <a:pt x="7196" y="7202"/>
                      <a:pt x="8034" y="7202"/>
                    </a:cubicBezTo>
                    <a:cubicBezTo>
                      <a:pt x="9626" y="7195"/>
                      <a:pt x="11289" y="7046"/>
                      <a:pt x="11289" y="7046"/>
                    </a:cubicBezTo>
                    <a:cubicBezTo>
                      <a:pt x="11289" y="7046"/>
                      <a:pt x="11380" y="4982"/>
                      <a:pt x="11090" y="1051"/>
                    </a:cubicBezTo>
                    <a:cubicBezTo>
                      <a:pt x="9857" y="1428"/>
                      <a:pt x="8682" y="1572"/>
                      <a:pt x="7606" y="1572"/>
                    </a:cubicBezTo>
                    <a:cubicBezTo>
                      <a:pt x="4055" y="1572"/>
                      <a:pt x="1572" y="0"/>
                      <a:pt x="1572" y="0"/>
                    </a:cubicBezTo>
                    <a:close/>
                  </a:path>
                </a:pathLst>
              </a:custGeom>
              <a:solidFill>
                <a:srgbClr val="FF7E7E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5" name="Google Shape;1784;p49"/>
              <p:cNvSpPr/>
              <p:nvPr/>
            </p:nvSpPr>
            <p:spPr>
              <a:xfrm>
                <a:off x="1657725" y="3062650"/>
                <a:ext cx="117775" cy="330775"/>
              </a:xfrm>
              <a:custGeom>
                <a:avLst/>
                <a:gdLst/>
                <a:ahLst/>
                <a:cxnLst/>
                <a:rect l="l" t="t" r="r" b="b"/>
                <a:pathLst>
                  <a:path w="4711" h="13231" extrusionOk="0">
                    <a:moveTo>
                      <a:pt x="4124" y="1"/>
                    </a:moveTo>
                    <a:cubicBezTo>
                      <a:pt x="1" y="5881"/>
                      <a:pt x="2633" y="13104"/>
                      <a:pt x="2633" y="13104"/>
                    </a:cubicBezTo>
                    <a:lnTo>
                      <a:pt x="4414" y="13230"/>
                    </a:lnTo>
                    <a:cubicBezTo>
                      <a:pt x="310" y="7683"/>
                      <a:pt x="4569" y="656"/>
                      <a:pt x="4708" y="656"/>
                    </a:cubicBezTo>
                    <a:cubicBezTo>
                      <a:pt x="4709" y="656"/>
                      <a:pt x="4710" y="656"/>
                      <a:pt x="4710" y="657"/>
                    </a:cubicBezTo>
                    <a:lnTo>
                      <a:pt x="4124" y="1"/>
                    </a:lnTo>
                    <a:close/>
                  </a:path>
                </a:pathLst>
              </a:custGeom>
              <a:solidFill>
                <a:srgbClr val="FFA767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6" name="Google Shape;1785;p49"/>
              <p:cNvSpPr/>
              <p:nvPr/>
            </p:nvSpPr>
            <p:spPr>
              <a:xfrm>
                <a:off x="1575450" y="3585100"/>
                <a:ext cx="19575" cy="13500"/>
              </a:xfrm>
              <a:custGeom>
                <a:avLst/>
                <a:gdLst/>
                <a:ahLst/>
                <a:cxnLst/>
                <a:rect l="l" t="t" r="r" b="b"/>
                <a:pathLst>
                  <a:path w="783" h="540" extrusionOk="0">
                    <a:moveTo>
                      <a:pt x="530" y="0"/>
                    </a:moveTo>
                    <a:cubicBezTo>
                      <a:pt x="197" y="250"/>
                      <a:pt x="0" y="439"/>
                      <a:pt x="90" y="496"/>
                    </a:cubicBezTo>
                    <a:cubicBezTo>
                      <a:pt x="134" y="526"/>
                      <a:pt x="192" y="539"/>
                      <a:pt x="261" y="539"/>
                    </a:cubicBezTo>
                    <a:cubicBezTo>
                      <a:pt x="396" y="539"/>
                      <a:pt x="570" y="488"/>
                      <a:pt x="742" y="420"/>
                    </a:cubicBezTo>
                    <a:cubicBezTo>
                      <a:pt x="782" y="244"/>
                      <a:pt x="699" y="74"/>
                      <a:pt x="530" y="0"/>
                    </a:cubicBezTo>
                    <a:close/>
                  </a:path>
                </a:pathLst>
              </a:custGeom>
              <a:solidFill>
                <a:srgbClr val="2F6454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7" name="Google Shape;1786;p49"/>
              <p:cNvSpPr/>
              <p:nvPr/>
            </p:nvSpPr>
            <p:spPr>
              <a:xfrm>
                <a:off x="1590425" y="3597175"/>
                <a:ext cx="19475" cy="12925"/>
              </a:xfrm>
              <a:custGeom>
                <a:avLst/>
                <a:gdLst/>
                <a:ahLst/>
                <a:cxnLst/>
                <a:rect l="l" t="t" r="r" b="b"/>
                <a:pathLst>
                  <a:path w="779" h="517" extrusionOk="0">
                    <a:moveTo>
                      <a:pt x="412" y="1"/>
                    </a:moveTo>
                    <a:cubicBezTo>
                      <a:pt x="394" y="1"/>
                      <a:pt x="375" y="2"/>
                      <a:pt x="356" y="4"/>
                    </a:cubicBezTo>
                    <a:cubicBezTo>
                      <a:pt x="157" y="196"/>
                      <a:pt x="0" y="400"/>
                      <a:pt x="100" y="483"/>
                    </a:cubicBezTo>
                    <a:cubicBezTo>
                      <a:pt x="128" y="506"/>
                      <a:pt x="166" y="516"/>
                      <a:pt x="210" y="516"/>
                    </a:cubicBezTo>
                    <a:cubicBezTo>
                      <a:pt x="359" y="516"/>
                      <a:pt x="583" y="406"/>
                      <a:pt x="773" y="293"/>
                    </a:cubicBezTo>
                    <a:cubicBezTo>
                      <a:pt x="778" y="127"/>
                      <a:pt x="628" y="1"/>
                      <a:pt x="412" y="1"/>
                    </a:cubicBezTo>
                    <a:close/>
                  </a:path>
                </a:pathLst>
              </a:custGeom>
              <a:solidFill>
                <a:srgbClr val="2F6454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8" name="Google Shape;1787;p49"/>
              <p:cNvSpPr/>
              <p:nvPr/>
            </p:nvSpPr>
            <p:spPr>
              <a:xfrm>
                <a:off x="1422325" y="3549750"/>
                <a:ext cx="16700" cy="10625"/>
              </a:xfrm>
              <a:custGeom>
                <a:avLst/>
                <a:gdLst/>
                <a:ahLst/>
                <a:cxnLst/>
                <a:rect l="l" t="t" r="r" b="b"/>
                <a:pathLst>
                  <a:path w="668" h="425" extrusionOk="0">
                    <a:moveTo>
                      <a:pt x="560" y="0"/>
                    </a:moveTo>
                    <a:cubicBezTo>
                      <a:pt x="208" y="147"/>
                      <a:pt x="1" y="273"/>
                      <a:pt x="101" y="346"/>
                    </a:cubicBezTo>
                    <a:cubicBezTo>
                      <a:pt x="179" y="401"/>
                      <a:pt x="305" y="425"/>
                      <a:pt x="456" y="425"/>
                    </a:cubicBezTo>
                    <a:cubicBezTo>
                      <a:pt x="497" y="425"/>
                      <a:pt x="540" y="423"/>
                      <a:pt x="584" y="420"/>
                    </a:cubicBezTo>
                    <a:cubicBezTo>
                      <a:pt x="667" y="273"/>
                      <a:pt x="644" y="120"/>
                      <a:pt x="560" y="0"/>
                    </a:cubicBezTo>
                    <a:close/>
                  </a:path>
                </a:pathLst>
              </a:custGeom>
              <a:solidFill>
                <a:srgbClr val="2F6454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09" name="Google Shape;1788;p49"/>
              <p:cNvSpPr/>
              <p:nvPr/>
            </p:nvSpPr>
            <p:spPr>
              <a:xfrm>
                <a:off x="1433325" y="3564950"/>
                <a:ext cx="14600" cy="11100"/>
              </a:xfrm>
              <a:custGeom>
                <a:avLst/>
                <a:gdLst/>
                <a:ahLst/>
                <a:cxnLst/>
                <a:rect l="l" t="t" r="r" b="b"/>
                <a:pathLst>
                  <a:path w="584" h="444" extrusionOk="0">
                    <a:moveTo>
                      <a:pt x="440" y="1"/>
                    </a:moveTo>
                    <a:cubicBezTo>
                      <a:pt x="174" y="161"/>
                      <a:pt x="0" y="314"/>
                      <a:pt x="130" y="397"/>
                    </a:cubicBezTo>
                    <a:cubicBezTo>
                      <a:pt x="183" y="429"/>
                      <a:pt x="250" y="443"/>
                      <a:pt x="324" y="443"/>
                    </a:cubicBezTo>
                    <a:cubicBezTo>
                      <a:pt x="382" y="443"/>
                      <a:pt x="445" y="435"/>
                      <a:pt x="510" y="420"/>
                    </a:cubicBezTo>
                    <a:cubicBezTo>
                      <a:pt x="583" y="271"/>
                      <a:pt x="559" y="98"/>
                      <a:pt x="440" y="1"/>
                    </a:cubicBezTo>
                    <a:close/>
                  </a:path>
                </a:pathLst>
              </a:custGeom>
              <a:solidFill>
                <a:srgbClr val="2F6454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10" name="Google Shape;1789;p49"/>
              <p:cNvSpPr/>
              <p:nvPr/>
            </p:nvSpPr>
            <p:spPr>
              <a:xfrm>
                <a:off x="1445150" y="3579950"/>
                <a:ext cx="14075" cy="14250"/>
              </a:xfrm>
              <a:custGeom>
                <a:avLst/>
                <a:gdLst/>
                <a:ahLst/>
                <a:cxnLst/>
                <a:rect l="l" t="t" r="r" b="b"/>
                <a:pathLst>
                  <a:path w="563" h="570" extrusionOk="0">
                    <a:moveTo>
                      <a:pt x="313" y="0"/>
                    </a:moveTo>
                    <a:cubicBezTo>
                      <a:pt x="130" y="206"/>
                      <a:pt x="0" y="413"/>
                      <a:pt x="66" y="550"/>
                    </a:cubicBezTo>
                    <a:cubicBezTo>
                      <a:pt x="74" y="563"/>
                      <a:pt x="98" y="570"/>
                      <a:pt x="135" y="570"/>
                    </a:cubicBezTo>
                    <a:cubicBezTo>
                      <a:pt x="197" y="570"/>
                      <a:pt x="296" y="552"/>
                      <a:pt x="426" y="519"/>
                    </a:cubicBezTo>
                    <a:cubicBezTo>
                      <a:pt x="503" y="353"/>
                      <a:pt x="562" y="103"/>
                      <a:pt x="313" y="0"/>
                    </a:cubicBezTo>
                    <a:close/>
                  </a:path>
                </a:pathLst>
              </a:custGeom>
              <a:solidFill>
                <a:srgbClr val="2F6454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11" name="Google Shape;1790;p49"/>
              <p:cNvSpPr/>
              <p:nvPr/>
            </p:nvSpPr>
            <p:spPr>
              <a:xfrm>
                <a:off x="1522600" y="3320250"/>
                <a:ext cx="100200" cy="24825"/>
              </a:xfrm>
              <a:custGeom>
                <a:avLst/>
                <a:gdLst/>
                <a:ahLst/>
                <a:cxnLst/>
                <a:rect l="l" t="t" r="r" b="b"/>
                <a:pathLst>
                  <a:path w="4008" h="993" extrusionOk="0">
                    <a:moveTo>
                      <a:pt x="1" y="1"/>
                    </a:moveTo>
                    <a:lnTo>
                      <a:pt x="1" y="1"/>
                    </a:lnTo>
                    <a:cubicBezTo>
                      <a:pt x="263" y="241"/>
                      <a:pt x="570" y="427"/>
                      <a:pt x="893" y="574"/>
                    </a:cubicBezTo>
                    <a:cubicBezTo>
                      <a:pt x="1212" y="720"/>
                      <a:pt x="1555" y="833"/>
                      <a:pt x="1901" y="903"/>
                    </a:cubicBezTo>
                    <a:cubicBezTo>
                      <a:pt x="2196" y="956"/>
                      <a:pt x="2497" y="993"/>
                      <a:pt x="2798" y="993"/>
                    </a:cubicBezTo>
                    <a:cubicBezTo>
                      <a:pt x="2853" y="993"/>
                      <a:pt x="2908" y="992"/>
                      <a:pt x="2963" y="989"/>
                    </a:cubicBezTo>
                    <a:cubicBezTo>
                      <a:pt x="3139" y="989"/>
                      <a:pt x="3315" y="963"/>
                      <a:pt x="3492" y="943"/>
                    </a:cubicBezTo>
                    <a:cubicBezTo>
                      <a:pt x="3665" y="916"/>
                      <a:pt x="3838" y="876"/>
                      <a:pt x="4008" y="836"/>
                    </a:cubicBezTo>
                    <a:lnTo>
                      <a:pt x="4008" y="836"/>
                    </a:lnTo>
                    <a:cubicBezTo>
                      <a:pt x="3772" y="848"/>
                      <a:pt x="3539" y="859"/>
                      <a:pt x="3307" y="859"/>
                    </a:cubicBezTo>
                    <a:cubicBezTo>
                      <a:pt x="3192" y="859"/>
                      <a:pt x="3078" y="856"/>
                      <a:pt x="2963" y="849"/>
                    </a:cubicBezTo>
                    <a:cubicBezTo>
                      <a:pt x="2616" y="840"/>
                      <a:pt x="2274" y="793"/>
                      <a:pt x="1938" y="726"/>
                    </a:cubicBezTo>
                    <a:cubicBezTo>
                      <a:pt x="1598" y="663"/>
                      <a:pt x="1269" y="563"/>
                      <a:pt x="946" y="443"/>
                    </a:cubicBezTo>
                    <a:cubicBezTo>
                      <a:pt x="623" y="324"/>
                      <a:pt x="303" y="184"/>
                      <a:pt x="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12" name="Google Shape;1791;p49"/>
              <p:cNvSpPr/>
              <p:nvPr/>
            </p:nvSpPr>
            <p:spPr>
              <a:xfrm>
                <a:off x="1523850" y="3287475"/>
                <a:ext cx="98950" cy="19425"/>
              </a:xfrm>
              <a:custGeom>
                <a:avLst/>
                <a:gdLst/>
                <a:ahLst/>
                <a:cxnLst/>
                <a:rect l="l" t="t" r="r" b="b"/>
                <a:pathLst>
                  <a:path w="3958" h="777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590" y="343"/>
                      <a:pt x="1249" y="567"/>
                      <a:pt x="1921" y="696"/>
                    </a:cubicBezTo>
                    <a:cubicBezTo>
                      <a:pt x="2227" y="750"/>
                      <a:pt x="2536" y="777"/>
                      <a:pt x="2848" y="777"/>
                    </a:cubicBezTo>
                    <a:cubicBezTo>
                      <a:pt x="2882" y="777"/>
                      <a:pt x="2915" y="777"/>
                      <a:pt x="2949" y="776"/>
                    </a:cubicBezTo>
                    <a:cubicBezTo>
                      <a:pt x="3293" y="766"/>
                      <a:pt x="3635" y="702"/>
                      <a:pt x="3958" y="596"/>
                    </a:cubicBezTo>
                    <a:lnTo>
                      <a:pt x="3958" y="596"/>
                    </a:lnTo>
                    <a:cubicBezTo>
                      <a:pt x="3704" y="626"/>
                      <a:pt x="3451" y="641"/>
                      <a:pt x="3200" y="641"/>
                    </a:cubicBezTo>
                    <a:cubicBezTo>
                      <a:pt x="3116" y="641"/>
                      <a:pt x="3033" y="640"/>
                      <a:pt x="2949" y="636"/>
                    </a:cubicBezTo>
                    <a:cubicBezTo>
                      <a:pt x="2614" y="616"/>
                      <a:pt x="2281" y="579"/>
                      <a:pt x="1951" y="520"/>
                    </a:cubicBezTo>
                    <a:cubicBezTo>
                      <a:pt x="1622" y="460"/>
                      <a:pt x="1296" y="383"/>
                      <a:pt x="972" y="297"/>
                    </a:cubicBezTo>
                    <a:cubicBezTo>
                      <a:pt x="646" y="207"/>
                      <a:pt x="324" y="111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13" name="Google Shape;1792;p49"/>
              <p:cNvSpPr/>
              <p:nvPr/>
            </p:nvSpPr>
            <p:spPr>
              <a:xfrm>
                <a:off x="1525425" y="3247800"/>
                <a:ext cx="98875" cy="16400"/>
              </a:xfrm>
              <a:custGeom>
                <a:avLst/>
                <a:gdLst/>
                <a:ahLst/>
                <a:cxnLst/>
                <a:rect l="l" t="t" r="r" b="b"/>
                <a:pathLst>
                  <a:path w="3955" h="656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657" y="329"/>
                      <a:pt x="1319" y="509"/>
                      <a:pt x="2047" y="609"/>
                    </a:cubicBezTo>
                    <a:cubicBezTo>
                      <a:pt x="2295" y="641"/>
                      <a:pt x="2546" y="655"/>
                      <a:pt x="2796" y="655"/>
                    </a:cubicBezTo>
                    <a:cubicBezTo>
                      <a:pt x="2916" y="655"/>
                      <a:pt x="3036" y="652"/>
                      <a:pt x="3156" y="646"/>
                    </a:cubicBezTo>
                    <a:cubicBezTo>
                      <a:pt x="3525" y="619"/>
                      <a:pt x="3609" y="579"/>
                      <a:pt x="3955" y="456"/>
                    </a:cubicBezTo>
                    <a:lnTo>
                      <a:pt x="3955" y="456"/>
                    </a:lnTo>
                    <a:cubicBezTo>
                      <a:pt x="3631" y="503"/>
                      <a:pt x="3533" y="506"/>
                      <a:pt x="3258" y="506"/>
                    </a:cubicBezTo>
                    <a:cubicBezTo>
                      <a:pt x="3225" y="506"/>
                      <a:pt x="3189" y="506"/>
                      <a:pt x="3150" y="506"/>
                    </a:cubicBezTo>
                    <a:cubicBezTo>
                      <a:pt x="2790" y="499"/>
                      <a:pt x="2431" y="483"/>
                      <a:pt x="2071" y="432"/>
                    </a:cubicBezTo>
                    <a:cubicBezTo>
                      <a:pt x="1712" y="389"/>
                      <a:pt x="1359" y="323"/>
                      <a:pt x="1003" y="249"/>
                    </a:cubicBezTo>
                    <a:cubicBezTo>
                      <a:pt x="650" y="170"/>
                      <a:pt x="354" y="100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14" name="Google Shape;1793;p49"/>
              <p:cNvSpPr/>
              <p:nvPr/>
            </p:nvSpPr>
            <p:spPr>
              <a:xfrm>
                <a:off x="1532175" y="3203350"/>
                <a:ext cx="100200" cy="15375"/>
              </a:xfrm>
              <a:custGeom>
                <a:avLst/>
                <a:gdLst/>
                <a:ahLst/>
                <a:cxnLst/>
                <a:rect l="l" t="t" r="r" b="b"/>
                <a:pathLst>
                  <a:path w="4008" h="615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636" y="241"/>
                      <a:pt x="1302" y="404"/>
                      <a:pt x="1974" y="513"/>
                    </a:cubicBezTo>
                    <a:cubicBezTo>
                      <a:pt x="2310" y="567"/>
                      <a:pt x="2650" y="603"/>
                      <a:pt x="2992" y="613"/>
                    </a:cubicBezTo>
                    <a:cubicBezTo>
                      <a:pt x="3040" y="614"/>
                      <a:pt x="3088" y="614"/>
                      <a:pt x="3136" y="614"/>
                    </a:cubicBezTo>
                    <a:cubicBezTo>
                      <a:pt x="3430" y="614"/>
                      <a:pt x="3727" y="592"/>
                      <a:pt x="4008" y="503"/>
                    </a:cubicBezTo>
                    <a:lnTo>
                      <a:pt x="4008" y="503"/>
                    </a:lnTo>
                    <a:cubicBezTo>
                      <a:pt x="3908" y="513"/>
                      <a:pt x="3809" y="517"/>
                      <a:pt x="3709" y="517"/>
                    </a:cubicBezTo>
                    <a:cubicBezTo>
                      <a:pt x="3472" y="517"/>
                      <a:pt x="3236" y="494"/>
                      <a:pt x="3000" y="473"/>
                    </a:cubicBezTo>
                    <a:cubicBezTo>
                      <a:pt x="2666" y="437"/>
                      <a:pt x="2333" y="393"/>
                      <a:pt x="2001" y="337"/>
                    </a:cubicBezTo>
                    <a:cubicBezTo>
                      <a:pt x="1335" y="233"/>
                      <a:pt x="673" y="104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15" name="Google Shape;1794;p49"/>
              <p:cNvSpPr/>
              <p:nvPr/>
            </p:nvSpPr>
            <p:spPr>
              <a:xfrm>
                <a:off x="1542575" y="3158175"/>
                <a:ext cx="95125" cy="16825"/>
              </a:xfrm>
              <a:custGeom>
                <a:avLst/>
                <a:gdLst/>
                <a:ahLst/>
                <a:cxnLst/>
                <a:rect l="l" t="t" r="r" b="b"/>
                <a:pathLst>
                  <a:path w="3805" h="673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583" y="294"/>
                      <a:pt x="1215" y="480"/>
                      <a:pt x="1857" y="593"/>
                    </a:cubicBezTo>
                    <a:cubicBezTo>
                      <a:pt x="2180" y="643"/>
                      <a:pt x="2507" y="673"/>
                      <a:pt x="2833" y="673"/>
                    </a:cubicBezTo>
                    <a:cubicBezTo>
                      <a:pt x="3163" y="670"/>
                      <a:pt x="3489" y="630"/>
                      <a:pt x="3805" y="543"/>
                    </a:cubicBezTo>
                    <a:lnTo>
                      <a:pt x="3805" y="543"/>
                    </a:lnTo>
                    <a:cubicBezTo>
                      <a:pt x="3672" y="550"/>
                      <a:pt x="3539" y="553"/>
                      <a:pt x="3408" y="553"/>
                    </a:cubicBezTo>
                    <a:cubicBezTo>
                      <a:pt x="3217" y="553"/>
                      <a:pt x="3028" y="546"/>
                      <a:pt x="2839" y="536"/>
                    </a:cubicBezTo>
                    <a:cubicBezTo>
                      <a:pt x="2520" y="507"/>
                      <a:pt x="2200" y="470"/>
                      <a:pt x="1888" y="417"/>
                    </a:cubicBezTo>
                    <a:cubicBezTo>
                      <a:pt x="1571" y="367"/>
                      <a:pt x="1255" y="300"/>
                      <a:pt x="942" y="230"/>
                    </a:cubicBezTo>
                    <a:cubicBezTo>
                      <a:pt x="630" y="157"/>
                      <a:pt x="313" y="83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16" name="Google Shape;1795;p49"/>
              <p:cNvSpPr/>
              <p:nvPr/>
            </p:nvSpPr>
            <p:spPr>
              <a:xfrm>
                <a:off x="1637925" y="3140625"/>
                <a:ext cx="89150" cy="75350"/>
              </a:xfrm>
              <a:custGeom>
                <a:avLst/>
                <a:gdLst/>
                <a:ahLst/>
                <a:cxnLst/>
                <a:rect l="l" t="t" r="r" b="b"/>
                <a:pathLst>
                  <a:path w="3566" h="3014" extrusionOk="0">
                    <a:moveTo>
                      <a:pt x="576" y="0"/>
                    </a:moveTo>
                    <a:cubicBezTo>
                      <a:pt x="573" y="0"/>
                      <a:pt x="570" y="0"/>
                      <a:pt x="567" y="0"/>
                    </a:cubicBezTo>
                    <a:cubicBezTo>
                      <a:pt x="0" y="27"/>
                      <a:pt x="163" y="2567"/>
                      <a:pt x="163" y="2567"/>
                    </a:cubicBezTo>
                    <a:cubicBezTo>
                      <a:pt x="172" y="2916"/>
                      <a:pt x="428" y="3013"/>
                      <a:pt x="710" y="3013"/>
                    </a:cubicBezTo>
                    <a:cubicBezTo>
                      <a:pt x="1061" y="3013"/>
                      <a:pt x="1452" y="2862"/>
                      <a:pt x="1452" y="2862"/>
                    </a:cubicBezTo>
                    <a:cubicBezTo>
                      <a:pt x="1452" y="2862"/>
                      <a:pt x="3565" y="1162"/>
                      <a:pt x="3298" y="859"/>
                    </a:cubicBezTo>
                    <a:cubicBezTo>
                      <a:pt x="3280" y="838"/>
                      <a:pt x="3253" y="828"/>
                      <a:pt x="3220" y="828"/>
                    </a:cubicBezTo>
                    <a:cubicBezTo>
                      <a:pt x="2784" y="828"/>
                      <a:pt x="1215" y="2567"/>
                      <a:pt x="1215" y="2567"/>
                    </a:cubicBezTo>
                    <a:cubicBezTo>
                      <a:pt x="1215" y="2567"/>
                      <a:pt x="2487" y="433"/>
                      <a:pt x="1785" y="217"/>
                    </a:cubicBezTo>
                    <a:cubicBezTo>
                      <a:pt x="1756" y="208"/>
                      <a:pt x="1727" y="203"/>
                      <a:pt x="1699" y="203"/>
                    </a:cubicBezTo>
                    <a:cubicBezTo>
                      <a:pt x="1126" y="203"/>
                      <a:pt x="813" y="2014"/>
                      <a:pt x="751" y="2418"/>
                    </a:cubicBezTo>
                    <a:lnTo>
                      <a:pt x="751" y="2418"/>
                    </a:lnTo>
                    <a:cubicBezTo>
                      <a:pt x="812" y="1993"/>
                      <a:pt x="1072" y="0"/>
                      <a:pt x="576" y="0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17" name="Google Shape;1796;p49"/>
              <p:cNvSpPr/>
              <p:nvPr/>
            </p:nvSpPr>
            <p:spPr>
              <a:xfrm>
                <a:off x="1803075" y="3498150"/>
                <a:ext cx="2525" cy="27050"/>
              </a:xfrm>
              <a:custGeom>
                <a:avLst/>
                <a:gdLst/>
                <a:ahLst/>
                <a:cxnLst/>
                <a:rect l="l" t="t" r="r" b="b"/>
                <a:pathLst>
                  <a:path w="101" h="1082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1" y="183"/>
                      <a:pt x="15" y="363"/>
                      <a:pt x="15" y="540"/>
                    </a:cubicBezTo>
                    <a:lnTo>
                      <a:pt x="7" y="809"/>
                    </a:lnTo>
                    <a:cubicBezTo>
                      <a:pt x="7" y="899"/>
                      <a:pt x="1" y="989"/>
                      <a:pt x="1" y="1082"/>
                    </a:cubicBezTo>
                    <a:cubicBezTo>
                      <a:pt x="71" y="909"/>
                      <a:pt x="98" y="726"/>
                      <a:pt x="101" y="540"/>
                    </a:cubicBezTo>
                    <a:cubicBezTo>
                      <a:pt x="101" y="450"/>
                      <a:pt x="94" y="357"/>
                      <a:pt x="78" y="267"/>
                    </a:cubicBezTo>
                    <a:cubicBezTo>
                      <a:pt x="64" y="177"/>
                      <a:pt x="41" y="83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18" name="Google Shape;1797;p49"/>
              <p:cNvSpPr/>
              <p:nvPr/>
            </p:nvSpPr>
            <p:spPr>
              <a:xfrm>
                <a:off x="1831475" y="3497575"/>
                <a:ext cx="4350" cy="28125"/>
              </a:xfrm>
              <a:custGeom>
                <a:avLst/>
                <a:gdLst/>
                <a:ahLst/>
                <a:cxnLst/>
                <a:rect l="l" t="t" r="r" b="b"/>
                <a:pathLst>
                  <a:path w="174" h="1125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6" y="193"/>
                      <a:pt x="57" y="376"/>
                      <a:pt x="69" y="563"/>
                    </a:cubicBezTo>
                    <a:cubicBezTo>
                      <a:pt x="77" y="656"/>
                      <a:pt x="80" y="749"/>
                      <a:pt x="77" y="842"/>
                    </a:cubicBezTo>
                    <a:cubicBezTo>
                      <a:pt x="73" y="936"/>
                      <a:pt x="60" y="1029"/>
                      <a:pt x="43" y="1125"/>
                    </a:cubicBezTo>
                    <a:cubicBezTo>
                      <a:pt x="149" y="959"/>
                      <a:pt x="173" y="749"/>
                      <a:pt x="160" y="556"/>
                    </a:cubicBezTo>
                    <a:cubicBezTo>
                      <a:pt x="143" y="363"/>
                      <a:pt x="93" y="170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19" name="Google Shape;1798;p49"/>
              <p:cNvSpPr/>
              <p:nvPr/>
            </p:nvSpPr>
            <p:spPr>
              <a:xfrm>
                <a:off x="1857350" y="3495400"/>
                <a:ext cx="6575" cy="28300"/>
              </a:xfrm>
              <a:custGeom>
                <a:avLst/>
                <a:gdLst/>
                <a:ahLst/>
                <a:cxnLst/>
                <a:rect l="l" t="t" r="r" b="b"/>
                <a:pathLst>
                  <a:path w="263" h="1132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53" y="193"/>
                      <a:pt x="110" y="377"/>
                      <a:pt x="146" y="563"/>
                    </a:cubicBezTo>
                    <a:cubicBezTo>
                      <a:pt x="163" y="657"/>
                      <a:pt x="177" y="749"/>
                      <a:pt x="186" y="846"/>
                    </a:cubicBezTo>
                    <a:cubicBezTo>
                      <a:pt x="193" y="939"/>
                      <a:pt x="190" y="1036"/>
                      <a:pt x="177" y="1132"/>
                    </a:cubicBezTo>
                    <a:cubicBezTo>
                      <a:pt x="223" y="1046"/>
                      <a:pt x="246" y="946"/>
                      <a:pt x="253" y="846"/>
                    </a:cubicBezTo>
                    <a:cubicBezTo>
                      <a:pt x="263" y="743"/>
                      <a:pt x="249" y="643"/>
                      <a:pt x="233" y="546"/>
                    </a:cubicBezTo>
                    <a:cubicBezTo>
                      <a:pt x="213" y="447"/>
                      <a:pt x="183" y="353"/>
                      <a:pt x="143" y="261"/>
                    </a:cubicBezTo>
                    <a:cubicBezTo>
                      <a:pt x="106" y="170"/>
                      <a:pt x="60" y="81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20" name="Google Shape;1799;p49"/>
              <p:cNvSpPr/>
              <p:nvPr/>
            </p:nvSpPr>
            <p:spPr>
              <a:xfrm>
                <a:off x="1884300" y="3491000"/>
                <a:ext cx="8825" cy="27975"/>
              </a:xfrm>
              <a:custGeom>
                <a:avLst/>
                <a:gdLst/>
                <a:ahLst/>
                <a:cxnLst/>
                <a:rect l="l" t="t" r="r" b="b"/>
                <a:pathLst>
                  <a:path w="353" h="1119" extrusionOk="0">
                    <a:moveTo>
                      <a:pt x="1" y="0"/>
                    </a:moveTo>
                    <a:cubicBezTo>
                      <a:pt x="80" y="186"/>
                      <a:pt x="163" y="363"/>
                      <a:pt x="220" y="549"/>
                    </a:cubicBezTo>
                    <a:cubicBezTo>
                      <a:pt x="277" y="733"/>
                      <a:pt x="310" y="922"/>
                      <a:pt x="270" y="1119"/>
                    </a:cubicBezTo>
                    <a:cubicBezTo>
                      <a:pt x="323" y="1032"/>
                      <a:pt x="346" y="929"/>
                      <a:pt x="350" y="826"/>
                    </a:cubicBezTo>
                    <a:cubicBezTo>
                      <a:pt x="353" y="722"/>
                      <a:pt x="333" y="619"/>
                      <a:pt x="303" y="523"/>
                    </a:cubicBezTo>
                    <a:cubicBezTo>
                      <a:pt x="273" y="423"/>
                      <a:pt x="233" y="329"/>
                      <a:pt x="180" y="243"/>
                    </a:cubicBezTo>
                    <a:cubicBezTo>
                      <a:pt x="130" y="157"/>
                      <a:pt x="70" y="74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21" name="Google Shape;1800;p49"/>
              <p:cNvSpPr/>
              <p:nvPr/>
            </p:nvSpPr>
            <p:spPr>
              <a:xfrm>
                <a:off x="1909000" y="3484175"/>
                <a:ext cx="12850" cy="27475"/>
              </a:xfrm>
              <a:custGeom>
                <a:avLst/>
                <a:gdLst/>
                <a:ahLst/>
                <a:cxnLst/>
                <a:rect l="l" t="t" r="r" b="b"/>
                <a:pathLst>
                  <a:path w="514" h="1099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131" y="163"/>
                      <a:pt x="247" y="330"/>
                      <a:pt x="334" y="510"/>
                    </a:cubicBezTo>
                    <a:cubicBezTo>
                      <a:pt x="377" y="599"/>
                      <a:pt x="407" y="696"/>
                      <a:pt x="434" y="793"/>
                    </a:cubicBezTo>
                    <a:cubicBezTo>
                      <a:pt x="460" y="892"/>
                      <a:pt x="463" y="992"/>
                      <a:pt x="467" y="1099"/>
                    </a:cubicBezTo>
                    <a:cubicBezTo>
                      <a:pt x="500" y="999"/>
                      <a:pt x="513" y="889"/>
                      <a:pt x="500" y="782"/>
                    </a:cubicBezTo>
                    <a:cubicBezTo>
                      <a:pt x="490" y="676"/>
                      <a:pt x="460" y="570"/>
                      <a:pt x="414" y="473"/>
                    </a:cubicBezTo>
                    <a:cubicBezTo>
                      <a:pt x="367" y="376"/>
                      <a:pt x="311" y="287"/>
                      <a:pt x="237" y="207"/>
                    </a:cubicBezTo>
                    <a:cubicBezTo>
                      <a:pt x="168" y="127"/>
                      <a:pt x="91" y="54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22" name="Google Shape;1801;p49"/>
              <p:cNvSpPr/>
              <p:nvPr/>
            </p:nvSpPr>
            <p:spPr>
              <a:xfrm>
                <a:off x="1935050" y="3471950"/>
                <a:ext cx="18325" cy="22975"/>
              </a:xfrm>
              <a:custGeom>
                <a:avLst/>
                <a:gdLst/>
                <a:ahLst/>
                <a:cxnLst/>
                <a:rect l="l" t="t" r="r" b="b"/>
                <a:pathLst>
                  <a:path w="733" h="919" extrusionOk="0">
                    <a:moveTo>
                      <a:pt x="0" y="0"/>
                    </a:moveTo>
                    <a:cubicBezTo>
                      <a:pt x="187" y="97"/>
                      <a:pt x="353" y="213"/>
                      <a:pt x="476" y="369"/>
                    </a:cubicBezTo>
                    <a:cubicBezTo>
                      <a:pt x="539" y="446"/>
                      <a:pt x="593" y="532"/>
                      <a:pt x="633" y="623"/>
                    </a:cubicBezTo>
                    <a:cubicBezTo>
                      <a:pt x="673" y="716"/>
                      <a:pt x="696" y="816"/>
                      <a:pt x="723" y="919"/>
                    </a:cubicBezTo>
                    <a:cubicBezTo>
                      <a:pt x="733" y="812"/>
                      <a:pt x="729" y="706"/>
                      <a:pt x="696" y="603"/>
                    </a:cubicBezTo>
                    <a:cubicBezTo>
                      <a:pt x="670" y="496"/>
                      <a:pt x="616" y="400"/>
                      <a:pt x="547" y="313"/>
                    </a:cubicBezTo>
                    <a:cubicBezTo>
                      <a:pt x="479" y="230"/>
                      <a:pt x="396" y="157"/>
                      <a:pt x="300" y="107"/>
                    </a:cubicBezTo>
                    <a:cubicBezTo>
                      <a:pt x="207" y="53"/>
                      <a:pt x="107" y="13"/>
                      <a:pt x="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23" name="Google Shape;1802;p49"/>
              <p:cNvSpPr/>
              <p:nvPr/>
            </p:nvSpPr>
            <p:spPr>
              <a:xfrm>
                <a:off x="1955850" y="3460650"/>
                <a:ext cx="20325" cy="17225"/>
              </a:xfrm>
              <a:custGeom>
                <a:avLst/>
                <a:gdLst/>
                <a:ahLst/>
                <a:cxnLst/>
                <a:rect l="l" t="t" r="r" b="b"/>
                <a:pathLst>
                  <a:path w="813" h="689" extrusionOk="0">
                    <a:moveTo>
                      <a:pt x="125" y="1"/>
                    </a:moveTo>
                    <a:cubicBezTo>
                      <a:pt x="83" y="1"/>
                      <a:pt x="41" y="5"/>
                      <a:pt x="0" y="13"/>
                    </a:cubicBezTo>
                    <a:cubicBezTo>
                      <a:pt x="194" y="46"/>
                      <a:pt x="374" y="106"/>
                      <a:pt x="513" y="222"/>
                    </a:cubicBezTo>
                    <a:cubicBezTo>
                      <a:pt x="583" y="282"/>
                      <a:pt x="643" y="349"/>
                      <a:pt x="690" y="429"/>
                    </a:cubicBezTo>
                    <a:cubicBezTo>
                      <a:pt x="743" y="509"/>
                      <a:pt x="773" y="599"/>
                      <a:pt x="813" y="689"/>
                    </a:cubicBezTo>
                    <a:cubicBezTo>
                      <a:pt x="810" y="638"/>
                      <a:pt x="806" y="592"/>
                      <a:pt x="799" y="542"/>
                    </a:cubicBezTo>
                    <a:cubicBezTo>
                      <a:pt x="782" y="495"/>
                      <a:pt x="776" y="442"/>
                      <a:pt x="753" y="399"/>
                    </a:cubicBezTo>
                    <a:cubicBezTo>
                      <a:pt x="716" y="302"/>
                      <a:pt x="646" y="222"/>
                      <a:pt x="570" y="156"/>
                    </a:cubicBezTo>
                    <a:cubicBezTo>
                      <a:pt x="490" y="90"/>
                      <a:pt x="397" y="43"/>
                      <a:pt x="297" y="19"/>
                    </a:cubicBezTo>
                    <a:cubicBezTo>
                      <a:pt x="241" y="8"/>
                      <a:pt x="183" y="1"/>
                      <a:pt x="12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24" name="Google Shape;1803;p49"/>
              <p:cNvSpPr/>
              <p:nvPr/>
            </p:nvSpPr>
            <p:spPr>
              <a:xfrm>
                <a:off x="1978400" y="3444000"/>
                <a:ext cx="16575" cy="13725"/>
              </a:xfrm>
              <a:custGeom>
                <a:avLst/>
                <a:gdLst/>
                <a:ahLst/>
                <a:cxnLst/>
                <a:rect l="l" t="t" r="r" b="b"/>
                <a:pathLst>
                  <a:path w="663" h="549" extrusionOk="0">
                    <a:moveTo>
                      <a:pt x="108" y="1"/>
                    </a:moveTo>
                    <a:cubicBezTo>
                      <a:pt x="72" y="1"/>
                      <a:pt x="36" y="5"/>
                      <a:pt x="0" y="13"/>
                    </a:cubicBezTo>
                    <a:cubicBezTo>
                      <a:pt x="154" y="46"/>
                      <a:pt x="290" y="103"/>
                      <a:pt x="396" y="197"/>
                    </a:cubicBezTo>
                    <a:cubicBezTo>
                      <a:pt x="450" y="243"/>
                      <a:pt x="500" y="296"/>
                      <a:pt x="543" y="356"/>
                    </a:cubicBezTo>
                    <a:cubicBezTo>
                      <a:pt x="590" y="416"/>
                      <a:pt x="623" y="483"/>
                      <a:pt x="662" y="549"/>
                    </a:cubicBezTo>
                    <a:cubicBezTo>
                      <a:pt x="659" y="509"/>
                      <a:pt x="653" y="472"/>
                      <a:pt x="646" y="432"/>
                    </a:cubicBezTo>
                    <a:cubicBezTo>
                      <a:pt x="630" y="396"/>
                      <a:pt x="623" y="356"/>
                      <a:pt x="603" y="320"/>
                    </a:cubicBezTo>
                    <a:cubicBezTo>
                      <a:pt x="570" y="246"/>
                      <a:pt x="516" y="183"/>
                      <a:pt x="453" y="129"/>
                    </a:cubicBezTo>
                    <a:cubicBezTo>
                      <a:pt x="358" y="47"/>
                      <a:pt x="232" y="1"/>
                      <a:pt x="10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25" name="Google Shape;1804;p49"/>
              <p:cNvSpPr/>
              <p:nvPr/>
            </p:nvSpPr>
            <p:spPr>
              <a:xfrm>
                <a:off x="1715375" y="3174975"/>
                <a:ext cx="55875" cy="128375"/>
              </a:xfrm>
              <a:custGeom>
                <a:avLst/>
                <a:gdLst/>
                <a:ahLst/>
                <a:cxnLst/>
                <a:rect l="l" t="t" r="r" b="b"/>
                <a:pathLst>
                  <a:path w="2235" h="5135" extrusionOk="0">
                    <a:moveTo>
                      <a:pt x="753" y="1"/>
                    </a:moveTo>
                    <a:cubicBezTo>
                      <a:pt x="1" y="2187"/>
                      <a:pt x="507" y="4707"/>
                      <a:pt x="454" y="4787"/>
                    </a:cubicBezTo>
                    <a:cubicBezTo>
                      <a:pt x="454" y="4787"/>
                      <a:pt x="1379" y="5135"/>
                      <a:pt x="1835" y="5135"/>
                    </a:cubicBezTo>
                    <a:cubicBezTo>
                      <a:pt x="2139" y="5135"/>
                      <a:pt x="2235" y="4981"/>
                      <a:pt x="1712" y="4468"/>
                    </a:cubicBezTo>
                    <a:cubicBezTo>
                      <a:pt x="796" y="3569"/>
                      <a:pt x="879" y="1442"/>
                      <a:pt x="753" y="1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26" name="Google Shape;1805;p49"/>
              <p:cNvSpPr/>
              <p:nvPr/>
            </p:nvSpPr>
            <p:spPr>
              <a:xfrm>
                <a:off x="1650625" y="3019325"/>
                <a:ext cx="4425" cy="12875"/>
              </a:xfrm>
              <a:custGeom>
                <a:avLst/>
                <a:gdLst/>
                <a:ahLst/>
                <a:cxnLst/>
                <a:rect l="l" t="t" r="r" b="b"/>
                <a:pathLst>
                  <a:path w="177" h="515" extrusionOk="0">
                    <a:moveTo>
                      <a:pt x="113" y="1"/>
                    </a:moveTo>
                    <a:cubicBezTo>
                      <a:pt x="79" y="1"/>
                      <a:pt x="44" y="21"/>
                      <a:pt x="39" y="63"/>
                    </a:cubicBezTo>
                    <a:cubicBezTo>
                      <a:pt x="28" y="193"/>
                      <a:pt x="15" y="322"/>
                      <a:pt x="5" y="453"/>
                    </a:cubicBezTo>
                    <a:cubicBezTo>
                      <a:pt x="0" y="494"/>
                      <a:pt x="31" y="515"/>
                      <a:pt x="64" y="515"/>
                    </a:cubicBezTo>
                    <a:cubicBezTo>
                      <a:pt x="97" y="515"/>
                      <a:pt x="133" y="494"/>
                      <a:pt x="139" y="453"/>
                    </a:cubicBezTo>
                    <a:cubicBezTo>
                      <a:pt x="148" y="322"/>
                      <a:pt x="162" y="193"/>
                      <a:pt x="171" y="63"/>
                    </a:cubicBezTo>
                    <a:cubicBezTo>
                      <a:pt x="177" y="21"/>
                      <a:pt x="146" y="1"/>
                      <a:pt x="113" y="1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27" name="Google Shape;1806;p49"/>
              <p:cNvSpPr/>
              <p:nvPr/>
            </p:nvSpPr>
            <p:spPr>
              <a:xfrm>
                <a:off x="1672300" y="3004800"/>
                <a:ext cx="3350" cy="11500"/>
              </a:xfrm>
              <a:custGeom>
                <a:avLst/>
                <a:gdLst/>
                <a:ahLst/>
                <a:cxnLst/>
                <a:rect l="l" t="t" r="r" b="b"/>
                <a:pathLst>
                  <a:path w="134" h="460" extrusionOk="0">
                    <a:moveTo>
                      <a:pt x="67" y="0"/>
                    </a:moveTo>
                    <a:cubicBezTo>
                      <a:pt x="33" y="0"/>
                      <a:pt x="0" y="22"/>
                      <a:pt x="0" y="65"/>
                    </a:cubicBezTo>
                    <a:lnTo>
                      <a:pt x="0" y="395"/>
                    </a:lnTo>
                    <a:cubicBezTo>
                      <a:pt x="0" y="438"/>
                      <a:pt x="33" y="459"/>
                      <a:pt x="67" y="459"/>
                    </a:cubicBezTo>
                    <a:cubicBezTo>
                      <a:pt x="100" y="459"/>
                      <a:pt x="133" y="438"/>
                      <a:pt x="133" y="395"/>
                    </a:cubicBezTo>
                    <a:lnTo>
                      <a:pt x="133" y="65"/>
                    </a:lnTo>
                    <a:cubicBezTo>
                      <a:pt x="133" y="22"/>
                      <a:pt x="100" y="0"/>
                      <a:pt x="67" y="0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28" name="Google Shape;1807;p49"/>
              <p:cNvSpPr/>
              <p:nvPr/>
            </p:nvSpPr>
            <p:spPr>
              <a:xfrm>
                <a:off x="1675525" y="3060875"/>
                <a:ext cx="4450" cy="13575"/>
              </a:xfrm>
              <a:custGeom>
                <a:avLst/>
                <a:gdLst/>
                <a:ahLst/>
                <a:cxnLst/>
                <a:rect l="l" t="t" r="r" b="b"/>
                <a:pathLst>
                  <a:path w="178" h="543" extrusionOk="0">
                    <a:moveTo>
                      <a:pt x="66" y="0"/>
                    </a:moveTo>
                    <a:cubicBezTo>
                      <a:pt x="32" y="0"/>
                      <a:pt x="1" y="22"/>
                      <a:pt x="4" y="66"/>
                    </a:cubicBezTo>
                    <a:cubicBezTo>
                      <a:pt x="17" y="201"/>
                      <a:pt x="28" y="341"/>
                      <a:pt x="41" y="478"/>
                    </a:cubicBezTo>
                    <a:cubicBezTo>
                      <a:pt x="44" y="521"/>
                      <a:pt x="79" y="543"/>
                      <a:pt x="113" y="543"/>
                    </a:cubicBezTo>
                    <a:cubicBezTo>
                      <a:pt x="146" y="543"/>
                      <a:pt x="177" y="521"/>
                      <a:pt x="174" y="478"/>
                    </a:cubicBezTo>
                    <a:cubicBezTo>
                      <a:pt x="164" y="341"/>
                      <a:pt x="151" y="201"/>
                      <a:pt x="137" y="66"/>
                    </a:cubicBezTo>
                    <a:cubicBezTo>
                      <a:pt x="134" y="22"/>
                      <a:pt x="99" y="0"/>
                      <a:pt x="66" y="0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29" name="Google Shape;1808;p49"/>
              <p:cNvSpPr/>
              <p:nvPr/>
            </p:nvSpPr>
            <p:spPr>
              <a:xfrm>
                <a:off x="1742625" y="2975700"/>
                <a:ext cx="502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201" h="492" extrusionOk="0">
                    <a:moveTo>
                      <a:pt x="83" y="1"/>
                    </a:moveTo>
                    <a:cubicBezTo>
                      <a:pt x="44" y="1"/>
                      <a:pt x="0" y="34"/>
                      <a:pt x="6" y="84"/>
                    </a:cubicBezTo>
                    <a:cubicBezTo>
                      <a:pt x="26" y="204"/>
                      <a:pt x="46" y="324"/>
                      <a:pt x="63" y="444"/>
                    </a:cubicBezTo>
                    <a:cubicBezTo>
                      <a:pt x="68" y="477"/>
                      <a:pt x="92" y="491"/>
                      <a:pt x="118" y="491"/>
                    </a:cubicBezTo>
                    <a:cubicBezTo>
                      <a:pt x="157" y="491"/>
                      <a:pt x="200" y="459"/>
                      <a:pt x="193" y="407"/>
                    </a:cubicBezTo>
                    <a:cubicBezTo>
                      <a:pt x="173" y="287"/>
                      <a:pt x="156" y="167"/>
                      <a:pt x="136" y="47"/>
                    </a:cubicBezTo>
                    <a:cubicBezTo>
                      <a:pt x="131" y="15"/>
                      <a:pt x="108" y="1"/>
                      <a:pt x="83" y="1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30" name="Google Shape;1809;p49"/>
              <p:cNvSpPr/>
              <p:nvPr/>
            </p:nvSpPr>
            <p:spPr>
              <a:xfrm>
                <a:off x="1712475" y="2941125"/>
                <a:ext cx="3350" cy="10125"/>
              </a:xfrm>
              <a:custGeom>
                <a:avLst/>
                <a:gdLst/>
                <a:ahLst/>
                <a:cxnLst/>
                <a:rect l="l" t="t" r="r" b="b"/>
                <a:pathLst>
                  <a:path w="134" h="405" extrusionOk="0">
                    <a:moveTo>
                      <a:pt x="67" y="0"/>
                    </a:moveTo>
                    <a:cubicBezTo>
                      <a:pt x="34" y="0"/>
                      <a:pt x="1" y="21"/>
                      <a:pt x="1" y="63"/>
                    </a:cubicBezTo>
                    <a:lnTo>
                      <a:pt x="1" y="342"/>
                    </a:lnTo>
                    <a:cubicBezTo>
                      <a:pt x="1" y="384"/>
                      <a:pt x="34" y="405"/>
                      <a:pt x="67" y="405"/>
                    </a:cubicBezTo>
                    <a:cubicBezTo>
                      <a:pt x="100" y="405"/>
                      <a:pt x="134" y="384"/>
                      <a:pt x="134" y="342"/>
                    </a:cubicBezTo>
                    <a:lnTo>
                      <a:pt x="134" y="63"/>
                    </a:lnTo>
                    <a:cubicBezTo>
                      <a:pt x="134" y="21"/>
                      <a:pt x="100" y="0"/>
                      <a:pt x="67" y="0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31" name="Google Shape;1810;p49"/>
              <p:cNvSpPr/>
              <p:nvPr/>
            </p:nvSpPr>
            <p:spPr>
              <a:xfrm>
                <a:off x="1709525" y="3097500"/>
                <a:ext cx="5100" cy="12275"/>
              </a:xfrm>
              <a:custGeom>
                <a:avLst/>
                <a:gdLst/>
                <a:ahLst/>
                <a:cxnLst/>
                <a:rect l="l" t="t" r="r" b="b"/>
                <a:pathLst>
                  <a:path w="204" h="491" extrusionOk="0">
                    <a:moveTo>
                      <a:pt x="81" y="0"/>
                    </a:moveTo>
                    <a:cubicBezTo>
                      <a:pt x="43" y="0"/>
                      <a:pt x="1" y="33"/>
                      <a:pt x="9" y="85"/>
                    </a:cubicBezTo>
                    <a:lnTo>
                      <a:pt x="65" y="444"/>
                    </a:lnTo>
                    <a:cubicBezTo>
                      <a:pt x="72" y="477"/>
                      <a:pt x="96" y="491"/>
                      <a:pt x="121" y="491"/>
                    </a:cubicBezTo>
                    <a:cubicBezTo>
                      <a:pt x="160" y="491"/>
                      <a:pt x="203" y="458"/>
                      <a:pt x="195" y="407"/>
                    </a:cubicBezTo>
                    <a:lnTo>
                      <a:pt x="135" y="48"/>
                    </a:lnTo>
                    <a:cubicBezTo>
                      <a:pt x="130" y="15"/>
                      <a:pt x="106" y="0"/>
                      <a:pt x="81" y="0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32" name="Google Shape;1811;p49"/>
              <p:cNvSpPr/>
              <p:nvPr/>
            </p:nvSpPr>
            <p:spPr>
              <a:xfrm>
                <a:off x="1686550" y="3109250"/>
                <a:ext cx="5025" cy="8200"/>
              </a:xfrm>
              <a:custGeom>
                <a:avLst/>
                <a:gdLst/>
                <a:ahLst/>
                <a:cxnLst/>
                <a:rect l="l" t="t" r="r" b="b"/>
                <a:pathLst>
                  <a:path w="201" h="328" extrusionOk="0">
                    <a:moveTo>
                      <a:pt x="83" y="0"/>
                    </a:moveTo>
                    <a:cubicBezTo>
                      <a:pt x="43" y="0"/>
                      <a:pt x="0" y="33"/>
                      <a:pt x="12" y="83"/>
                    </a:cubicBezTo>
                    <a:lnTo>
                      <a:pt x="59" y="280"/>
                    </a:lnTo>
                    <a:cubicBezTo>
                      <a:pt x="67" y="313"/>
                      <a:pt x="92" y="327"/>
                      <a:pt x="119" y="327"/>
                    </a:cubicBezTo>
                    <a:cubicBezTo>
                      <a:pt x="158" y="327"/>
                      <a:pt x="201" y="294"/>
                      <a:pt x="189" y="243"/>
                    </a:cubicBezTo>
                    <a:cubicBezTo>
                      <a:pt x="172" y="180"/>
                      <a:pt x="159" y="114"/>
                      <a:pt x="143" y="48"/>
                    </a:cubicBezTo>
                    <a:cubicBezTo>
                      <a:pt x="135" y="14"/>
                      <a:pt x="109" y="0"/>
                      <a:pt x="83" y="0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33" name="Google Shape;1812;p49"/>
              <p:cNvSpPr/>
              <p:nvPr/>
            </p:nvSpPr>
            <p:spPr>
              <a:xfrm>
                <a:off x="1758500" y="3188200"/>
                <a:ext cx="56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225" h="434" extrusionOk="0">
                    <a:moveTo>
                      <a:pt x="89" y="1"/>
                    </a:moveTo>
                    <a:cubicBezTo>
                      <a:pt x="55" y="1"/>
                      <a:pt x="18" y="22"/>
                      <a:pt x="13" y="65"/>
                    </a:cubicBezTo>
                    <a:cubicBezTo>
                      <a:pt x="0" y="184"/>
                      <a:pt x="27" y="294"/>
                      <a:pt x="83" y="400"/>
                    </a:cubicBezTo>
                    <a:cubicBezTo>
                      <a:pt x="96" y="424"/>
                      <a:pt x="115" y="434"/>
                      <a:pt x="135" y="434"/>
                    </a:cubicBezTo>
                    <a:cubicBezTo>
                      <a:pt x="179" y="434"/>
                      <a:pt x="224" y="385"/>
                      <a:pt x="197" y="334"/>
                    </a:cubicBezTo>
                    <a:cubicBezTo>
                      <a:pt x="153" y="248"/>
                      <a:pt x="137" y="160"/>
                      <a:pt x="147" y="65"/>
                    </a:cubicBezTo>
                    <a:cubicBezTo>
                      <a:pt x="152" y="22"/>
                      <a:pt x="122" y="1"/>
                      <a:pt x="89" y="1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34" name="Google Shape;1813;p49"/>
              <p:cNvSpPr/>
              <p:nvPr/>
            </p:nvSpPr>
            <p:spPr>
              <a:xfrm>
                <a:off x="1773400" y="3163975"/>
                <a:ext cx="5825" cy="10925"/>
              </a:xfrm>
              <a:custGeom>
                <a:avLst/>
                <a:gdLst/>
                <a:ahLst/>
                <a:cxnLst/>
                <a:rect l="l" t="t" r="r" b="b"/>
                <a:pathLst>
                  <a:path w="233" h="437" extrusionOk="0">
                    <a:moveTo>
                      <a:pt x="67" y="0"/>
                    </a:moveTo>
                    <a:cubicBezTo>
                      <a:pt x="33" y="0"/>
                      <a:pt x="0" y="22"/>
                      <a:pt x="0" y="65"/>
                    </a:cubicBezTo>
                    <a:cubicBezTo>
                      <a:pt x="0" y="185"/>
                      <a:pt x="30" y="298"/>
                      <a:pt x="90" y="404"/>
                    </a:cubicBezTo>
                    <a:cubicBezTo>
                      <a:pt x="103" y="427"/>
                      <a:pt x="123" y="436"/>
                      <a:pt x="143" y="436"/>
                    </a:cubicBezTo>
                    <a:cubicBezTo>
                      <a:pt x="188" y="436"/>
                      <a:pt x="233" y="388"/>
                      <a:pt x="203" y="338"/>
                    </a:cubicBezTo>
                    <a:cubicBezTo>
                      <a:pt x="156" y="251"/>
                      <a:pt x="133" y="161"/>
                      <a:pt x="133" y="65"/>
                    </a:cubicBezTo>
                    <a:cubicBezTo>
                      <a:pt x="133" y="22"/>
                      <a:pt x="100" y="0"/>
                      <a:pt x="67" y="0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35" name="Google Shape;1814;p49"/>
              <p:cNvSpPr/>
              <p:nvPr/>
            </p:nvSpPr>
            <p:spPr>
              <a:xfrm>
                <a:off x="1776125" y="3206150"/>
                <a:ext cx="3375" cy="10875"/>
              </a:xfrm>
              <a:custGeom>
                <a:avLst/>
                <a:gdLst/>
                <a:ahLst/>
                <a:cxnLst/>
                <a:rect l="l" t="t" r="r" b="b"/>
                <a:pathLst>
                  <a:path w="135" h="435" extrusionOk="0">
                    <a:moveTo>
                      <a:pt x="67" y="0"/>
                    </a:moveTo>
                    <a:cubicBezTo>
                      <a:pt x="34" y="0"/>
                      <a:pt x="1" y="22"/>
                      <a:pt x="1" y="66"/>
                    </a:cubicBezTo>
                    <a:lnTo>
                      <a:pt x="1" y="371"/>
                    </a:lnTo>
                    <a:cubicBezTo>
                      <a:pt x="1" y="413"/>
                      <a:pt x="35" y="435"/>
                      <a:pt x="68" y="435"/>
                    </a:cubicBezTo>
                    <a:cubicBezTo>
                      <a:pt x="101" y="435"/>
                      <a:pt x="134" y="414"/>
                      <a:pt x="134" y="371"/>
                    </a:cubicBezTo>
                    <a:lnTo>
                      <a:pt x="134" y="66"/>
                    </a:lnTo>
                    <a:cubicBezTo>
                      <a:pt x="134" y="22"/>
                      <a:pt x="101" y="0"/>
                      <a:pt x="67" y="0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36" name="Google Shape;1815;p49"/>
              <p:cNvSpPr/>
              <p:nvPr/>
            </p:nvSpPr>
            <p:spPr>
              <a:xfrm>
                <a:off x="1587000" y="3057400"/>
                <a:ext cx="4525" cy="10175"/>
              </a:xfrm>
              <a:custGeom>
                <a:avLst/>
                <a:gdLst/>
                <a:ahLst/>
                <a:cxnLst/>
                <a:rect l="l" t="t" r="r" b="b"/>
                <a:pathLst>
                  <a:path w="181" h="407" extrusionOk="0">
                    <a:moveTo>
                      <a:pt x="92" y="1"/>
                    </a:moveTo>
                    <a:cubicBezTo>
                      <a:pt x="59" y="1"/>
                      <a:pt x="29" y="22"/>
                      <a:pt x="34" y="65"/>
                    </a:cubicBezTo>
                    <a:cubicBezTo>
                      <a:pt x="48" y="154"/>
                      <a:pt x="40" y="237"/>
                      <a:pt x="14" y="324"/>
                    </a:cubicBezTo>
                    <a:cubicBezTo>
                      <a:pt x="0" y="374"/>
                      <a:pt x="40" y="406"/>
                      <a:pt x="80" y="406"/>
                    </a:cubicBezTo>
                    <a:cubicBezTo>
                      <a:pt x="107" y="406"/>
                      <a:pt x="133" y="392"/>
                      <a:pt x="144" y="360"/>
                    </a:cubicBezTo>
                    <a:cubicBezTo>
                      <a:pt x="171" y="260"/>
                      <a:pt x="180" y="165"/>
                      <a:pt x="167" y="65"/>
                    </a:cubicBezTo>
                    <a:cubicBezTo>
                      <a:pt x="162" y="22"/>
                      <a:pt x="126" y="1"/>
                      <a:pt x="92" y="1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37" name="Google Shape;1816;p49"/>
              <p:cNvSpPr/>
              <p:nvPr/>
            </p:nvSpPr>
            <p:spPr>
              <a:xfrm>
                <a:off x="1608425" y="3071250"/>
                <a:ext cx="6025" cy="8100"/>
              </a:xfrm>
              <a:custGeom>
                <a:avLst/>
                <a:gdLst/>
                <a:ahLst/>
                <a:cxnLst/>
                <a:rect l="l" t="t" r="r" b="b"/>
                <a:pathLst>
                  <a:path w="241" h="324" extrusionOk="0">
                    <a:moveTo>
                      <a:pt x="159" y="0"/>
                    </a:moveTo>
                    <a:cubicBezTo>
                      <a:pt x="132" y="0"/>
                      <a:pt x="104" y="14"/>
                      <a:pt x="92" y="46"/>
                    </a:cubicBezTo>
                    <a:cubicBezTo>
                      <a:pt x="69" y="110"/>
                      <a:pt x="42" y="176"/>
                      <a:pt x="19" y="242"/>
                    </a:cubicBezTo>
                    <a:cubicBezTo>
                      <a:pt x="1" y="291"/>
                      <a:pt x="42" y="324"/>
                      <a:pt x="84" y="324"/>
                    </a:cubicBezTo>
                    <a:cubicBezTo>
                      <a:pt x="110" y="324"/>
                      <a:pt x="137" y="310"/>
                      <a:pt x="149" y="279"/>
                    </a:cubicBezTo>
                    <a:cubicBezTo>
                      <a:pt x="172" y="213"/>
                      <a:pt x="196" y="146"/>
                      <a:pt x="222" y="79"/>
                    </a:cubicBezTo>
                    <a:cubicBezTo>
                      <a:pt x="240" y="31"/>
                      <a:pt x="200" y="0"/>
                      <a:pt x="159" y="0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38" name="Google Shape;1817;p49"/>
              <p:cNvSpPr/>
              <p:nvPr/>
            </p:nvSpPr>
            <p:spPr>
              <a:xfrm>
                <a:off x="1786025" y="3440750"/>
                <a:ext cx="5350" cy="15800"/>
              </a:xfrm>
              <a:custGeom>
                <a:avLst/>
                <a:gdLst/>
                <a:ahLst/>
                <a:cxnLst/>
                <a:rect l="l" t="t" r="r" b="b"/>
                <a:pathLst>
                  <a:path w="214" h="632" extrusionOk="0">
                    <a:moveTo>
                      <a:pt x="81" y="0"/>
                    </a:moveTo>
                    <a:cubicBezTo>
                      <a:pt x="56" y="0"/>
                      <a:pt x="33" y="15"/>
                      <a:pt x="27" y="50"/>
                    </a:cubicBezTo>
                    <a:cubicBezTo>
                      <a:pt x="1" y="233"/>
                      <a:pt x="10" y="410"/>
                      <a:pt x="70" y="586"/>
                    </a:cubicBezTo>
                    <a:cubicBezTo>
                      <a:pt x="81" y="618"/>
                      <a:pt x="107" y="632"/>
                      <a:pt x="134" y="632"/>
                    </a:cubicBezTo>
                    <a:cubicBezTo>
                      <a:pt x="174" y="632"/>
                      <a:pt x="213" y="600"/>
                      <a:pt x="197" y="549"/>
                    </a:cubicBezTo>
                    <a:cubicBezTo>
                      <a:pt x="150" y="399"/>
                      <a:pt x="134" y="243"/>
                      <a:pt x="154" y="87"/>
                    </a:cubicBezTo>
                    <a:cubicBezTo>
                      <a:pt x="162" y="35"/>
                      <a:pt x="119" y="0"/>
                      <a:pt x="81" y="0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39" name="Google Shape;1818;p49"/>
              <p:cNvSpPr/>
              <p:nvPr/>
            </p:nvSpPr>
            <p:spPr>
              <a:xfrm>
                <a:off x="1797250" y="3459500"/>
                <a:ext cx="6475" cy="12300"/>
              </a:xfrm>
              <a:custGeom>
                <a:avLst/>
                <a:gdLst/>
                <a:ahLst/>
                <a:cxnLst/>
                <a:rect l="l" t="t" r="r" b="b"/>
                <a:pathLst>
                  <a:path w="259" h="492" extrusionOk="0">
                    <a:moveTo>
                      <a:pt x="79" y="1"/>
                    </a:moveTo>
                    <a:cubicBezTo>
                      <a:pt x="40" y="1"/>
                      <a:pt x="0" y="33"/>
                      <a:pt x="14" y="82"/>
                    </a:cubicBezTo>
                    <a:cubicBezTo>
                      <a:pt x="48" y="202"/>
                      <a:pt x="81" y="325"/>
                      <a:pt x="117" y="445"/>
                    </a:cubicBezTo>
                    <a:cubicBezTo>
                      <a:pt x="126" y="478"/>
                      <a:pt x="152" y="492"/>
                      <a:pt x="178" y="492"/>
                    </a:cubicBezTo>
                    <a:cubicBezTo>
                      <a:pt x="217" y="492"/>
                      <a:pt x="258" y="458"/>
                      <a:pt x="244" y="408"/>
                    </a:cubicBezTo>
                    <a:cubicBezTo>
                      <a:pt x="211" y="288"/>
                      <a:pt x="177" y="168"/>
                      <a:pt x="141" y="49"/>
                    </a:cubicBezTo>
                    <a:cubicBezTo>
                      <a:pt x="131" y="15"/>
                      <a:pt x="105" y="1"/>
                      <a:pt x="79" y="1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40" name="Google Shape;1819;p49"/>
              <p:cNvSpPr/>
              <p:nvPr/>
            </p:nvSpPr>
            <p:spPr>
              <a:xfrm>
                <a:off x="1851500" y="3450500"/>
                <a:ext cx="5850" cy="11625"/>
              </a:xfrm>
              <a:custGeom>
                <a:avLst/>
                <a:gdLst/>
                <a:ahLst/>
                <a:cxnLst/>
                <a:rect l="l" t="t" r="r" b="b"/>
                <a:pathLst>
                  <a:path w="234" h="465" extrusionOk="0">
                    <a:moveTo>
                      <a:pt x="66" y="0"/>
                    </a:moveTo>
                    <a:cubicBezTo>
                      <a:pt x="33" y="0"/>
                      <a:pt x="1" y="21"/>
                      <a:pt x="4" y="63"/>
                    </a:cubicBezTo>
                    <a:cubicBezTo>
                      <a:pt x="15" y="192"/>
                      <a:pt x="44" y="312"/>
                      <a:pt x="94" y="429"/>
                    </a:cubicBezTo>
                    <a:cubicBezTo>
                      <a:pt x="105" y="454"/>
                      <a:pt x="124" y="465"/>
                      <a:pt x="144" y="465"/>
                    </a:cubicBezTo>
                    <a:cubicBezTo>
                      <a:pt x="186" y="465"/>
                      <a:pt x="233" y="417"/>
                      <a:pt x="211" y="362"/>
                    </a:cubicBezTo>
                    <a:cubicBezTo>
                      <a:pt x="167" y="269"/>
                      <a:pt x="144" y="169"/>
                      <a:pt x="138" y="63"/>
                    </a:cubicBezTo>
                    <a:cubicBezTo>
                      <a:pt x="134" y="21"/>
                      <a:pt x="99" y="0"/>
                      <a:pt x="66" y="0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41" name="Google Shape;1820;p49"/>
              <p:cNvSpPr/>
              <p:nvPr/>
            </p:nvSpPr>
            <p:spPr>
              <a:xfrm>
                <a:off x="1853675" y="3476800"/>
                <a:ext cx="3350" cy="7350"/>
              </a:xfrm>
              <a:custGeom>
                <a:avLst/>
                <a:gdLst/>
                <a:ahLst/>
                <a:cxnLst/>
                <a:rect l="l" t="t" r="r" b="b"/>
                <a:pathLst>
                  <a:path w="134" h="294" extrusionOk="0">
                    <a:moveTo>
                      <a:pt x="67" y="1"/>
                    </a:moveTo>
                    <a:cubicBezTo>
                      <a:pt x="34" y="1"/>
                      <a:pt x="0" y="22"/>
                      <a:pt x="0" y="66"/>
                    </a:cubicBezTo>
                    <a:lnTo>
                      <a:pt x="0" y="229"/>
                    </a:lnTo>
                    <a:cubicBezTo>
                      <a:pt x="0" y="272"/>
                      <a:pt x="34" y="294"/>
                      <a:pt x="67" y="294"/>
                    </a:cubicBezTo>
                    <a:cubicBezTo>
                      <a:pt x="100" y="294"/>
                      <a:pt x="134" y="272"/>
                      <a:pt x="134" y="229"/>
                    </a:cubicBezTo>
                    <a:lnTo>
                      <a:pt x="134" y="66"/>
                    </a:lnTo>
                    <a:cubicBezTo>
                      <a:pt x="134" y="22"/>
                      <a:pt x="100" y="1"/>
                      <a:pt x="67" y="1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42" name="Google Shape;1821;p49"/>
              <p:cNvSpPr/>
              <p:nvPr/>
            </p:nvSpPr>
            <p:spPr>
              <a:xfrm>
                <a:off x="1931875" y="3447025"/>
                <a:ext cx="3375" cy="7425"/>
              </a:xfrm>
              <a:custGeom>
                <a:avLst/>
                <a:gdLst/>
                <a:ahLst/>
                <a:cxnLst/>
                <a:rect l="l" t="t" r="r" b="b"/>
                <a:pathLst>
                  <a:path w="135" h="297" extrusionOk="0">
                    <a:moveTo>
                      <a:pt x="68" y="1"/>
                    </a:moveTo>
                    <a:cubicBezTo>
                      <a:pt x="34" y="1"/>
                      <a:pt x="1" y="22"/>
                      <a:pt x="1" y="65"/>
                    </a:cubicBezTo>
                    <a:lnTo>
                      <a:pt x="1" y="231"/>
                    </a:lnTo>
                    <a:cubicBezTo>
                      <a:pt x="1" y="275"/>
                      <a:pt x="34" y="297"/>
                      <a:pt x="68" y="297"/>
                    </a:cubicBezTo>
                    <a:cubicBezTo>
                      <a:pt x="101" y="297"/>
                      <a:pt x="134" y="275"/>
                      <a:pt x="134" y="231"/>
                    </a:cubicBezTo>
                    <a:lnTo>
                      <a:pt x="134" y="65"/>
                    </a:lnTo>
                    <a:cubicBezTo>
                      <a:pt x="134" y="22"/>
                      <a:pt x="101" y="1"/>
                      <a:pt x="68" y="1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43" name="Google Shape;1822;p49"/>
              <p:cNvSpPr/>
              <p:nvPr/>
            </p:nvSpPr>
            <p:spPr>
              <a:xfrm>
                <a:off x="1944300" y="3440125"/>
                <a:ext cx="3350" cy="8750"/>
              </a:xfrm>
              <a:custGeom>
                <a:avLst/>
                <a:gdLst/>
                <a:ahLst/>
                <a:cxnLst/>
                <a:rect l="l" t="t" r="r" b="b"/>
                <a:pathLst>
                  <a:path w="134" h="350" extrusionOk="0">
                    <a:moveTo>
                      <a:pt x="67" y="0"/>
                    </a:moveTo>
                    <a:cubicBezTo>
                      <a:pt x="33" y="0"/>
                      <a:pt x="0" y="22"/>
                      <a:pt x="0" y="65"/>
                    </a:cubicBezTo>
                    <a:lnTo>
                      <a:pt x="0" y="284"/>
                    </a:lnTo>
                    <a:cubicBezTo>
                      <a:pt x="0" y="328"/>
                      <a:pt x="33" y="350"/>
                      <a:pt x="67" y="350"/>
                    </a:cubicBezTo>
                    <a:cubicBezTo>
                      <a:pt x="100" y="350"/>
                      <a:pt x="133" y="328"/>
                      <a:pt x="133" y="284"/>
                    </a:cubicBezTo>
                    <a:lnTo>
                      <a:pt x="133" y="65"/>
                    </a:lnTo>
                    <a:cubicBezTo>
                      <a:pt x="133" y="22"/>
                      <a:pt x="100" y="0"/>
                      <a:pt x="67" y="0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44" name="Google Shape;1823;p49"/>
              <p:cNvSpPr/>
              <p:nvPr/>
            </p:nvSpPr>
            <p:spPr>
              <a:xfrm>
                <a:off x="1628400" y="3570200"/>
                <a:ext cx="5200" cy="8850"/>
              </a:xfrm>
              <a:custGeom>
                <a:avLst/>
                <a:gdLst/>
                <a:ahLst/>
                <a:cxnLst/>
                <a:rect l="l" t="t" r="r" b="b"/>
                <a:pathLst>
                  <a:path w="208" h="354" extrusionOk="0">
                    <a:moveTo>
                      <a:pt x="83" y="1"/>
                    </a:moveTo>
                    <a:cubicBezTo>
                      <a:pt x="43" y="1"/>
                      <a:pt x="0" y="34"/>
                      <a:pt x="12" y="84"/>
                    </a:cubicBezTo>
                    <a:cubicBezTo>
                      <a:pt x="32" y="157"/>
                      <a:pt x="49" y="234"/>
                      <a:pt x="65" y="307"/>
                    </a:cubicBezTo>
                    <a:cubicBezTo>
                      <a:pt x="73" y="340"/>
                      <a:pt x="98" y="354"/>
                      <a:pt x="124" y="354"/>
                    </a:cubicBezTo>
                    <a:cubicBezTo>
                      <a:pt x="164" y="354"/>
                      <a:pt x="207" y="321"/>
                      <a:pt x="195" y="270"/>
                    </a:cubicBezTo>
                    <a:cubicBezTo>
                      <a:pt x="175" y="197"/>
                      <a:pt x="159" y="124"/>
                      <a:pt x="142" y="47"/>
                    </a:cubicBezTo>
                    <a:cubicBezTo>
                      <a:pt x="134" y="15"/>
                      <a:pt x="109" y="1"/>
                      <a:pt x="83" y="1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45" name="Google Shape;1824;p49"/>
              <p:cNvSpPr/>
              <p:nvPr/>
            </p:nvSpPr>
            <p:spPr>
              <a:xfrm>
                <a:off x="1639800" y="3568825"/>
                <a:ext cx="4300" cy="8725"/>
              </a:xfrm>
              <a:custGeom>
                <a:avLst/>
                <a:gdLst/>
                <a:ahLst/>
                <a:cxnLst/>
                <a:rect l="l" t="t" r="r" b="b"/>
                <a:pathLst>
                  <a:path w="172" h="349" extrusionOk="0">
                    <a:moveTo>
                      <a:pt x="64" y="1"/>
                    </a:moveTo>
                    <a:cubicBezTo>
                      <a:pt x="31" y="1"/>
                      <a:pt x="0" y="23"/>
                      <a:pt x="5" y="66"/>
                    </a:cubicBezTo>
                    <a:cubicBezTo>
                      <a:pt x="16" y="139"/>
                      <a:pt x="22" y="212"/>
                      <a:pt x="32" y="285"/>
                    </a:cubicBezTo>
                    <a:cubicBezTo>
                      <a:pt x="37" y="327"/>
                      <a:pt x="74" y="349"/>
                      <a:pt x="108" y="349"/>
                    </a:cubicBezTo>
                    <a:cubicBezTo>
                      <a:pt x="142" y="349"/>
                      <a:pt x="172" y="328"/>
                      <a:pt x="165" y="285"/>
                    </a:cubicBezTo>
                    <a:cubicBezTo>
                      <a:pt x="159" y="212"/>
                      <a:pt x="148" y="139"/>
                      <a:pt x="139" y="66"/>
                    </a:cubicBezTo>
                    <a:cubicBezTo>
                      <a:pt x="133" y="23"/>
                      <a:pt x="98" y="1"/>
                      <a:pt x="64" y="1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46" name="Google Shape;1825;p49"/>
              <p:cNvSpPr/>
              <p:nvPr/>
            </p:nvSpPr>
            <p:spPr>
              <a:xfrm>
                <a:off x="1699325" y="3535625"/>
                <a:ext cx="3350" cy="8775"/>
              </a:xfrm>
              <a:custGeom>
                <a:avLst/>
                <a:gdLst/>
                <a:ahLst/>
                <a:cxnLst/>
                <a:rect l="l" t="t" r="r" b="b"/>
                <a:pathLst>
                  <a:path w="134" h="351" extrusionOk="0">
                    <a:moveTo>
                      <a:pt x="67" y="1"/>
                    </a:moveTo>
                    <a:cubicBezTo>
                      <a:pt x="34" y="1"/>
                      <a:pt x="1" y="23"/>
                      <a:pt x="1" y="66"/>
                    </a:cubicBezTo>
                    <a:lnTo>
                      <a:pt x="1" y="286"/>
                    </a:lnTo>
                    <a:cubicBezTo>
                      <a:pt x="1" y="329"/>
                      <a:pt x="34" y="350"/>
                      <a:pt x="67" y="350"/>
                    </a:cubicBezTo>
                    <a:cubicBezTo>
                      <a:pt x="101" y="350"/>
                      <a:pt x="134" y="329"/>
                      <a:pt x="134" y="286"/>
                    </a:cubicBezTo>
                    <a:lnTo>
                      <a:pt x="134" y="66"/>
                    </a:lnTo>
                    <a:cubicBezTo>
                      <a:pt x="134" y="23"/>
                      <a:pt x="101" y="1"/>
                      <a:pt x="67" y="1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47" name="Google Shape;1826;p49"/>
              <p:cNvSpPr/>
              <p:nvPr/>
            </p:nvSpPr>
            <p:spPr>
              <a:xfrm>
                <a:off x="1711400" y="3543275"/>
                <a:ext cx="5325" cy="14325"/>
              </a:xfrm>
              <a:custGeom>
                <a:avLst/>
                <a:gdLst/>
                <a:ahLst/>
                <a:cxnLst/>
                <a:rect l="l" t="t" r="r" b="b"/>
                <a:pathLst>
                  <a:path w="213" h="573" extrusionOk="0">
                    <a:moveTo>
                      <a:pt x="90" y="1"/>
                    </a:moveTo>
                    <a:cubicBezTo>
                      <a:pt x="56" y="1"/>
                      <a:pt x="20" y="21"/>
                      <a:pt x="17" y="63"/>
                    </a:cubicBezTo>
                    <a:cubicBezTo>
                      <a:pt x="0" y="219"/>
                      <a:pt x="20" y="375"/>
                      <a:pt x="67" y="525"/>
                    </a:cubicBezTo>
                    <a:cubicBezTo>
                      <a:pt x="78" y="558"/>
                      <a:pt x="104" y="572"/>
                      <a:pt x="131" y="572"/>
                    </a:cubicBezTo>
                    <a:cubicBezTo>
                      <a:pt x="172" y="572"/>
                      <a:pt x="213" y="539"/>
                      <a:pt x="197" y="489"/>
                    </a:cubicBezTo>
                    <a:cubicBezTo>
                      <a:pt x="150" y="349"/>
                      <a:pt x="137" y="209"/>
                      <a:pt x="150" y="63"/>
                    </a:cubicBezTo>
                    <a:cubicBezTo>
                      <a:pt x="155" y="21"/>
                      <a:pt x="123" y="1"/>
                      <a:pt x="90" y="1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48" name="Google Shape;1827;p49"/>
              <p:cNvSpPr/>
              <p:nvPr/>
            </p:nvSpPr>
            <p:spPr>
              <a:xfrm>
                <a:off x="1480575" y="3536975"/>
                <a:ext cx="3375" cy="8825"/>
              </a:xfrm>
              <a:custGeom>
                <a:avLst/>
                <a:gdLst/>
                <a:ahLst/>
                <a:cxnLst/>
                <a:rect l="l" t="t" r="r" b="b"/>
                <a:pathLst>
                  <a:path w="135" h="353" extrusionOk="0">
                    <a:moveTo>
                      <a:pt x="68" y="0"/>
                    </a:moveTo>
                    <a:cubicBezTo>
                      <a:pt x="34" y="0"/>
                      <a:pt x="1" y="22"/>
                      <a:pt x="1" y="65"/>
                    </a:cubicBezTo>
                    <a:lnTo>
                      <a:pt x="1" y="288"/>
                    </a:lnTo>
                    <a:cubicBezTo>
                      <a:pt x="1" y="331"/>
                      <a:pt x="34" y="353"/>
                      <a:pt x="68" y="353"/>
                    </a:cubicBezTo>
                    <a:cubicBezTo>
                      <a:pt x="101" y="353"/>
                      <a:pt x="134" y="331"/>
                      <a:pt x="134" y="288"/>
                    </a:cubicBezTo>
                    <a:lnTo>
                      <a:pt x="134" y="65"/>
                    </a:lnTo>
                    <a:cubicBezTo>
                      <a:pt x="134" y="22"/>
                      <a:pt x="101" y="0"/>
                      <a:pt x="68" y="0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49" name="Google Shape;1828;p49"/>
              <p:cNvSpPr/>
              <p:nvPr/>
            </p:nvSpPr>
            <p:spPr>
              <a:xfrm>
                <a:off x="1488225" y="3541850"/>
                <a:ext cx="3375" cy="8100"/>
              </a:xfrm>
              <a:custGeom>
                <a:avLst/>
                <a:gdLst/>
                <a:ahLst/>
                <a:cxnLst/>
                <a:rect l="l" t="t" r="r" b="b"/>
                <a:pathLst>
                  <a:path w="135" h="324" extrusionOk="0">
                    <a:moveTo>
                      <a:pt x="68" y="1"/>
                    </a:moveTo>
                    <a:cubicBezTo>
                      <a:pt x="34" y="1"/>
                      <a:pt x="1" y="22"/>
                      <a:pt x="1" y="63"/>
                    </a:cubicBezTo>
                    <a:lnTo>
                      <a:pt x="1" y="260"/>
                    </a:lnTo>
                    <a:cubicBezTo>
                      <a:pt x="1" y="302"/>
                      <a:pt x="35" y="323"/>
                      <a:pt x="69" y="323"/>
                    </a:cubicBezTo>
                    <a:cubicBezTo>
                      <a:pt x="102" y="323"/>
                      <a:pt x="134" y="302"/>
                      <a:pt x="134" y="260"/>
                    </a:cubicBezTo>
                    <a:lnTo>
                      <a:pt x="134" y="63"/>
                    </a:lnTo>
                    <a:cubicBezTo>
                      <a:pt x="134" y="22"/>
                      <a:pt x="101" y="1"/>
                      <a:pt x="68" y="1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50" name="Google Shape;1829;p49"/>
              <p:cNvSpPr/>
              <p:nvPr/>
            </p:nvSpPr>
            <p:spPr>
              <a:xfrm>
                <a:off x="1527675" y="3523150"/>
                <a:ext cx="3350" cy="8775"/>
              </a:xfrm>
              <a:custGeom>
                <a:avLst/>
                <a:gdLst/>
                <a:ahLst/>
                <a:cxnLst/>
                <a:rect l="l" t="t" r="r" b="b"/>
                <a:pathLst>
                  <a:path w="134" h="351" extrusionOk="0">
                    <a:moveTo>
                      <a:pt x="67" y="1"/>
                    </a:moveTo>
                    <a:cubicBezTo>
                      <a:pt x="34" y="1"/>
                      <a:pt x="0" y="22"/>
                      <a:pt x="0" y="66"/>
                    </a:cubicBezTo>
                    <a:lnTo>
                      <a:pt x="0" y="286"/>
                    </a:lnTo>
                    <a:cubicBezTo>
                      <a:pt x="0" y="329"/>
                      <a:pt x="34" y="350"/>
                      <a:pt x="67" y="350"/>
                    </a:cubicBezTo>
                    <a:cubicBezTo>
                      <a:pt x="100" y="350"/>
                      <a:pt x="134" y="329"/>
                      <a:pt x="134" y="286"/>
                    </a:cubicBezTo>
                    <a:lnTo>
                      <a:pt x="134" y="66"/>
                    </a:lnTo>
                    <a:cubicBezTo>
                      <a:pt x="134" y="22"/>
                      <a:pt x="100" y="1"/>
                      <a:pt x="67" y="1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51" name="Google Shape;1830;p49"/>
              <p:cNvSpPr/>
              <p:nvPr/>
            </p:nvSpPr>
            <p:spPr>
              <a:xfrm>
                <a:off x="1533175" y="3525900"/>
                <a:ext cx="3425" cy="7425"/>
              </a:xfrm>
              <a:custGeom>
                <a:avLst/>
                <a:gdLst/>
                <a:ahLst/>
                <a:cxnLst/>
                <a:rect l="l" t="t" r="r" b="b"/>
                <a:pathLst>
                  <a:path w="137" h="297" extrusionOk="0">
                    <a:moveTo>
                      <a:pt x="68" y="1"/>
                    </a:moveTo>
                    <a:cubicBezTo>
                      <a:pt x="34" y="1"/>
                      <a:pt x="0" y="22"/>
                      <a:pt x="0" y="65"/>
                    </a:cubicBezTo>
                    <a:lnTo>
                      <a:pt x="0" y="231"/>
                    </a:lnTo>
                    <a:cubicBezTo>
                      <a:pt x="0" y="275"/>
                      <a:pt x="34" y="297"/>
                      <a:pt x="68" y="297"/>
                    </a:cubicBezTo>
                    <a:cubicBezTo>
                      <a:pt x="103" y="297"/>
                      <a:pt x="137" y="275"/>
                      <a:pt x="137" y="231"/>
                    </a:cubicBezTo>
                    <a:lnTo>
                      <a:pt x="137" y="65"/>
                    </a:lnTo>
                    <a:cubicBezTo>
                      <a:pt x="137" y="22"/>
                      <a:pt x="103" y="1"/>
                      <a:pt x="68" y="1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52" name="Google Shape;1831;p49"/>
              <p:cNvSpPr/>
              <p:nvPr/>
            </p:nvSpPr>
            <p:spPr>
              <a:xfrm>
                <a:off x="1509575" y="2879550"/>
                <a:ext cx="4375" cy="10800"/>
              </a:xfrm>
              <a:custGeom>
                <a:avLst/>
                <a:gdLst/>
                <a:ahLst/>
                <a:cxnLst/>
                <a:rect l="l" t="t" r="r" b="b"/>
                <a:pathLst>
                  <a:path w="175" h="432" extrusionOk="0">
                    <a:moveTo>
                      <a:pt x="110" y="0"/>
                    </a:moveTo>
                    <a:cubicBezTo>
                      <a:pt x="76" y="0"/>
                      <a:pt x="41" y="21"/>
                      <a:pt x="36" y="63"/>
                    </a:cubicBezTo>
                    <a:cubicBezTo>
                      <a:pt x="26" y="166"/>
                      <a:pt x="16" y="265"/>
                      <a:pt x="6" y="369"/>
                    </a:cubicBezTo>
                    <a:cubicBezTo>
                      <a:pt x="1" y="411"/>
                      <a:pt x="32" y="432"/>
                      <a:pt x="65" y="432"/>
                    </a:cubicBezTo>
                    <a:cubicBezTo>
                      <a:pt x="98" y="432"/>
                      <a:pt x="134" y="411"/>
                      <a:pt x="139" y="369"/>
                    </a:cubicBezTo>
                    <a:cubicBezTo>
                      <a:pt x="149" y="265"/>
                      <a:pt x="159" y="166"/>
                      <a:pt x="169" y="63"/>
                    </a:cubicBezTo>
                    <a:cubicBezTo>
                      <a:pt x="174" y="21"/>
                      <a:pt x="143" y="0"/>
                      <a:pt x="110" y="0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53" name="Google Shape;1832;p49"/>
              <p:cNvSpPr/>
              <p:nvPr/>
            </p:nvSpPr>
            <p:spPr>
              <a:xfrm>
                <a:off x="1519150" y="2882950"/>
                <a:ext cx="4275" cy="9450"/>
              </a:xfrm>
              <a:custGeom>
                <a:avLst/>
                <a:gdLst/>
                <a:ahLst/>
                <a:cxnLst/>
                <a:rect l="l" t="t" r="r" b="b"/>
                <a:pathLst>
                  <a:path w="171" h="378" extrusionOk="0">
                    <a:moveTo>
                      <a:pt x="105" y="1"/>
                    </a:moveTo>
                    <a:cubicBezTo>
                      <a:pt x="71" y="1"/>
                      <a:pt x="36" y="22"/>
                      <a:pt x="32" y="63"/>
                    </a:cubicBezTo>
                    <a:cubicBezTo>
                      <a:pt x="22" y="146"/>
                      <a:pt x="12" y="229"/>
                      <a:pt x="6" y="313"/>
                    </a:cubicBezTo>
                    <a:cubicBezTo>
                      <a:pt x="1" y="356"/>
                      <a:pt x="32" y="378"/>
                      <a:pt x="65" y="378"/>
                    </a:cubicBezTo>
                    <a:cubicBezTo>
                      <a:pt x="98" y="378"/>
                      <a:pt x="134" y="356"/>
                      <a:pt x="139" y="313"/>
                    </a:cubicBezTo>
                    <a:cubicBezTo>
                      <a:pt x="146" y="229"/>
                      <a:pt x="155" y="146"/>
                      <a:pt x="166" y="63"/>
                    </a:cubicBezTo>
                    <a:cubicBezTo>
                      <a:pt x="170" y="22"/>
                      <a:pt x="139" y="1"/>
                      <a:pt x="105" y="1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54" name="Google Shape;1833;p49"/>
              <p:cNvSpPr/>
              <p:nvPr/>
            </p:nvSpPr>
            <p:spPr>
              <a:xfrm>
                <a:off x="1643925" y="2878825"/>
                <a:ext cx="3350" cy="5300"/>
              </a:xfrm>
              <a:custGeom>
                <a:avLst/>
                <a:gdLst/>
                <a:ahLst/>
                <a:cxnLst/>
                <a:rect l="l" t="t" r="r" b="b"/>
                <a:pathLst>
                  <a:path w="134" h="212" extrusionOk="0">
                    <a:moveTo>
                      <a:pt x="67" y="0"/>
                    </a:moveTo>
                    <a:cubicBezTo>
                      <a:pt x="33" y="0"/>
                      <a:pt x="0" y="22"/>
                      <a:pt x="0" y="65"/>
                    </a:cubicBezTo>
                    <a:lnTo>
                      <a:pt x="0" y="148"/>
                    </a:lnTo>
                    <a:cubicBezTo>
                      <a:pt x="0" y="190"/>
                      <a:pt x="34" y="212"/>
                      <a:pt x="68" y="212"/>
                    </a:cubicBezTo>
                    <a:cubicBezTo>
                      <a:pt x="101" y="212"/>
                      <a:pt x="133" y="191"/>
                      <a:pt x="133" y="148"/>
                    </a:cubicBezTo>
                    <a:lnTo>
                      <a:pt x="133" y="65"/>
                    </a:lnTo>
                    <a:cubicBezTo>
                      <a:pt x="133" y="22"/>
                      <a:pt x="100" y="0"/>
                      <a:pt x="67" y="0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55" name="Google Shape;1834;p49"/>
              <p:cNvSpPr/>
              <p:nvPr/>
            </p:nvSpPr>
            <p:spPr>
              <a:xfrm>
                <a:off x="1652750" y="2874625"/>
                <a:ext cx="4575" cy="8250"/>
              </a:xfrm>
              <a:custGeom>
                <a:avLst/>
                <a:gdLst/>
                <a:ahLst/>
                <a:cxnLst/>
                <a:rect l="l" t="t" r="r" b="b"/>
                <a:pathLst>
                  <a:path w="183" h="330" extrusionOk="0">
                    <a:moveTo>
                      <a:pt x="68" y="0"/>
                    </a:moveTo>
                    <a:cubicBezTo>
                      <a:pt x="42" y="0"/>
                      <a:pt x="19" y="15"/>
                      <a:pt x="14" y="50"/>
                    </a:cubicBezTo>
                    <a:cubicBezTo>
                      <a:pt x="0" y="137"/>
                      <a:pt x="6" y="213"/>
                      <a:pt x="43" y="293"/>
                    </a:cubicBezTo>
                    <a:cubicBezTo>
                      <a:pt x="54" y="319"/>
                      <a:pt x="73" y="329"/>
                      <a:pt x="93" y="329"/>
                    </a:cubicBezTo>
                    <a:cubicBezTo>
                      <a:pt x="136" y="329"/>
                      <a:pt x="183" y="281"/>
                      <a:pt x="160" y="227"/>
                    </a:cubicBezTo>
                    <a:cubicBezTo>
                      <a:pt x="140" y="180"/>
                      <a:pt x="133" y="133"/>
                      <a:pt x="140" y="83"/>
                    </a:cubicBezTo>
                    <a:cubicBezTo>
                      <a:pt x="148" y="33"/>
                      <a:pt x="106" y="0"/>
                      <a:pt x="68" y="0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56" name="Google Shape;1835;p49"/>
              <p:cNvSpPr/>
              <p:nvPr/>
            </p:nvSpPr>
            <p:spPr>
              <a:xfrm>
                <a:off x="1763000" y="2901625"/>
                <a:ext cx="3325" cy="10175"/>
              </a:xfrm>
              <a:custGeom>
                <a:avLst/>
                <a:gdLst/>
                <a:ahLst/>
                <a:cxnLst/>
                <a:rect l="l" t="t" r="r" b="b"/>
                <a:pathLst>
                  <a:path w="133" h="407" extrusionOk="0">
                    <a:moveTo>
                      <a:pt x="66" y="0"/>
                    </a:moveTo>
                    <a:cubicBezTo>
                      <a:pt x="33" y="0"/>
                      <a:pt x="0" y="22"/>
                      <a:pt x="0" y="65"/>
                    </a:cubicBezTo>
                    <a:lnTo>
                      <a:pt x="0" y="341"/>
                    </a:lnTo>
                    <a:cubicBezTo>
                      <a:pt x="0" y="384"/>
                      <a:pt x="33" y="406"/>
                      <a:pt x="66" y="406"/>
                    </a:cubicBezTo>
                    <a:cubicBezTo>
                      <a:pt x="99" y="406"/>
                      <a:pt x="133" y="384"/>
                      <a:pt x="133" y="341"/>
                    </a:cubicBezTo>
                    <a:lnTo>
                      <a:pt x="133" y="65"/>
                    </a:lnTo>
                    <a:cubicBezTo>
                      <a:pt x="133" y="22"/>
                      <a:pt x="99" y="0"/>
                      <a:pt x="66" y="0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57" name="Google Shape;1836;p49"/>
              <p:cNvSpPr/>
              <p:nvPr/>
            </p:nvSpPr>
            <p:spPr>
              <a:xfrm>
                <a:off x="1711525" y="3017900"/>
                <a:ext cx="4250" cy="9450"/>
              </a:xfrm>
              <a:custGeom>
                <a:avLst/>
                <a:gdLst/>
                <a:ahLst/>
                <a:cxnLst/>
                <a:rect l="l" t="t" r="r" b="b"/>
                <a:pathLst>
                  <a:path w="170" h="378" extrusionOk="0">
                    <a:moveTo>
                      <a:pt x="106" y="1"/>
                    </a:moveTo>
                    <a:cubicBezTo>
                      <a:pt x="73" y="1"/>
                      <a:pt x="37" y="22"/>
                      <a:pt x="32" y="63"/>
                    </a:cubicBezTo>
                    <a:cubicBezTo>
                      <a:pt x="22" y="147"/>
                      <a:pt x="15" y="230"/>
                      <a:pt x="5" y="313"/>
                    </a:cubicBezTo>
                    <a:cubicBezTo>
                      <a:pt x="0" y="356"/>
                      <a:pt x="31" y="378"/>
                      <a:pt x="64" y="378"/>
                    </a:cubicBezTo>
                    <a:cubicBezTo>
                      <a:pt x="98" y="378"/>
                      <a:pt x="134" y="356"/>
                      <a:pt x="139" y="313"/>
                    </a:cubicBezTo>
                    <a:cubicBezTo>
                      <a:pt x="148" y="230"/>
                      <a:pt x="159" y="147"/>
                      <a:pt x="165" y="63"/>
                    </a:cubicBezTo>
                    <a:cubicBezTo>
                      <a:pt x="170" y="22"/>
                      <a:pt x="139" y="1"/>
                      <a:pt x="106" y="1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58" name="Google Shape;1837;p49"/>
              <p:cNvSpPr/>
              <p:nvPr/>
            </p:nvSpPr>
            <p:spPr>
              <a:xfrm>
                <a:off x="1717975" y="3023425"/>
                <a:ext cx="3350" cy="10175"/>
              </a:xfrm>
              <a:custGeom>
                <a:avLst/>
                <a:gdLst/>
                <a:ahLst/>
                <a:cxnLst/>
                <a:rect l="l" t="t" r="r" b="b"/>
                <a:pathLst>
                  <a:path w="134" h="407" extrusionOk="0">
                    <a:moveTo>
                      <a:pt x="67" y="1"/>
                    </a:moveTo>
                    <a:cubicBezTo>
                      <a:pt x="34" y="1"/>
                      <a:pt x="1" y="22"/>
                      <a:pt x="1" y="66"/>
                    </a:cubicBezTo>
                    <a:lnTo>
                      <a:pt x="1" y="341"/>
                    </a:lnTo>
                    <a:cubicBezTo>
                      <a:pt x="1" y="385"/>
                      <a:pt x="34" y="407"/>
                      <a:pt x="67" y="407"/>
                    </a:cubicBezTo>
                    <a:cubicBezTo>
                      <a:pt x="100" y="407"/>
                      <a:pt x="133" y="385"/>
                      <a:pt x="133" y="341"/>
                    </a:cubicBezTo>
                    <a:lnTo>
                      <a:pt x="133" y="66"/>
                    </a:lnTo>
                    <a:cubicBezTo>
                      <a:pt x="133" y="22"/>
                      <a:pt x="100" y="1"/>
                      <a:pt x="67" y="1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59" name="Google Shape;1838;p49"/>
              <p:cNvSpPr/>
              <p:nvPr/>
            </p:nvSpPr>
            <p:spPr>
              <a:xfrm>
                <a:off x="1512625" y="3345650"/>
                <a:ext cx="255450" cy="180050"/>
              </a:xfrm>
              <a:custGeom>
                <a:avLst/>
                <a:gdLst/>
                <a:ahLst/>
                <a:cxnLst/>
                <a:rect l="l" t="t" r="r" b="b"/>
                <a:pathLst>
                  <a:path w="10218" h="7202" extrusionOk="0">
                    <a:moveTo>
                      <a:pt x="487" y="0"/>
                    </a:moveTo>
                    <a:cubicBezTo>
                      <a:pt x="487" y="0"/>
                      <a:pt x="287" y="666"/>
                      <a:pt x="0" y="1704"/>
                    </a:cubicBezTo>
                    <a:cubicBezTo>
                      <a:pt x="3032" y="2779"/>
                      <a:pt x="6949" y="2902"/>
                      <a:pt x="6949" y="2902"/>
                    </a:cubicBezTo>
                    <a:lnTo>
                      <a:pt x="6949" y="7202"/>
                    </a:lnTo>
                    <a:cubicBezTo>
                      <a:pt x="8541" y="7195"/>
                      <a:pt x="10204" y="7046"/>
                      <a:pt x="10204" y="7046"/>
                    </a:cubicBezTo>
                    <a:cubicBezTo>
                      <a:pt x="10204" y="7046"/>
                      <a:pt x="10218" y="6750"/>
                      <a:pt x="10218" y="6163"/>
                    </a:cubicBezTo>
                    <a:cubicBezTo>
                      <a:pt x="10218" y="5325"/>
                      <a:pt x="10192" y="3894"/>
                      <a:pt x="10061" y="1900"/>
                    </a:cubicBezTo>
                    <a:lnTo>
                      <a:pt x="8437" y="1784"/>
                    </a:lnTo>
                    <a:cubicBezTo>
                      <a:pt x="8437" y="1784"/>
                      <a:pt x="8394" y="1661"/>
                      <a:pt x="8324" y="1435"/>
                    </a:cubicBezTo>
                    <a:cubicBezTo>
                      <a:pt x="7975" y="1487"/>
                      <a:pt x="7632" y="1524"/>
                      <a:pt x="7296" y="1547"/>
                    </a:cubicBezTo>
                    <a:cubicBezTo>
                      <a:pt x="7032" y="1564"/>
                      <a:pt x="6773" y="1571"/>
                      <a:pt x="6520" y="1571"/>
                    </a:cubicBezTo>
                    <a:cubicBezTo>
                      <a:pt x="5868" y="1571"/>
                      <a:pt x="5249" y="1518"/>
                      <a:pt x="4680" y="1431"/>
                    </a:cubicBezTo>
                    <a:cubicBezTo>
                      <a:pt x="2140" y="1048"/>
                      <a:pt x="487" y="0"/>
                      <a:pt x="487" y="0"/>
                    </a:cubicBezTo>
                    <a:close/>
                  </a:path>
                </a:pathLst>
              </a:custGeom>
              <a:solidFill>
                <a:srgbClr val="F46060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60" name="Google Shape;1839;p49"/>
              <p:cNvSpPr/>
              <p:nvPr/>
            </p:nvSpPr>
            <p:spPr>
              <a:xfrm>
                <a:off x="1755250" y="3371925"/>
                <a:ext cx="8575" cy="15600"/>
              </a:xfrm>
              <a:custGeom>
                <a:avLst/>
                <a:gdLst/>
                <a:ahLst/>
                <a:cxnLst/>
                <a:rect l="l" t="t" r="r" b="b"/>
                <a:pathLst>
                  <a:path w="343" h="624" extrusionOk="0">
                    <a:moveTo>
                      <a:pt x="300" y="0"/>
                    </a:moveTo>
                    <a:cubicBezTo>
                      <a:pt x="200" y="31"/>
                      <a:pt x="100" y="60"/>
                      <a:pt x="0" y="87"/>
                    </a:cubicBezTo>
                    <a:cubicBezTo>
                      <a:pt x="107" y="267"/>
                      <a:pt x="220" y="447"/>
                      <a:pt x="343" y="623"/>
                    </a:cubicBezTo>
                    <a:cubicBezTo>
                      <a:pt x="330" y="420"/>
                      <a:pt x="313" y="214"/>
                      <a:pt x="300" y="0"/>
                    </a:cubicBezTo>
                    <a:close/>
                  </a:path>
                </a:pathLst>
              </a:custGeom>
              <a:solidFill>
                <a:srgbClr val="FF6277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61" name="Google Shape;1840;p49"/>
              <p:cNvSpPr/>
              <p:nvPr/>
            </p:nvSpPr>
            <p:spPr>
              <a:xfrm>
                <a:off x="1720725" y="3374100"/>
                <a:ext cx="43450" cy="19075"/>
              </a:xfrm>
              <a:custGeom>
                <a:avLst/>
                <a:gdLst/>
                <a:ahLst/>
                <a:cxnLst/>
                <a:rect l="l" t="t" r="r" b="b"/>
                <a:pathLst>
                  <a:path w="1738" h="763" extrusionOk="0">
                    <a:moveTo>
                      <a:pt x="1381" y="0"/>
                    </a:moveTo>
                    <a:cubicBezTo>
                      <a:pt x="912" y="130"/>
                      <a:pt x="450" y="226"/>
                      <a:pt x="0" y="297"/>
                    </a:cubicBezTo>
                    <a:cubicBezTo>
                      <a:pt x="70" y="523"/>
                      <a:pt x="113" y="646"/>
                      <a:pt x="113" y="646"/>
                    </a:cubicBezTo>
                    <a:lnTo>
                      <a:pt x="1737" y="762"/>
                    </a:lnTo>
                    <a:cubicBezTo>
                      <a:pt x="1734" y="686"/>
                      <a:pt x="1728" y="612"/>
                      <a:pt x="1724" y="536"/>
                    </a:cubicBezTo>
                    <a:cubicBezTo>
                      <a:pt x="1601" y="360"/>
                      <a:pt x="1488" y="180"/>
                      <a:pt x="1381" y="0"/>
                    </a:cubicBezTo>
                    <a:close/>
                  </a:path>
                </a:pathLst>
              </a:custGeom>
              <a:solidFill>
                <a:srgbClr val="FF8354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62" name="Google Shape;1841;p49"/>
              <p:cNvSpPr/>
              <p:nvPr/>
            </p:nvSpPr>
            <p:spPr>
              <a:xfrm>
                <a:off x="1618550" y="3183850"/>
                <a:ext cx="216350" cy="215550"/>
              </a:xfrm>
              <a:custGeom>
                <a:avLst/>
                <a:gdLst/>
                <a:ahLst/>
                <a:cxnLst/>
                <a:rect l="l" t="t" r="r" b="b"/>
                <a:pathLst>
                  <a:path w="8654" h="8622" extrusionOk="0">
                    <a:moveTo>
                      <a:pt x="1736" y="0"/>
                    </a:moveTo>
                    <a:cubicBezTo>
                      <a:pt x="155" y="0"/>
                      <a:pt x="0" y="2925"/>
                      <a:pt x="446" y="5137"/>
                    </a:cubicBezTo>
                    <a:cubicBezTo>
                      <a:pt x="855" y="7166"/>
                      <a:pt x="2468" y="8622"/>
                      <a:pt x="4546" y="8622"/>
                    </a:cubicBezTo>
                    <a:cubicBezTo>
                      <a:pt x="4834" y="8622"/>
                      <a:pt x="5131" y="8594"/>
                      <a:pt x="5435" y="8535"/>
                    </a:cubicBezTo>
                    <a:cubicBezTo>
                      <a:pt x="7928" y="8056"/>
                      <a:pt x="8654" y="5234"/>
                      <a:pt x="8001" y="4013"/>
                    </a:cubicBezTo>
                    <a:cubicBezTo>
                      <a:pt x="7812" y="3662"/>
                      <a:pt x="7383" y="3520"/>
                      <a:pt x="6849" y="3520"/>
                    </a:cubicBezTo>
                    <a:cubicBezTo>
                      <a:pt x="5530" y="3520"/>
                      <a:pt x="3574" y="4391"/>
                      <a:pt x="3045" y="5137"/>
                    </a:cubicBezTo>
                    <a:cubicBezTo>
                      <a:pt x="3045" y="5137"/>
                      <a:pt x="3751" y="305"/>
                      <a:pt x="1961" y="19"/>
                    </a:cubicBezTo>
                    <a:cubicBezTo>
                      <a:pt x="1883" y="6"/>
                      <a:pt x="1808" y="0"/>
                      <a:pt x="1736" y="0"/>
                    </a:cubicBezTo>
                    <a:close/>
                  </a:path>
                </a:pathLst>
              </a:custGeom>
              <a:solidFill>
                <a:srgbClr val="219B78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63" name="Google Shape;1842;p49"/>
              <p:cNvSpPr/>
              <p:nvPr/>
            </p:nvSpPr>
            <p:spPr>
              <a:xfrm>
                <a:off x="1760800" y="3027500"/>
                <a:ext cx="69475" cy="35325"/>
              </a:xfrm>
              <a:custGeom>
                <a:avLst/>
                <a:gdLst/>
                <a:ahLst/>
                <a:cxnLst/>
                <a:rect l="l" t="t" r="r" b="b"/>
                <a:pathLst>
                  <a:path w="2779" h="1413" extrusionOk="0">
                    <a:moveTo>
                      <a:pt x="1876" y="0"/>
                    </a:moveTo>
                    <a:cubicBezTo>
                      <a:pt x="1129" y="0"/>
                      <a:pt x="1" y="1407"/>
                      <a:pt x="1" y="1407"/>
                    </a:cubicBezTo>
                    <a:cubicBezTo>
                      <a:pt x="39" y="1411"/>
                      <a:pt x="78" y="1412"/>
                      <a:pt x="119" y="1412"/>
                    </a:cubicBezTo>
                    <a:cubicBezTo>
                      <a:pt x="1108" y="1412"/>
                      <a:pt x="2778" y="356"/>
                      <a:pt x="2082" y="43"/>
                    </a:cubicBezTo>
                    <a:cubicBezTo>
                      <a:pt x="2018" y="13"/>
                      <a:pt x="1948" y="0"/>
                      <a:pt x="1876" y="0"/>
                    </a:cubicBezTo>
                    <a:close/>
                  </a:path>
                </a:pathLst>
              </a:custGeom>
              <a:solidFill>
                <a:srgbClr val="FFA767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64" name="Google Shape;1843;p49"/>
              <p:cNvSpPr/>
              <p:nvPr/>
            </p:nvSpPr>
            <p:spPr>
              <a:xfrm>
                <a:off x="1868825" y="3167425"/>
                <a:ext cx="15000" cy="14925"/>
              </a:xfrm>
              <a:custGeom>
                <a:avLst/>
                <a:gdLst/>
                <a:ahLst/>
                <a:cxnLst/>
                <a:rect l="l" t="t" r="r" b="b"/>
                <a:pathLst>
                  <a:path w="600" h="597" extrusionOk="0">
                    <a:moveTo>
                      <a:pt x="300" y="0"/>
                    </a:moveTo>
                    <a:cubicBezTo>
                      <a:pt x="137" y="0"/>
                      <a:pt x="0" y="133"/>
                      <a:pt x="0" y="297"/>
                    </a:cubicBezTo>
                    <a:cubicBezTo>
                      <a:pt x="0" y="463"/>
                      <a:pt x="137" y="596"/>
                      <a:pt x="300" y="596"/>
                    </a:cubicBezTo>
                    <a:cubicBezTo>
                      <a:pt x="466" y="596"/>
                      <a:pt x="600" y="463"/>
                      <a:pt x="600" y="297"/>
                    </a:cubicBezTo>
                    <a:cubicBezTo>
                      <a:pt x="600" y="133"/>
                      <a:pt x="466" y="0"/>
                      <a:pt x="300" y="0"/>
                    </a:cubicBezTo>
                    <a:close/>
                  </a:path>
                </a:pathLst>
              </a:custGeom>
              <a:solidFill>
                <a:srgbClr val="FEC166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65" name="Google Shape;1844;p49"/>
              <p:cNvSpPr/>
              <p:nvPr/>
            </p:nvSpPr>
            <p:spPr>
              <a:xfrm>
                <a:off x="1605400" y="3607850"/>
                <a:ext cx="25650" cy="15800"/>
              </a:xfrm>
              <a:custGeom>
                <a:avLst/>
                <a:gdLst/>
                <a:ahLst/>
                <a:cxnLst/>
                <a:rect l="l" t="t" r="r" b="b"/>
                <a:pathLst>
                  <a:path w="1026" h="632" extrusionOk="0">
                    <a:moveTo>
                      <a:pt x="484" y="1"/>
                    </a:moveTo>
                    <a:cubicBezTo>
                      <a:pt x="419" y="1"/>
                      <a:pt x="348" y="9"/>
                      <a:pt x="270" y="29"/>
                    </a:cubicBezTo>
                    <a:cubicBezTo>
                      <a:pt x="120" y="282"/>
                      <a:pt x="0" y="568"/>
                      <a:pt x="194" y="628"/>
                    </a:cubicBezTo>
                    <a:cubicBezTo>
                      <a:pt x="201" y="630"/>
                      <a:pt x="211" y="631"/>
                      <a:pt x="222" y="631"/>
                    </a:cubicBezTo>
                    <a:cubicBezTo>
                      <a:pt x="335" y="631"/>
                      <a:pt x="629" y="525"/>
                      <a:pt x="1025" y="359"/>
                    </a:cubicBezTo>
                    <a:cubicBezTo>
                      <a:pt x="943" y="189"/>
                      <a:pt x="784" y="1"/>
                      <a:pt x="484" y="1"/>
                    </a:cubicBezTo>
                    <a:close/>
                  </a:path>
                </a:pathLst>
              </a:custGeom>
              <a:solidFill>
                <a:srgbClr val="2F6454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  <p:sp>
            <p:nvSpPr>
              <p:cNvPr id="166" name="Google Shape;1845;p49"/>
              <p:cNvSpPr/>
              <p:nvPr/>
            </p:nvSpPr>
            <p:spPr>
              <a:xfrm>
                <a:off x="1739675" y="2885450"/>
                <a:ext cx="15600" cy="13900"/>
              </a:xfrm>
              <a:custGeom>
                <a:avLst/>
                <a:gdLst/>
                <a:ahLst/>
                <a:cxnLst/>
                <a:rect l="l" t="t" r="r" b="b"/>
                <a:pathLst>
                  <a:path w="624" h="556" extrusionOk="0">
                    <a:moveTo>
                      <a:pt x="311" y="0"/>
                    </a:moveTo>
                    <a:cubicBezTo>
                      <a:pt x="232" y="0"/>
                      <a:pt x="152" y="34"/>
                      <a:pt x="98" y="100"/>
                    </a:cubicBezTo>
                    <a:cubicBezTo>
                      <a:pt x="1" y="220"/>
                      <a:pt x="18" y="393"/>
                      <a:pt x="134" y="493"/>
                    </a:cubicBezTo>
                    <a:cubicBezTo>
                      <a:pt x="187" y="535"/>
                      <a:pt x="249" y="555"/>
                      <a:pt x="311" y="555"/>
                    </a:cubicBezTo>
                    <a:cubicBezTo>
                      <a:pt x="391" y="555"/>
                      <a:pt x="469" y="521"/>
                      <a:pt x="523" y="456"/>
                    </a:cubicBezTo>
                    <a:cubicBezTo>
                      <a:pt x="623" y="336"/>
                      <a:pt x="606" y="163"/>
                      <a:pt x="487" y="63"/>
                    </a:cubicBezTo>
                    <a:cubicBezTo>
                      <a:pt x="436" y="21"/>
                      <a:pt x="374" y="0"/>
                      <a:pt x="311" y="0"/>
                    </a:cubicBezTo>
                    <a:close/>
                  </a:path>
                </a:pathLst>
              </a:custGeom>
              <a:solidFill>
                <a:srgbClr val="F46060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endParaRPr sz="1050"/>
              </a:p>
            </p:txBody>
          </p:sp>
        </p:grpSp>
        <p:sp>
          <p:nvSpPr>
            <p:cNvPr id="77" name="Google Shape;1846;p49"/>
            <p:cNvSpPr/>
            <p:nvPr/>
          </p:nvSpPr>
          <p:spPr>
            <a:xfrm rot="644626">
              <a:off x="6272086" y="1080870"/>
              <a:ext cx="130817" cy="135740"/>
            </a:xfrm>
            <a:custGeom>
              <a:avLst/>
              <a:gdLst/>
              <a:ahLst/>
              <a:cxnLst/>
              <a:rect l="l" t="t" r="r" b="b"/>
              <a:pathLst>
                <a:path w="3055" h="3170" extrusionOk="0">
                  <a:moveTo>
                    <a:pt x="2309" y="1"/>
                  </a:moveTo>
                  <a:lnTo>
                    <a:pt x="2309" y="1"/>
                  </a:lnTo>
                  <a:cubicBezTo>
                    <a:pt x="2466" y="582"/>
                    <a:pt x="2612" y="1167"/>
                    <a:pt x="2626" y="1728"/>
                  </a:cubicBezTo>
                  <a:cubicBezTo>
                    <a:pt x="2626" y="2000"/>
                    <a:pt x="2588" y="2275"/>
                    <a:pt x="2456" y="2438"/>
                  </a:cubicBezTo>
                  <a:cubicBezTo>
                    <a:pt x="2337" y="2601"/>
                    <a:pt x="2116" y="2677"/>
                    <a:pt x="1860" y="2677"/>
                  </a:cubicBezTo>
                  <a:lnTo>
                    <a:pt x="1819" y="2677"/>
                  </a:lnTo>
                  <a:cubicBezTo>
                    <a:pt x="1575" y="2677"/>
                    <a:pt x="1344" y="2615"/>
                    <a:pt x="1143" y="2490"/>
                  </a:cubicBezTo>
                  <a:cubicBezTo>
                    <a:pt x="929" y="2364"/>
                    <a:pt x="769" y="2140"/>
                    <a:pt x="627" y="1905"/>
                  </a:cubicBezTo>
                  <a:cubicBezTo>
                    <a:pt x="355" y="1422"/>
                    <a:pt x="205" y="841"/>
                    <a:pt x="90" y="249"/>
                  </a:cubicBezTo>
                  <a:lnTo>
                    <a:pt x="90" y="249"/>
                  </a:lnTo>
                  <a:cubicBezTo>
                    <a:pt x="1" y="847"/>
                    <a:pt x="38" y="1480"/>
                    <a:pt x="283" y="2074"/>
                  </a:cubicBezTo>
                  <a:cubicBezTo>
                    <a:pt x="405" y="2371"/>
                    <a:pt x="592" y="2663"/>
                    <a:pt x="878" y="2870"/>
                  </a:cubicBezTo>
                  <a:cubicBezTo>
                    <a:pt x="1163" y="3078"/>
                    <a:pt x="1521" y="3169"/>
                    <a:pt x="1860" y="3169"/>
                  </a:cubicBezTo>
                  <a:lnTo>
                    <a:pt x="1864" y="3169"/>
                  </a:lnTo>
                  <a:cubicBezTo>
                    <a:pt x="2034" y="3163"/>
                    <a:pt x="2211" y="3142"/>
                    <a:pt x="2384" y="3067"/>
                  </a:cubicBezTo>
                  <a:cubicBezTo>
                    <a:pt x="2561" y="2996"/>
                    <a:pt x="2728" y="2870"/>
                    <a:pt x="2836" y="2707"/>
                  </a:cubicBezTo>
                  <a:cubicBezTo>
                    <a:pt x="3047" y="2374"/>
                    <a:pt x="3054" y="2010"/>
                    <a:pt x="3010" y="1697"/>
                  </a:cubicBezTo>
                  <a:cubicBezTo>
                    <a:pt x="2914" y="1062"/>
                    <a:pt x="2649" y="504"/>
                    <a:pt x="23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78" name="Google Shape;1847;p49"/>
            <p:cNvSpPr/>
            <p:nvPr/>
          </p:nvSpPr>
          <p:spPr>
            <a:xfrm rot="644697">
              <a:off x="6025240" y="1082866"/>
              <a:ext cx="111344" cy="115542"/>
            </a:xfrm>
            <a:custGeom>
              <a:avLst/>
              <a:gdLst/>
              <a:ahLst/>
              <a:cxnLst/>
              <a:rect l="l" t="t" r="r" b="b"/>
              <a:pathLst>
                <a:path w="3055" h="3170" extrusionOk="0">
                  <a:moveTo>
                    <a:pt x="2309" y="1"/>
                  </a:moveTo>
                  <a:lnTo>
                    <a:pt x="2309" y="1"/>
                  </a:lnTo>
                  <a:cubicBezTo>
                    <a:pt x="2466" y="582"/>
                    <a:pt x="2612" y="1167"/>
                    <a:pt x="2626" y="1728"/>
                  </a:cubicBezTo>
                  <a:cubicBezTo>
                    <a:pt x="2626" y="2000"/>
                    <a:pt x="2588" y="2275"/>
                    <a:pt x="2456" y="2438"/>
                  </a:cubicBezTo>
                  <a:cubicBezTo>
                    <a:pt x="2337" y="2601"/>
                    <a:pt x="2116" y="2677"/>
                    <a:pt x="1860" y="2677"/>
                  </a:cubicBezTo>
                  <a:lnTo>
                    <a:pt x="1819" y="2677"/>
                  </a:lnTo>
                  <a:cubicBezTo>
                    <a:pt x="1575" y="2677"/>
                    <a:pt x="1344" y="2615"/>
                    <a:pt x="1143" y="2490"/>
                  </a:cubicBezTo>
                  <a:cubicBezTo>
                    <a:pt x="929" y="2364"/>
                    <a:pt x="769" y="2140"/>
                    <a:pt x="627" y="1905"/>
                  </a:cubicBezTo>
                  <a:cubicBezTo>
                    <a:pt x="355" y="1422"/>
                    <a:pt x="205" y="841"/>
                    <a:pt x="90" y="249"/>
                  </a:cubicBezTo>
                  <a:lnTo>
                    <a:pt x="90" y="249"/>
                  </a:lnTo>
                  <a:cubicBezTo>
                    <a:pt x="1" y="847"/>
                    <a:pt x="38" y="1480"/>
                    <a:pt x="283" y="2074"/>
                  </a:cubicBezTo>
                  <a:cubicBezTo>
                    <a:pt x="405" y="2371"/>
                    <a:pt x="592" y="2663"/>
                    <a:pt x="878" y="2870"/>
                  </a:cubicBezTo>
                  <a:cubicBezTo>
                    <a:pt x="1163" y="3078"/>
                    <a:pt x="1521" y="3169"/>
                    <a:pt x="1860" y="3169"/>
                  </a:cubicBezTo>
                  <a:lnTo>
                    <a:pt x="1864" y="3169"/>
                  </a:lnTo>
                  <a:cubicBezTo>
                    <a:pt x="2034" y="3163"/>
                    <a:pt x="2211" y="3142"/>
                    <a:pt x="2384" y="3067"/>
                  </a:cubicBezTo>
                  <a:cubicBezTo>
                    <a:pt x="2561" y="2996"/>
                    <a:pt x="2728" y="2870"/>
                    <a:pt x="2836" y="2707"/>
                  </a:cubicBezTo>
                  <a:cubicBezTo>
                    <a:pt x="3047" y="2374"/>
                    <a:pt x="3054" y="2010"/>
                    <a:pt x="3010" y="1697"/>
                  </a:cubicBezTo>
                  <a:cubicBezTo>
                    <a:pt x="2914" y="1062"/>
                    <a:pt x="2649" y="504"/>
                    <a:pt x="23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</p:grpSp>
    </p:spTree>
    <p:extLst>
      <p:ext uri="{BB962C8B-B14F-4D97-AF65-F5344CB8AC3E}">
        <p14:creationId xmlns:p14="http://schemas.microsoft.com/office/powerpoint/2010/main" val="1174640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0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6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6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1" dur="500"/>
                                        <p:tgtEl>
                                          <p:spTgt spid="6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6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500"/>
                                        <p:tgtEl>
                                          <p:spTgt spid="30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1000"/>
                                        <p:tgtEl>
                                          <p:spTgt spid="305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3053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1000"/>
                                        <p:tgtEl>
                                          <p:spTgt spid="305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1000"/>
                                        <p:tgtEl>
                                          <p:spTgt spid="305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1000"/>
                                        <p:tgtEl>
                                          <p:spTgt spid="3053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0" dur="1000"/>
                                        <p:tgtEl>
                                          <p:spTgt spid="305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1000"/>
                                        <p:tgtEl>
                                          <p:spTgt spid="3053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7" dur="1000"/>
                                        <p:tgtEl>
                                          <p:spTgt spid="305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9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1000"/>
                                        <p:tgtEl>
                                          <p:spTgt spid="3053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1000"/>
                                        <p:tgtEl>
                                          <p:spTgt spid="305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9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1000"/>
                                        <p:tgtEl>
                                          <p:spTgt spid="305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1" dur="1000"/>
                                        <p:tgtEl>
                                          <p:spTgt spid="3053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0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1000"/>
                                        <p:tgtEl>
                                          <p:spTgt spid="3053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8" dur="1000"/>
                                        <p:tgtEl>
                                          <p:spTgt spid="305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1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1000"/>
                                        <p:tgtEl>
                                          <p:spTgt spid="3053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5" dur="1000"/>
                                        <p:tgtEl>
                                          <p:spTgt spid="305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1000"/>
                                        <p:tgtEl>
                                          <p:spTgt spid="3053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2" dur="1000"/>
                                        <p:tgtEl>
                                          <p:spTgt spid="3053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1000"/>
                                        <p:tgtEl>
                                          <p:spTgt spid="305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9" dur="1000"/>
                                        <p:tgtEl>
                                          <p:spTgt spid="305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1" presetID="53" presetClass="entr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30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4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to="1.5" calcmode="lin" valueType="num">
                                      <p:cBhvr override="childStyle">
                                        <p:cTn id="139" dur="2000" fill="hold"/>
                                        <p:tgtEl>
                                          <p:spTgt spid="6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1" dur="2000" fill="hold"/>
                                        <p:tgtEl>
                                          <p:spTgt spid="6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42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4" dur="500"/>
                                        <p:tgtEl>
                                          <p:spTgt spid="6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292" grpId="0" animBg="1"/>
      <p:bldP spid="305355" grpId="0"/>
      <p:bldP spid="305357" grpId="0"/>
      <p:bldP spid="305358" grpId="0"/>
      <p:bldP spid="305359" grpId="0"/>
      <p:bldP spid="305360" grpId="0"/>
      <p:bldP spid="305361" grpId="0"/>
      <p:bldP spid="305362" grpId="0"/>
      <p:bldP spid="305363" grpId="0"/>
      <p:bldP spid="305364" grpId="0"/>
      <p:bldP spid="305365" grpId="0"/>
      <p:bldP spid="68677" grpId="0" build="allAtOnce"/>
      <p:bldP spid="68677" grpId="1" build="allAtOnce"/>
      <p:bldP spid="68678" grpId="0"/>
      <p:bldP spid="68679" grpId="0"/>
      <p:bldP spid="68680" grpId="0"/>
      <p:bldP spid="6866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39"/>
          <p:cNvSpPr>
            <a:spLocks noChangeArrowheads="1"/>
          </p:cNvSpPr>
          <p:nvPr/>
        </p:nvSpPr>
        <p:spPr bwMode="auto">
          <a:xfrm>
            <a:off x="1412677" y="2108597"/>
            <a:ext cx="4029075" cy="59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vi-VN" sz="1050">
              <a:solidFill>
                <a:srgbClr val="0000FF"/>
              </a:solidFill>
              <a:cs typeface="Arial" charset="0"/>
            </a:endParaRPr>
          </a:p>
        </p:txBody>
      </p:sp>
      <p:grpSp>
        <p:nvGrpSpPr>
          <p:cNvPr id="14" name="Group 114"/>
          <p:cNvGrpSpPr>
            <a:grpSpLocks/>
          </p:cNvGrpSpPr>
          <p:nvPr/>
        </p:nvGrpSpPr>
        <p:grpSpPr bwMode="auto">
          <a:xfrm rot="5400000">
            <a:off x="1732658" y="3139381"/>
            <a:ext cx="744141" cy="523280"/>
            <a:chOff x="1872" y="1824"/>
            <a:chExt cx="2014" cy="1821"/>
          </a:xfrm>
        </p:grpSpPr>
        <p:sp>
          <p:nvSpPr>
            <p:cNvPr id="305267" name="AutoShape 115"/>
            <p:cNvSpPr>
              <a:spLocks noChangeArrowheads="1"/>
            </p:cNvSpPr>
            <p:nvPr/>
          </p:nvSpPr>
          <p:spPr bwMode="gray">
            <a:xfrm rot="16200000" flipH="1">
              <a:off x="1821" y="259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2289" name="AutoShape 116"/>
            <p:cNvSpPr>
              <a:spLocks noChangeArrowheads="1"/>
            </p:cNvSpPr>
            <p:nvPr/>
          </p:nvSpPr>
          <p:spPr bwMode="gray">
            <a:xfrm rot="5400000" flipH="1">
              <a:off x="3629" y="249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 sz="1050">
                <a:latin typeface=".VnTime" pitchFamily="34" charset="0"/>
              </a:endParaRPr>
            </a:p>
          </p:txBody>
        </p:sp>
        <p:sp>
          <p:nvSpPr>
            <p:cNvPr id="52290" name="AutoShape 117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 sz="1050">
                <a:latin typeface=".VnTime" pitchFamily="34" charset="0"/>
              </a:endParaRPr>
            </a:p>
          </p:txBody>
        </p:sp>
        <p:sp>
          <p:nvSpPr>
            <p:cNvPr id="52291" name="Oval 11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52292" name="Oval 11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272" name="Oval 120"/>
            <p:cNvSpPr>
              <a:spLocks noChangeArrowheads="1"/>
            </p:cNvSpPr>
            <p:nvPr/>
          </p:nvSpPr>
          <p:spPr bwMode="gray">
            <a:xfrm>
              <a:off x="2230" y="2406"/>
              <a:ext cx="1318" cy="45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/>
          </p:spPr>
          <p:txBody>
            <a:bodyPr rot="10800000" vert="eaVert" wrap="none" anchor="ctr">
              <a:spAutoFit/>
            </a:bodyPr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2294" name="Oval 121"/>
            <p:cNvSpPr>
              <a:spLocks noChangeArrowheads="1"/>
            </p:cNvSpPr>
            <p:nvPr/>
          </p:nvSpPr>
          <p:spPr bwMode="gray">
            <a:xfrm>
              <a:off x="2230" y="2405"/>
              <a:ext cx="1318" cy="452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274" name="Oval 122"/>
            <p:cNvSpPr>
              <a:spLocks noChangeArrowheads="1"/>
            </p:cNvSpPr>
            <p:nvPr/>
          </p:nvSpPr>
          <p:spPr bwMode="gray">
            <a:xfrm>
              <a:off x="2226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rot="10800000" vert="eaVert" anchor="ctr">
              <a:spAutoFit/>
            </a:bodyPr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2296" name="Oval 123"/>
            <p:cNvSpPr>
              <a:spLocks noChangeArrowheads="1"/>
            </p:cNvSpPr>
            <p:nvPr/>
          </p:nvSpPr>
          <p:spPr bwMode="gray">
            <a:xfrm>
              <a:off x="2010" y="2082"/>
              <a:ext cx="1757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ctr"/>
              <a:r>
                <a:rPr lang="vi-VN" sz="1800">
                  <a:cs typeface="Arial" charset="0"/>
                </a:rPr>
                <a:t>B</a:t>
              </a:r>
            </a:p>
          </p:txBody>
        </p:sp>
      </p:grpSp>
      <p:grpSp>
        <p:nvGrpSpPr>
          <p:cNvPr id="15" name="Group 126"/>
          <p:cNvGrpSpPr>
            <a:grpSpLocks/>
          </p:cNvGrpSpPr>
          <p:nvPr/>
        </p:nvGrpSpPr>
        <p:grpSpPr bwMode="auto">
          <a:xfrm rot="5400000">
            <a:off x="1732658" y="3708499"/>
            <a:ext cx="744141" cy="523280"/>
            <a:chOff x="1872" y="1824"/>
            <a:chExt cx="2014" cy="1821"/>
          </a:xfrm>
        </p:grpSpPr>
        <p:sp>
          <p:nvSpPr>
            <p:cNvPr id="2" name="AutoShape 127"/>
            <p:cNvSpPr>
              <a:spLocks noChangeArrowheads="1"/>
            </p:cNvSpPr>
            <p:nvPr/>
          </p:nvSpPr>
          <p:spPr bwMode="gray">
            <a:xfrm rot="16200000" flipH="1">
              <a:off x="1821" y="259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2280" name="AutoShape 128"/>
            <p:cNvSpPr>
              <a:spLocks noChangeArrowheads="1"/>
            </p:cNvSpPr>
            <p:nvPr/>
          </p:nvSpPr>
          <p:spPr bwMode="gray">
            <a:xfrm rot="5400000" flipH="1">
              <a:off x="3629" y="249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 sz="1050">
                <a:latin typeface=".VnTime" pitchFamily="34" charset="0"/>
              </a:endParaRPr>
            </a:p>
          </p:txBody>
        </p:sp>
        <p:sp>
          <p:nvSpPr>
            <p:cNvPr id="52281" name="AutoShape 129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 sz="1050">
                <a:latin typeface=".VnTime" pitchFamily="34" charset="0"/>
              </a:endParaRPr>
            </a:p>
          </p:txBody>
        </p:sp>
        <p:sp>
          <p:nvSpPr>
            <p:cNvPr id="52282" name="Oval 130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52283" name="Oval 131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5" name="Oval 132"/>
            <p:cNvSpPr>
              <a:spLocks noChangeArrowheads="1"/>
            </p:cNvSpPr>
            <p:nvPr/>
          </p:nvSpPr>
          <p:spPr bwMode="gray">
            <a:xfrm>
              <a:off x="2230" y="2406"/>
              <a:ext cx="1318" cy="45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/>
          </p:spPr>
          <p:txBody>
            <a:bodyPr rot="10800000" vert="eaVert" wrap="none" anchor="ctr">
              <a:spAutoFit/>
            </a:bodyPr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2285" name="Oval 133"/>
            <p:cNvSpPr>
              <a:spLocks noChangeArrowheads="1"/>
            </p:cNvSpPr>
            <p:nvPr/>
          </p:nvSpPr>
          <p:spPr bwMode="gray">
            <a:xfrm>
              <a:off x="2230" y="2405"/>
              <a:ext cx="1318" cy="452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6" name="Oval 134"/>
            <p:cNvSpPr>
              <a:spLocks noChangeArrowheads="1"/>
            </p:cNvSpPr>
            <p:nvPr/>
          </p:nvSpPr>
          <p:spPr bwMode="gray">
            <a:xfrm>
              <a:off x="2226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rot="10800000" vert="eaVert" anchor="ctr">
              <a:spAutoFit/>
            </a:bodyPr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2287" name="Oval 135"/>
            <p:cNvSpPr>
              <a:spLocks noChangeArrowheads="1"/>
            </p:cNvSpPr>
            <p:nvPr/>
          </p:nvSpPr>
          <p:spPr bwMode="gray">
            <a:xfrm>
              <a:off x="2010" y="2082"/>
              <a:ext cx="1757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ctr"/>
              <a:r>
                <a:rPr lang="vi-VN" sz="1800">
                  <a:cs typeface="Arial" charset="0"/>
                </a:rPr>
                <a:t>C</a:t>
              </a:r>
            </a:p>
          </p:txBody>
        </p:sp>
      </p:grpSp>
      <p:sp>
        <p:nvSpPr>
          <p:cNvPr id="305292" name="AutoShape 140"/>
          <p:cNvSpPr>
            <a:spLocks noChangeArrowheads="1"/>
          </p:cNvSpPr>
          <p:nvPr/>
        </p:nvSpPr>
        <p:spPr bwMode="auto">
          <a:xfrm>
            <a:off x="1157288" y="1371600"/>
            <a:ext cx="4286250" cy="1085850"/>
          </a:xfrm>
          <a:prstGeom prst="flowChartTerminator">
            <a:avLst/>
          </a:prstGeom>
          <a:solidFill>
            <a:srgbClr val="FFCC99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050">
              <a:latin typeface=".VnTime" pitchFamily="34" charset="0"/>
            </a:endParaRPr>
          </a:p>
        </p:txBody>
      </p:sp>
      <p:grpSp>
        <p:nvGrpSpPr>
          <p:cNvPr id="16" name="Group 167"/>
          <p:cNvGrpSpPr>
            <a:grpSpLocks/>
          </p:cNvGrpSpPr>
          <p:nvPr/>
        </p:nvGrpSpPr>
        <p:grpSpPr bwMode="auto">
          <a:xfrm rot="5400000">
            <a:off x="1721249" y="2521348"/>
            <a:ext cx="800892" cy="557213"/>
            <a:chOff x="1874" y="1824"/>
            <a:chExt cx="2012" cy="1821"/>
          </a:xfrm>
        </p:grpSpPr>
        <p:sp>
          <p:nvSpPr>
            <p:cNvPr id="305320" name="AutoShape 168"/>
            <p:cNvSpPr>
              <a:spLocks noChangeArrowheads="1"/>
            </p:cNvSpPr>
            <p:nvPr/>
          </p:nvSpPr>
          <p:spPr bwMode="gray">
            <a:xfrm rot="16200000" flipH="1">
              <a:off x="1822" y="2529"/>
              <a:ext cx="309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2271" name="AutoShape 169"/>
            <p:cNvSpPr>
              <a:spLocks noChangeArrowheads="1"/>
            </p:cNvSpPr>
            <p:nvPr/>
          </p:nvSpPr>
          <p:spPr bwMode="gray">
            <a:xfrm rot="5400000" flipH="1">
              <a:off x="3629" y="249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 sz="1050">
                <a:latin typeface=".VnTime" pitchFamily="34" charset="0"/>
              </a:endParaRPr>
            </a:p>
          </p:txBody>
        </p:sp>
        <p:sp>
          <p:nvSpPr>
            <p:cNvPr id="52272" name="AutoShape 17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 sz="1050">
                <a:latin typeface=".VnTime" pitchFamily="34" charset="0"/>
              </a:endParaRPr>
            </a:p>
          </p:txBody>
        </p:sp>
        <p:sp>
          <p:nvSpPr>
            <p:cNvPr id="52273" name="Oval 17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52274" name="Oval 17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325" name="Oval 173"/>
            <p:cNvSpPr>
              <a:spLocks noChangeArrowheads="1"/>
            </p:cNvSpPr>
            <p:nvPr/>
          </p:nvSpPr>
          <p:spPr bwMode="gray">
            <a:xfrm>
              <a:off x="2280" y="2423"/>
              <a:ext cx="1223" cy="42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/>
          </p:spPr>
          <p:txBody>
            <a:bodyPr rot="10800000" vert="eaVert" wrap="none" anchor="ctr">
              <a:spAutoFit/>
            </a:bodyPr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2276" name="Oval 174"/>
            <p:cNvSpPr>
              <a:spLocks noChangeArrowheads="1"/>
            </p:cNvSpPr>
            <p:nvPr/>
          </p:nvSpPr>
          <p:spPr bwMode="gray">
            <a:xfrm>
              <a:off x="2279" y="2423"/>
              <a:ext cx="1223" cy="425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327" name="Oval 175"/>
            <p:cNvSpPr>
              <a:spLocks noChangeArrowheads="1"/>
            </p:cNvSpPr>
            <p:nvPr/>
          </p:nvSpPr>
          <p:spPr bwMode="gray">
            <a:xfrm>
              <a:off x="2277" y="2084"/>
              <a:ext cx="1223" cy="1103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rot="10800000" vert="eaVert" anchor="ctr">
              <a:spAutoFit/>
            </a:bodyPr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2278" name="Oval 176"/>
            <p:cNvSpPr>
              <a:spLocks noChangeArrowheads="1"/>
            </p:cNvSpPr>
            <p:nvPr/>
          </p:nvSpPr>
          <p:spPr bwMode="gray">
            <a:xfrm>
              <a:off x="2073" y="2084"/>
              <a:ext cx="1631" cy="1103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ctr"/>
              <a:r>
                <a:rPr lang="en-US" sz="1800">
                  <a:latin typeface=".VnTime" pitchFamily="34" charset="0"/>
                  <a:cs typeface="Arial" charset="0"/>
                </a:rPr>
                <a:t>A</a:t>
              </a:r>
              <a:endParaRPr lang="vi-VN" sz="1800">
                <a:latin typeface=".VnTime" pitchFamily="34" charset="0"/>
                <a:cs typeface="Arial" charset="0"/>
              </a:endParaRPr>
            </a:p>
          </p:txBody>
        </p:sp>
      </p:grpSp>
      <p:sp>
        <p:nvSpPr>
          <p:cNvPr id="52231" name="Line 193"/>
          <p:cNvSpPr>
            <a:spLocks noChangeShapeType="1"/>
          </p:cNvSpPr>
          <p:nvPr/>
        </p:nvSpPr>
        <p:spPr bwMode="auto">
          <a:xfrm>
            <a:off x="2614613" y="1027510"/>
            <a:ext cx="3086100" cy="0"/>
          </a:xfrm>
          <a:prstGeom prst="line">
            <a:avLst/>
          </a:prstGeom>
          <a:noFill/>
          <a:ln w="57150" cmpd="thinThick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 sz="1050"/>
          </a:p>
        </p:txBody>
      </p:sp>
      <p:grpSp>
        <p:nvGrpSpPr>
          <p:cNvPr id="20" name="Group 194"/>
          <p:cNvGrpSpPr>
            <a:grpSpLocks/>
          </p:cNvGrpSpPr>
          <p:nvPr/>
        </p:nvGrpSpPr>
        <p:grpSpPr bwMode="auto">
          <a:xfrm>
            <a:off x="1028700" y="514350"/>
            <a:ext cx="942975" cy="1028700"/>
            <a:chOff x="2544" y="2160"/>
            <a:chExt cx="1152" cy="1008"/>
          </a:xfrm>
        </p:grpSpPr>
        <p:grpSp>
          <p:nvGrpSpPr>
            <p:cNvPr id="52262" name="Group 195"/>
            <p:cNvGrpSpPr>
              <a:grpSpLocks/>
            </p:cNvGrpSpPr>
            <p:nvPr/>
          </p:nvGrpSpPr>
          <p:grpSpPr bwMode="auto">
            <a:xfrm>
              <a:off x="2544" y="2160"/>
              <a:ext cx="1152" cy="1008"/>
              <a:chOff x="720" y="2125"/>
              <a:chExt cx="899" cy="995"/>
            </a:xfrm>
          </p:grpSpPr>
          <p:sp>
            <p:nvSpPr>
              <p:cNvPr id="52264" name="AutoShape 196"/>
              <p:cNvSpPr>
                <a:spLocks noChangeArrowheads="1"/>
              </p:cNvSpPr>
              <p:nvPr/>
            </p:nvSpPr>
            <p:spPr bwMode="auto">
              <a:xfrm>
                <a:off x="720" y="2125"/>
                <a:ext cx="899" cy="816"/>
              </a:xfrm>
              <a:prstGeom prst="star24">
                <a:avLst>
                  <a:gd name="adj" fmla="val 37500"/>
                </a:avLst>
              </a:prstGeom>
              <a:gradFill rotWithShape="1">
                <a:gsLst>
                  <a:gs pos="0">
                    <a:srgbClr val="00FF00"/>
                  </a:gs>
                  <a:gs pos="100000">
                    <a:srgbClr val="0076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 sz="1050"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52265" name="AutoShape 197"/>
              <p:cNvSpPr>
                <a:spLocks noChangeArrowheads="1"/>
              </p:cNvSpPr>
              <p:nvPr/>
            </p:nvSpPr>
            <p:spPr bwMode="auto">
              <a:xfrm flipH="1">
                <a:off x="1423" y="2435"/>
                <a:ext cx="100" cy="192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 sz="1050"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52266" name="AutoShape 198"/>
              <p:cNvSpPr>
                <a:spLocks noChangeArrowheads="1"/>
              </p:cNvSpPr>
              <p:nvPr/>
            </p:nvSpPr>
            <p:spPr bwMode="auto">
              <a:xfrm>
                <a:off x="807" y="2417"/>
                <a:ext cx="96" cy="192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 sz="1050"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52267" name="Oval 199"/>
              <p:cNvSpPr>
                <a:spLocks noChangeArrowheads="1"/>
              </p:cNvSpPr>
              <p:nvPr/>
            </p:nvSpPr>
            <p:spPr bwMode="auto">
              <a:xfrm>
                <a:off x="855" y="2221"/>
                <a:ext cx="624" cy="624"/>
              </a:xfrm>
              <a:prstGeom prst="ellipse">
                <a:avLst/>
              </a:prstGeom>
              <a:gradFill rotWithShape="1">
                <a:gsLst>
                  <a:gs pos="0">
                    <a:srgbClr val="E4BAE5"/>
                  </a:gs>
                  <a:gs pos="100000">
                    <a:srgbClr val="6A566A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vi-VN" sz="1050"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52268" name="AutoShape 200"/>
              <p:cNvSpPr>
                <a:spLocks noChangeArrowheads="1"/>
              </p:cNvSpPr>
              <p:nvPr/>
            </p:nvSpPr>
            <p:spPr bwMode="auto">
              <a:xfrm>
                <a:off x="793" y="2832"/>
                <a:ext cx="765" cy="288"/>
              </a:xfrm>
              <a:prstGeom prst="ribbon2">
                <a:avLst>
                  <a:gd name="adj1" fmla="val 12500"/>
                  <a:gd name="adj2" fmla="val 50000"/>
                </a:avLst>
              </a:prstGeom>
              <a:gradFill rotWithShape="1">
                <a:gsLst>
                  <a:gs pos="0">
                    <a:srgbClr val="6A566A"/>
                  </a:gs>
                  <a:gs pos="100000">
                    <a:srgbClr val="E4BAE5"/>
                  </a:gs>
                </a:gsLst>
                <a:lin ang="5400000" scaled="1"/>
              </a:gradFill>
              <a:ln w="952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900" smtClean="0">
                    <a:solidFill>
                      <a:srgbClr val="FF0066"/>
                    </a:solidFill>
                    <a:latin typeface=".VnTime" pitchFamily="34" charset="0"/>
                    <a:cs typeface="Arial" charset="0"/>
                  </a:rPr>
                  <a:t>2020</a:t>
                </a:r>
                <a:endParaRPr lang="en-US" sz="900">
                  <a:solidFill>
                    <a:srgbClr val="FF0066"/>
                  </a:solidFill>
                  <a:latin typeface=".VnTime" pitchFamily="34" charset="0"/>
                  <a:cs typeface="Arial" charset="0"/>
                </a:endParaRPr>
              </a:p>
            </p:txBody>
          </p:sp>
          <p:sp>
            <p:nvSpPr>
              <p:cNvPr id="52269" name="AutoShape 201"/>
              <p:cNvSpPr>
                <a:spLocks noChangeArrowheads="1"/>
              </p:cNvSpPr>
              <p:nvPr/>
            </p:nvSpPr>
            <p:spPr bwMode="auto">
              <a:xfrm rot="5400000">
                <a:off x="1095" y="2044"/>
                <a:ext cx="155" cy="343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algn="ctr"/>
                <a:endParaRPr lang="vi-VN" sz="1050">
                  <a:latin typeface=".VnTime" pitchFamily="34" charset="0"/>
                  <a:cs typeface="Arial" charset="0"/>
                </a:endParaRPr>
              </a:p>
            </p:txBody>
          </p:sp>
        </p:grpSp>
        <p:sp>
          <p:nvSpPr>
            <p:cNvPr id="52263" name="AutoShape 202"/>
            <p:cNvSpPr>
              <a:spLocks noChangeArrowheads="1"/>
            </p:cNvSpPr>
            <p:nvPr/>
          </p:nvSpPr>
          <p:spPr bwMode="auto">
            <a:xfrm rot="-5578887">
              <a:off x="3049" y="2520"/>
              <a:ext cx="142" cy="383"/>
            </a:xfrm>
            <a:prstGeom prst="moon">
              <a:avLst>
                <a:gd name="adj" fmla="val 50000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</p:grpSp>
      <p:sp>
        <p:nvSpPr>
          <p:cNvPr id="305355" name="Text Box 203"/>
          <p:cNvSpPr txBox="1">
            <a:spLocks noChangeArrowheads="1"/>
          </p:cNvSpPr>
          <p:nvPr/>
        </p:nvSpPr>
        <p:spPr bwMode="auto">
          <a:xfrm>
            <a:off x="1401068" y="639367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1</a:t>
            </a:r>
          </a:p>
        </p:txBody>
      </p:sp>
      <p:sp>
        <p:nvSpPr>
          <p:cNvPr id="305356" name="Text Box 204"/>
          <p:cNvSpPr txBox="1">
            <a:spLocks noChangeArrowheads="1"/>
          </p:cNvSpPr>
          <p:nvPr/>
        </p:nvSpPr>
        <p:spPr bwMode="auto">
          <a:xfrm>
            <a:off x="1401069" y="639367"/>
            <a:ext cx="2178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2</a:t>
            </a:r>
          </a:p>
        </p:txBody>
      </p:sp>
      <p:sp>
        <p:nvSpPr>
          <p:cNvPr id="305357" name="Text Box 205"/>
          <p:cNvSpPr txBox="1">
            <a:spLocks noChangeArrowheads="1"/>
          </p:cNvSpPr>
          <p:nvPr/>
        </p:nvSpPr>
        <p:spPr bwMode="auto">
          <a:xfrm>
            <a:off x="1401068" y="639367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3</a:t>
            </a:r>
          </a:p>
        </p:txBody>
      </p:sp>
      <p:sp>
        <p:nvSpPr>
          <p:cNvPr id="305358" name="Text Box 206"/>
          <p:cNvSpPr txBox="1">
            <a:spLocks noChangeArrowheads="1"/>
          </p:cNvSpPr>
          <p:nvPr/>
        </p:nvSpPr>
        <p:spPr bwMode="auto">
          <a:xfrm>
            <a:off x="1397496" y="639367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4</a:t>
            </a:r>
          </a:p>
        </p:txBody>
      </p:sp>
      <p:sp>
        <p:nvSpPr>
          <p:cNvPr id="305359" name="Text Box 207"/>
          <p:cNvSpPr txBox="1">
            <a:spLocks noChangeArrowheads="1"/>
          </p:cNvSpPr>
          <p:nvPr/>
        </p:nvSpPr>
        <p:spPr bwMode="auto">
          <a:xfrm>
            <a:off x="1401068" y="639367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5</a:t>
            </a:r>
          </a:p>
        </p:txBody>
      </p:sp>
      <p:sp>
        <p:nvSpPr>
          <p:cNvPr id="305360" name="Text Box 208"/>
          <p:cNvSpPr txBox="1">
            <a:spLocks noChangeArrowheads="1"/>
          </p:cNvSpPr>
          <p:nvPr/>
        </p:nvSpPr>
        <p:spPr bwMode="auto">
          <a:xfrm>
            <a:off x="1401069" y="639367"/>
            <a:ext cx="2178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6</a:t>
            </a:r>
          </a:p>
        </p:txBody>
      </p:sp>
      <p:sp>
        <p:nvSpPr>
          <p:cNvPr id="305361" name="Text Box 209"/>
          <p:cNvSpPr txBox="1">
            <a:spLocks noChangeArrowheads="1"/>
          </p:cNvSpPr>
          <p:nvPr/>
        </p:nvSpPr>
        <p:spPr bwMode="auto">
          <a:xfrm>
            <a:off x="1401068" y="696517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7</a:t>
            </a:r>
          </a:p>
        </p:txBody>
      </p:sp>
      <p:sp>
        <p:nvSpPr>
          <p:cNvPr id="305362" name="Text Box 210"/>
          <p:cNvSpPr txBox="1">
            <a:spLocks noChangeArrowheads="1"/>
          </p:cNvSpPr>
          <p:nvPr/>
        </p:nvSpPr>
        <p:spPr bwMode="auto">
          <a:xfrm>
            <a:off x="1401069" y="639367"/>
            <a:ext cx="2178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8</a:t>
            </a:r>
          </a:p>
        </p:txBody>
      </p:sp>
      <p:sp>
        <p:nvSpPr>
          <p:cNvPr id="305363" name="Text Box 211"/>
          <p:cNvSpPr txBox="1">
            <a:spLocks noChangeArrowheads="1"/>
          </p:cNvSpPr>
          <p:nvPr/>
        </p:nvSpPr>
        <p:spPr bwMode="auto">
          <a:xfrm>
            <a:off x="1401068" y="696517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9</a:t>
            </a:r>
          </a:p>
        </p:txBody>
      </p:sp>
      <p:sp>
        <p:nvSpPr>
          <p:cNvPr id="305364" name="Text Box 212"/>
          <p:cNvSpPr txBox="1">
            <a:spLocks noChangeArrowheads="1"/>
          </p:cNvSpPr>
          <p:nvPr/>
        </p:nvSpPr>
        <p:spPr bwMode="auto">
          <a:xfrm>
            <a:off x="1315344" y="664369"/>
            <a:ext cx="4924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10</a:t>
            </a:r>
          </a:p>
        </p:txBody>
      </p:sp>
      <p:sp>
        <p:nvSpPr>
          <p:cNvPr id="305365" name="Text Box 213"/>
          <p:cNvSpPr txBox="1">
            <a:spLocks noChangeArrowheads="1"/>
          </p:cNvSpPr>
          <p:nvPr/>
        </p:nvSpPr>
        <p:spPr bwMode="auto">
          <a:xfrm>
            <a:off x="1401069" y="685800"/>
            <a:ext cx="2277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  <a:cs typeface="Arial" charset="0"/>
              </a:rPr>
              <a:t>0</a:t>
            </a:r>
          </a:p>
        </p:txBody>
      </p:sp>
      <p:sp>
        <p:nvSpPr>
          <p:cNvPr id="305366" name="Text Box 214"/>
          <p:cNvSpPr txBox="1">
            <a:spLocks noChangeArrowheads="1"/>
          </p:cNvSpPr>
          <p:nvPr/>
        </p:nvSpPr>
        <p:spPr bwMode="auto">
          <a:xfrm>
            <a:off x="2014538" y="857250"/>
            <a:ext cx="1028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>
                <a:solidFill>
                  <a:srgbClr val="FF0066"/>
                </a:solidFill>
                <a:cs typeface="Arial" charset="0"/>
              </a:rPr>
              <a:t>Hết giờ</a:t>
            </a:r>
          </a:p>
        </p:txBody>
      </p:sp>
      <p:sp>
        <p:nvSpPr>
          <p:cNvPr id="68665" name="Text Box 57"/>
          <p:cNvSpPr txBox="1">
            <a:spLocks noChangeArrowheads="1"/>
          </p:cNvSpPr>
          <p:nvPr/>
        </p:nvSpPr>
        <p:spPr bwMode="auto">
          <a:xfrm>
            <a:off x="1243013" y="1600200"/>
            <a:ext cx="4114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âu 4) Trong 4 câu sau đây. Hãy chỉ ra câu đúng.</a:t>
            </a:r>
            <a:endParaRPr lang="vi-V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126"/>
          <p:cNvGrpSpPr>
            <a:grpSpLocks/>
          </p:cNvGrpSpPr>
          <p:nvPr/>
        </p:nvGrpSpPr>
        <p:grpSpPr bwMode="auto">
          <a:xfrm rot="5400000">
            <a:off x="1732658" y="4281190"/>
            <a:ext cx="744140" cy="523280"/>
            <a:chOff x="1872" y="1824"/>
            <a:chExt cx="2014" cy="1821"/>
          </a:xfrm>
        </p:grpSpPr>
        <p:sp>
          <p:nvSpPr>
            <p:cNvPr id="305279" name="AutoShape 127"/>
            <p:cNvSpPr>
              <a:spLocks noChangeArrowheads="1"/>
            </p:cNvSpPr>
            <p:nvPr/>
          </p:nvSpPr>
          <p:spPr bwMode="gray">
            <a:xfrm rot="16200000" flipH="1">
              <a:off x="1821" y="259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2254" name="AutoShape 128"/>
            <p:cNvSpPr>
              <a:spLocks noChangeArrowheads="1"/>
            </p:cNvSpPr>
            <p:nvPr/>
          </p:nvSpPr>
          <p:spPr bwMode="gray">
            <a:xfrm rot="5400000" flipH="1">
              <a:off x="3629" y="249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 sz="1050">
                <a:latin typeface=".VnTime" pitchFamily="34" charset="0"/>
              </a:endParaRPr>
            </a:p>
          </p:txBody>
        </p:sp>
        <p:sp>
          <p:nvSpPr>
            <p:cNvPr id="52255" name="AutoShape 129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 sz="1050">
                <a:latin typeface=".VnTime" pitchFamily="34" charset="0"/>
              </a:endParaRPr>
            </a:p>
          </p:txBody>
        </p:sp>
        <p:sp>
          <p:nvSpPr>
            <p:cNvPr id="52256" name="Oval 130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52257" name="Oval 131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284" name="Oval 132"/>
            <p:cNvSpPr>
              <a:spLocks noChangeArrowheads="1"/>
            </p:cNvSpPr>
            <p:nvPr/>
          </p:nvSpPr>
          <p:spPr bwMode="gray">
            <a:xfrm>
              <a:off x="2230" y="2406"/>
              <a:ext cx="1318" cy="45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/>
          </p:spPr>
          <p:txBody>
            <a:bodyPr rot="10800000" vert="eaVert" wrap="none" anchor="ctr">
              <a:spAutoFit/>
            </a:bodyPr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2259" name="Oval 133"/>
            <p:cNvSpPr>
              <a:spLocks noChangeArrowheads="1"/>
            </p:cNvSpPr>
            <p:nvPr/>
          </p:nvSpPr>
          <p:spPr bwMode="gray">
            <a:xfrm>
              <a:off x="2230" y="2405"/>
              <a:ext cx="1318" cy="452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wrap="none" anchor="ctr">
              <a:spAutoFit/>
            </a:bodyPr>
            <a:lstStyle/>
            <a:p>
              <a:pPr algn="ctr"/>
              <a:endParaRPr lang="vi-VN" sz="1050">
                <a:latin typeface=".VnTime" pitchFamily="34" charset="0"/>
                <a:cs typeface="Arial" charset="0"/>
              </a:endParaRPr>
            </a:p>
          </p:txBody>
        </p:sp>
        <p:sp>
          <p:nvSpPr>
            <p:cNvPr id="305286" name="Oval 134"/>
            <p:cNvSpPr>
              <a:spLocks noChangeArrowheads="1"/>
            </p:cNvSpPr>
            <p:nvPr/>
          </p:nvSpPr>
          <p:spPr bwMode="gray">
            <a:xfrm>
              <a:off x="2226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rot="10800000" vert="eaVert" anchor="ctr">
              <a:spAutoFit/>
            </a:bodyPr>
            <a:lstStyle/>
            <a:p>
              <a:pPr algn="ctr">
                <a:defRPr/>
              </a:pPr>
              <a:endParaRPr lang="en-US" sz="1050">
                <a:latin typeface=".VnTime" pitchFamily="34" charset="0"/>
              </a:endParaRPr>
            </a:p>
          </p:txBody>
        </p:sp>
        <p:sp>
          <p:nvSpPr>
            <p:cNvPr id="52261" name="Oval 135"/>
            <p:cNvSpPr>
              <a:spLocks noChangeArrowheads="1"/>
            </p:cNvSpPr>
            <p:nvPr/>
          </p:nvSpPr>
          <p:spPr bwMode="gray">
            <a:xfrm>
              <a:off x="2010" y="2082"/>
              <a:ext cx="1757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rot="10800000" vert="eaVert" anchor="ctr">
              <a:spAutoFit/>
            </a:bodyPr>
            <a:lstStyle/>
            <a:p>
              <a:pPr algn="ctr"/>
              <a:r>
                <a:rPr lang="vi-VN" sz="1800">
                  <a:cs typeface="Arial" charset="0"/>
                </a:rPr>
                <a:t>D</a:t>
              </a:r>
            </a:p>
          </p:txBody>
        </p:sp>
      </p:grpSp>
      <p:sp>
        <p:nvSpPr>
          <p:cNvPr id="52247" name="WordArt 12" descr="Trellis"/>
          <p:cNvSpPr>
            <a:spLocks noChangeArrowheads="1" noChangeShapeType="1" noTextEdit="1"/>
          </p:cNvSpPr>
          <p:nvPr/>
        </p:nvSpPr>
        <p:spPr bwMode="auto">
          <a:xfrm>
            <a:off x="1928813" y="285750"/>
            <a:ext cx="2914650" cy="285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rPr>
              <a:t>BÀI TẬP TRẮC NGHIỆM</a:t>
            </a:r>
          </a:p>
        </p:txBody>
      </p:sp>
      <p:sp>
        <p:nvSpPr>
          <p:cNvPr id="68677" name="Text Box 69"/>
          <p:cNvSpPr txBox="1">
            <a:spLocks noChangeArrowheads="1"/>
          </p:cNvSpPr>
          <p:nvPr/>
        </p:nvSpPr>
        <p:spPr bwMode="auto">
          <a:xfrm>
            <a:off x="2349401" y="2571750"/>
            <a:ext cx="38851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1800">
                <a:latin typeface="Times New Roman" pitchFamily="18" charset="0"/>
              </a:rPr>
              <a:t>Số </a:t>
            </a:r>
            <a:r>
              <a:rPr lang="en-US" sz="1800">
                <a:latin typeface="Times New Roman" pitchFamily="18" charset="0"/>
              </a:rPr>
              <a:t>3042</a:t>
            </a:r>
            <a:r>
              <a:rPr lang="vi-VN" sz="1800">
                <a:latin typeface="Times New Roman" pitchFamily="18" charset="0"/>
              </a:rPr>
              <a:t> chia hết cho </a:t>
            </a:r>
            <a:r>
              <a:rPr lang="en-US" sz="1800">
                <a:latin typeface="Times New Roman" pitchFamily="18" charset="0"/>
              </a:rPr>
              <a:t>6</a:t>
            </a:r>
            <a:r>
              <a:rPr lang="vi-VN" sz="1800">
                <a:latin typeface="Times New Roman" pitchFamily="18" charset="0"/>
              </a:rPr>
              <a:t>.</a:t>
            </a:r>
          </a:p>
        </p:txBody>
      </p:sp>
      <p:sp>
        <p:nvSpPr>
          <p:cNvPr id="68678" name="Text Box 70"/>
          <p:cNvSpPr txBox="1">
            <a:spLocks noChangeArrowheads="1"/>
          </p:cNvSpPr>
          <p:nvPr/>
        </p:nvSpPr>
        <p:spPr bwMode="auto">
          <a:xfrm>
            <a:off x="2333328" y="3236119"/>
            <a:ext cx="31084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latin typeface="Times New Roman" pitchFamily="18" charset="0"/>
              </a:rPr>
              <a:t>Số 5623 chia hết cho 3.</a:t>
            </a:r>
            <a:endParaRPr lang="vi-VN" sz="1800">
              <a:latin typeface="Times New Roman" pitchFamily="18" charset="0"/>
            </a:endParaRPr>
          </a:p>
        </p:txBody>
      </p:sp>
      <p:sp>
        <p:nvSpPr>
          <p:cNvPr id="68679" name="Text Box 71"/>
          <p:cNvSpPr txBox="1">
            <a:spLocks noChangeArrowheads="1"/>
          </p:cNvSpPr>
          <p:nvPr/>
        </p:nvSpPr>
        <p:spPr bwMode="auto">
          <a:xfrm>
            <a:off x="2330647" y="3790950"/>
            <a:ext cx="276195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1800">
                <a:latin typeface="Times New Roman" pitchFamily="18" charset="0"/>
              </a:rPr>
              <a:t>Số </a:t>
            </a:r>
            <a:r>
              <a:rPr lang="en-US" sz="1800">
                <a:latin typeface="Times New Roman" pitchFamily="18" charset="0"/>
              </a:rPr>
              <a:t>1207</a:t>
            </a:r>
            <a:r>
              <a:rPr lang="vi-VN" sz="1800">
                <a:latin typeface="Times New Roman" pitchFamily="18" charset="0"/>
              </a:rPr>
              <a:t> chia hết cho 9.</a:t>
            </a:r>
          </a:p>
        </p:txBody>
      </p:sp>
      <p:sp>
        <p:nvSpPr>
          <p:cNvPr id="68680" name="Text Box 72"/>
          <p:cNvSpPr txBox="1">
            <a:spLocks noChangeArrowheads="1"/>
          </p:cNvSpPr>
          <p:nvPr/>
        </p:nvSpPr>
        <p:spPr bwMode="auto">
          <a:xfrm>
            <a:off x="2333327" y="4352925"/>
            <a:ext cx="25101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latin typeface="Times New Roman" pitchFamily="18" charset="0"/>
              </a:rPr>
              <a:t>Số 6272 chia hết cho 5.</a:t>
            </a:r>
            <a:endParaRPr lang="vi-VN" sz="1800">
              <a:latin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75" name="Google Shape;2046;p49"/>
          <p:cNvGrpSpPr/>
          <p:nvPr/>
        </p:nvGrpSpPr>
        <p:grpSpPr>
          <a:xfrm>
            <a:off x="4905525" y="4039993"/>
            <a:ext cx="795188" cy="1118738"/>
            <a:chOff x="6647200" y="1245500"/>
            <a:chExt cx="1060250" cy="1491650"/>
          </a:xfrm>
        </p:grpSpPr>
        <p:sp>
          <p:nvSpPr>
            <p:cNvPr id="76" name="Google Shape;2047;p49"/>
            <p:cNvSpPr/>
            <p:nvPr/>
          </p:nvSpPr>
          <p:spPr>
            <a:xfrm>
              <a:off x="6647200" y="2225525"/>
              <a:ext cx="1060250" cy="511625"/>
            </a:xfrm>
            <a:custGeom>
              <a:avLst/>
              <a:gdLst/>
              <a:ahLst/>
              <a:cxnLst/>
              <a:rect l="l" t="t" r="r" b="b"/>
              <a:pathLst>
                <a:path w="42410" h="20465" extrusionOk="0">
                  <a:moveTo>
                    <a:pt x="22121" y="1"/>
                  </a:moveTo>
                  <a:cubicBezTo>
                    <a:pt x="4172" y="1"/>
                    <a:pt x="0" y="20465"/>
                    <a:pt x="0" y="20465"/>
                  </a:cubicBezTo>
                  <a:lnTo>
                    <a:pt x="42410" y="20465"/>
                  </a:lnTo>
                  <a:cubicBezTo>
                    <a:pt x="42410" y="20465"/>
                    <a:pt x="40066" y="1"/>
                    <a:pt x="221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77" name="Google Shape;2048;p49"/>
            <p:cNvSpPr/>
            <p:nvPr/>
          </p:nvSpPr>
          <p:spPr>
            <a:xfrm>
              <a:off x="6746150" y="1345650"/>
              <a:ext cx="905550" cy="865300"/>
            </a:xfrm>
            <a:custGeom>
              <a:avLst/>
              <a:gdLst/>
              <a:ahLst/>
              <a:cxnLst/>
              <a:rect l="l" t="t" r="r" b="b"/>
              <a:pathLst>
                <a:path w="36222" h="34612" extrusionOk="0">
                  <a:moveTo>
                    <a:pt x="18361" y="0"/>
                  </a:moveTo>
                  <a:cubicBezTo>
                    <a:pt x="1" y="0"/>
                    <a:pt x="3083" y="30290"/>
                    <a:pt x="4784" y="34612"/>
                  </a:cubicBezTo>
                  <a:cubicBezTo>
                    <a:pt x="4784" y="34612"/>
                    <a:pt x="12189" y="33255"/>
                    <a:pt x="19585" y="33255"/>
                  </a:cubicBezTo>
                  <a:cubicBezTo>
                    <a:pt x="23074" y="33255"/>
                    <a:pt x="26561" y="33557"/>
                    <a:pt x="29269" y="34445"/>
                  </a:cubicBezTo>
                  <a:cubicBezTo>
                    <a:pt x="31537" y="28614"/>
                    <a:pt x="36222" y="408"/>
                    <a:pt x="18751" y="5"/>
                  </a:cubicBezTo>
                  <a:cubicBezTo>
                    <a:pt x="18620" y="2"/>
                    <a:pt x="18490" y="0"/>
                    <a:pt x="18361" y="0"/>
                  </a:cubicBezTo>
                  <a:close/>
                </a:path>
              </a:pathLst>
            </a:custGeom>
            <a:solidFill>
              <a:srgbClr val="6D5A5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78" name="Google Shape;2049;p49"/>
            <p:cNvSpPr/>
            <p:nvPr/>
          </p:nvSpPr>
          <p:spPr>
            <a:xfrm>
              <a:off x="6791350" y="1691250"/>
              <a:ext cx="166475" cy="166500"/>
            </a:xfrm>
            <a:custGeom>
              <a:avLst/>
              <a:gdLst/>
              <a:ahLst/>
              <a:cxnLst/>
              <a:rect l="l" t="t" r="r" b="b"/>
              <a:pathLst>
                <a:path w="6659" h="6660" extrusionOk="0">
                  <a:moveTo>
                    <a:pt x="3332" y="1"/>
                  </a:moveTo>
                  <a:cubicBezTo>
                    <a:pt x="1491" y="1"/>
                    <a:pt x="0" y="1491"/>
                    <a:pt x="0" y="3328"/>
                  </a:cubicBezTo>
                  <a:cubicBezTo>
                    <a:pt x="0" y="5169"/>
                    <a:pt x="1491" y="6659"/>
                    <a:pt x="3332" y="6659"/>
                  </a:cubicBezTo>
                  <a:cubicBezTo>
                    <a:pt x="5169" y="6659"/>
                    <a:pt x="6659" y="5169"/>
                    <a:pt x="6659" y="3328"/>
                  </a:cubicBezTo>
                  <a:cubicBezTo>
                    <a:pt x="6659" y="1491"/>
                    <a:pt x="5169" y="1"/>
                    <a:pt x="3332" y="1"/>
                  </a:cubicBezTo>
                  <a:close/>
                </a:path>
              </a:pathLst>
            </a:custGeom>
            <a:solidFill>
              <a:srgbClr val="E4828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79" name="Google Shape;2050;p49"/>
            <p:cNvSpPr/>
            <p:nvPr/>
          </p:nvSpPr>
          <p:spPr>
            <a:xfrm>
              <a:off x="7409525" y="1691250"/>
              <a:ext cx="166500" cy="166500"/>
            </a:xfrm>
            <a:custGeom>
              <a:avLst/>
              <a:gdLst/>
              <a:ahLst/>
              <a:cxnLst/>
              <a:rect l="l" t="t" r="r" b="b"/>
              <a:pathLst>
                <a:path w="6660" h="6660" extrusionOk="0">
                  <a:moveTo>
                    <a:pt x="3332" y="1"/>
                  </a:moveTo>
                  <a:cubicBezTo>
                    <a:pt x="1490" y="1"/>
                    <a:pt x="0" y="1491"/>
                    <a:pt x="0" y="3328"/>
                  </a:cubicBezTo>
                  <a:cubicBezTo>
                    <a:pt x="0" y="5169"/>
                    <a:pt x="1490" y="6659"/>
                    <a:pt x="3332" y="6659"/>
                  </a:cubicBezTo>
                  <a:cubicBezTo>
                    <a:pt x="5168" y="6659"/>
                    <a:pt x="6659" y="5169"/>
                    <a:pt x="6659" y="3328"/>
                  </a:cubicBezTo>
                  <a:cubicBezTo>
                    <a:pt x="6659" y="1491"/>
                    <a:pt x="5168" y="1"/>
                    <a:pt x="3332" y="1"/>
                  </a:cubicBezTo>
                  <a:close/>
                </a:path>
              </a:pathLst>
            </a:custGeom>
            <a:solidFill>
              <a:srgbClr val="E4828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0" name="Google Shape;2051;p49"/>
            <p:cNvSpPr/>
            <p:nvPr/>
          </p:nvSpPr>
          <p:spPr>
            <a:xfrm>
              <a:off x="7109100" y="1865425"/>
              <a:ext cx="182150" cy="290250"/>
            </a:xfrm>
            <a:custGeom>
              <a:avLst/>
              <a:gdLst/>
              <a:ahLst/>
              <a:cxnLst/>
              <a:rect l="l" t="t" r="r" b="b"/>
              <a:pathLst>
                <a:path w="7286" h="11610" extrusionOk="0">
                  <a:moveTo>
                    <a:pt x="6721" y="1"/>
                  </a:moveTo>
                  <a:lnTo>
                    <a:pt x="945" y="794"/>
                  </a:lnTo>
                  <a:lnTo>
                    <a:pt x="1" y="11610"/>
                  </a:lnTo>
                  <a:cubicBezTo>
                    <a:pt x="1908" y="11382"/>
                    <a:pt x="5012" y="10504"/>
                    <a:pt x="7286" y="7400"/>
                  </a:cubicBezTo>
                  <a:lnTo>
                    <a:pt x="6721" y="1"/>
                  </a:lnTo>
                  <a:close/>
                </a:path>
              </a:pathLst>
            </a:custGeom>
            <a:solidFill>
              <a:srgbClr val="E4958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1" name="Google Shape;2052;p49"/>
            <p:cNvSpPr/>
            <p:nvPr/>
          </p:nvSpPr>
          <p:spPr>
            <a:xfrm>
              <a:off x="6896950" y="1345975"/>
              <a:ext cx="580225" cy="698550"/>
            </a:xfrm>
            <a:custGeom>
              <a:avLst/>
              <a:gdLst/>
              <a:ahLst/>
              <a:cxnLst/>
              <a:rect l="l" t="t" r="r" b="b"/>
              <a:pathLst>
                <a:path w="23209" h="27942" extrusionOk="0">
                  <a:moveTo>
                    <a:pt x="12857" y="1"/>
                  </a:moveTo>
                  <a:cubicBezTo>
                    <a:pt x="12841" y="1"/>
                    <a:pt x="12833" y="1"/>
                    <a:pt x="12833" y="1"/>
                  </a:cubicBezTo>
                  <a:cubicBezTo>
                    <a:pt x="12833" y="1"/>
                    <a:pt x="3968" y="1183"/>
                    <a:pt x="423" y="10048"/>
                  </a:cubicBezTo>
                  <a:cubicBezTo>
                    <a:pt x="115" y="10826"/>
                    <a:pt x="157" y="11895"/>
                    <a:pt x="110" y="12716"/>
                  </a:cubicBezTo>
                  <a:cubicBezTo>
                    <a:pt x="1" y="14486"/>
                    <a:pt x="15" y="16271"/>
                    <a:pt x="209" y="18036"/>
                  </a:cubicBezTo>
                  <a:cubicBezTo>
                    <a:pt x="594" y="21528"/>
                    <a:pt x="2264" y="24571"/>
                    <a:pt x="5435" y="26260"/>
                  </a:cubicBezTo>
                  <a:cubicBezTo>
                    <a:pt x="7399" y="27310"/>
                    <a:pt x="9804" y="27941"/>
                    <a:pt x="12153" y="27941"/>
                  </a:cubicBezTo>
                  <a:cubicBezTo>
                    <a:pt x="13606" y="27941"/>
                    <a:pt x="15038" y="27700"/>
                    <a:pt x="16331" y="27167"/>
                  </a:cubicBezTo>
                  <a:cubicBezTo>
                    <a:pt x="18951" y="26089"/>
                    <a:pt x="20977" y="24163"/>
                    <a:pt x="22017" y="21572"/>
                  </a:cubicBezTo>
                  <a:cubicBezTo>
                    <a:pt x="23198" y="18615"/>
                    <a:pt x="23209" y="14837"/>
                    <a:pt x="23051" y="11647"/>
                  </a:cubicBezTo>
                  <a:cubicBezTo>
                    <a:pt x="22475" y="166"/>
                    <a:pt x="13380" y="1"/>
                    <a:pt x="12857" y="1"/>
                  </a:cubicBezTo>
                  <a:close/>
                </a:path>
              </a:pathLst>
            </a:custGeom>
            <a:solidFill>
              <a:srgbClr val="F4B5A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2" name="Google Shape;2053;p49"/>
            <p:cNvSpPr/>
            <p:nvPr/>
          </p:nvSpPr>
          <p:spPr>
            <a:xfrm>
              <a:off x="7098775" y="2050400"/>
              <a:ext cx="208150" cy="295875"/>
            </a:xfrm>
            <a:custGeom>
              <a:avLst/>
              <a:gdLst/>
              <a:ahLst/>
              <a:cxnLst/>
              <a:rect l="l" t="t" r="r" b="b"/>
              <a:pathLst>
                <a:path w="8326" h="11835" extrusionOk="0">
                  <a:moveTo>
                    <a:pt x="7699" y="1"/>
                  </a:moveTo>
                  <a:cubicBezTo>
                    <a:pt x="5425" y="3105"/>
                    <a:pt x="2321" y="3983"/>
                    <a:pt x="414" y="4211"/>
                  </a:cubicBezTo>
                  <a:lnTo>
                    <a:pt x="0" y="8971"/>
                  </a:lnTo>
                  <a:cubicBezTo>
                    <a:pt x="0" y="8971"/>
                    <a:pt x="171" y="11348"/>
                    <a:pt x="4020" y="11799"/>
                  </a:cubicBezTo>
                  <a:cubicBezTo>
                    <a:pt x="4226" y="11823"/>
                    <a:pt x="4423" y="11835"/>
                    <a:pt x="4610" y="11835"/>
                  </a:cubicBezTo>
                  <a:cubicBezTo>
                    <a:pt x="7917" y="11835"/>
                    <a:pt x="8325" y="8230"/>
                    <a:pt x="8325" y="8230"/>
                  </a:cubicBezTo>
                  <a:lnTo>
                    <a:pt x="7699" y="1"/>
                  </a:lnTo>
                  <a:close/>
                </a:path>
              </a:pathLst>
            </a:custGeom>
            <a:solidFill>
              <a:srgbClr val="F4B5A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3" name="Google Shape;2054;p49"/>
            <p:cNvSpPr/>
            <p:nvPr/>
          </p:nvSpPr>
          <p:spPr>
            <a:xfrm>
              <a:off x="7010975" y="1730175"/>
              <a:ext cx="29550" cy="59125"/>
            </a:xfrm>
            <a:custGeom>
              <a:avLst/>
              <a:gdLst/>
              <a:ahLst/>
              <a:cxnLst/>
              <a:rect l="l" t="t" r="r" b="b"/>
              <a:pathLst>
                <a:path w="1182" h="2365" extrusionOk="0">
                  <a:moveTo>
                    <a:pt x="589" y="1"/>
                  </a:moveTo>
                  <a:cubicBezTo>
                    <a:pt x="266" y="1"/>
                    <a:pt x="1" y="527"/>
                    <a:pt x="1" y="1182"/>
                  </a:cubicBezTo>
                  <a:cubicBezTo>
                    <a:pt x="1" y="1832"/>
                    <a:pt x="266" y="2364"/>
                    <a:pt x="589" y="2364"/>
                  </a:cubicBezTo>
                  <a:cubicBezTo>
                    <a:pt x="916" y="2364"/>
                    <a:pt x="1182" y="1832"/>
                    <a:pt x="1182" y="1182"/>
                  </a:cubicBezTo>
                  <a:cubicBezTo>
                    <a:pt x="1182" y="527"/>
                    <a:pt x="916" y="1"/>
                    <a:pt x="5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4" name="Google Shape;2055;p49"/>
            <p:cNvSpPr/>
            <p:nvPr/>
          </p:nvSpPr>
          <p:spPr>
            <a:xfrm>
              <a:off x="7328600" y="1742050"/>
              <a:ext cx="29575" cy="59100"/>
            </a:xfrm>
            <a:custGeom>
              <a:avLst/>
              <a:gdLst/>
              <a:ahLst/>
              <a:cxnLst/>
              <a:rect l="l" t="t" r="r" b="b"/>
              <a:pathLst>
                <a:path w="1183" h="2364" extrusionOk="0">
                  <a:moveTo>
                    <a:pt x="594" y="1"/>
                  </a:moveTo>
                  <a:cubicBezTo>
                    <a:pt x="266" y="1"/>
                    <a:pt x="0" y="527"/>
                    <a:pt x="0" y="1182"/>
                  </a:cubicBezTo>
                  <a:cubicBezTo>
                    <a:pt x="0" y="1832"/>
                    <a:pt x="266" y="2364"/>
                    <a:pt x="594" y="2364"/>
                  </a:cubicBezTo>
                  <a:cubicBezTo>
                    <a:pt x="916" y="2364"/>
                    <a:pt x="1183" y="1832"/>
                    <a:pt x="1183" y="1182"/>
                  </a:cubicBezTo>
                  <a:cubicBezTo>
                    <a:pt x="1183" y="527"/>
                    <a:pt x="916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5" name="Google Shape;2056;p49"/>
            <p:cNvSpPr/>
            <p:nvPr/>
          </p:nvSpPr>
          <p:spPr>
            <a:xfrm>
              <a:off x="7151325" y="1774425"/>
              <a:ext cx="36925" cy="39025"/>
            </a:xfrm>
            <a:custGeom>
              <a:avLst/>
              <a:gdLst/>
              <a:ahLst/>
              <a:cxnLst/>
              <a:rect l="l" t="t" r="r" b="b"/>
              <a:pathLst>
                <a:path w="1477" h="1561" extrusionOk="0">
                  <a:moveTo>
                    <a:pt x="1477" y="1"/>
                  </a:moveTo>
                  <a:lnTo>
                    <a:pt x="1477" y="1"/>
                  </a:lnTo>
                  <a:cubicBezTo>
                    <a:pt x="1197" y="34"/>
                    <a:pt x="927" y="105"/>
                    <a:pt x="671" y="228"/>
                  </a:cubicBezTo>
                  <a:cubicBezTo>
                    <a:pt x="537" y="281"/>
                    <a:pt x="414" y="362"/>
                    <a:pt x="295" y="452"/>
                  </a:cubicBezTo>
                  <a:cubicBezTo>
                    <a:pt x="181" y="546"/>
                    <a:pt x="53" y="679"/>
                    <a:pt x="25" y="888"/>
                  </a:cubicBezTo>
                  <a:cubicBezTo>
                    <a:pt x="1" y="1107"/>
                    <a:pt x="158" y="1287"/>
                    <a:pt x="272" y="1363"/>
                  </a:cubicBezTo>
                  <a:cubicBezTo>
                    <a:pt x="395" y="1453"/>
                    <a:pt x="542" y="1538"/>
                    <a:pt x="704" y="1553"/>
                  </a:cubicBezTo>
                  <a:cubicBezTo>
                    <a:pt x="738" y="1558"/>
                    <a:pt x="772" y="1560"/>
                    <a:pt x="805" y="1560"/>
                  </a:cubicBezTo>
                  <a:cubicBezTo>
                    <a:pt x="1093" y="1560"/>
                    <a:pt x="1336" y="1387"/>
                    <a:pt x="1477" y="1183"/>
                  </a:cubicBezTo>
                  <a:lnTo>
                    <a:pt x="1477" y="1183"/>
                  </a:lnTo>
                  <a:cubicBezTo>
                    <a:pt x="1303" y="1281"/>
                    <a:pt x="1115" y="1338"/>
                    <a:pt x="943" y="1338"/>
                  </a:cubicBezTo>
                  <a:cubicBezTo>
                    <a:pt x="876" y="1338"/>
                    <a:pt x="811" y="1329"/>
                    <a:pt x="750" y="1310"/>
                  </a:cubicBezTo>
                  <a:cubicBezTo>
                    <a:pt x="647" y="1273"/>
                    <a:pt x="551" y="1211"/>
                    <a:pt x="466" y="1130"/>
                  </a:cubicBezTo>
                  <a:cubicBezTo>
                    <a:pt x="366" y="1045"/>
                    <a:pt x="333" y="978"/>
                    <a:pt x="338" y="916"/>
                  </a:cubicBezTo>
                  <a:cubicBezTo>
                    <a:pt x="347" y="779"/>
                    <a:pt x="585" y="585"/>
                    <a:pt x="794" y="443"/>
                  </a:cubicBezTo>
                  <a:cubicBezTo>
                    <a:pt x="1007" y="294"/>
                    <a:pt x="1240" y="148"/>
                    <a:pt x="14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6" name="Google Shape;2057;p49"/>
            <p:cNvSpPr/>
            <p:nvPr/>
          </p:nvSpPr>
          <p:spPr>
            <a:xfrm>
              <a:off x="7147175" y="1843700"/>
              <a:ext cx="81550" cy="24050"/>
            </a:xfrm>
            <a:custGeom>
              <a:avLst/>
              <a:gdLst/>
              <a:ahLst/>
              <a:cxnLst/>
              <a:rect l="l" t="t" r="r" b="b"/>
              <a:pathLst>
                <a:path w="3262" h="962" extrusionOk="0">
                  <a:moveTo>
                    <a:pt x="0" y="1"/>
                  </a:moveTo>
                  <a:lnTo>
                    <a:pt x="0" y="1"/>
                  </a:lnTo>
                  <a:cubicBezTo>
                    <a:pt x="357" y="524"/>
                    <a:pt x="955" y="918"/>
                    <a:pt x="1638" y="960"/>
                  </a:cubicBezTo>
                  <a:cubicBezTo>
                    <a:pt x="1663" y="961"/>
                    <a:pt x="1688" y="962"/>
                    <a:pt x="1713" y="962"/>
                  </a:cubicBezTo>
                  <a:cubicBezTo>
                    <a:pt x="2027" y="962"/>
                    <a:pt x="2347" y="875"/>
                    <a:pt x="2602" y="699"/>
                  </a:cubicBezTo>
                  <a:cubicBezTo>
                    <a:pt x="2749" y="623"/>
                    <a:pt x="2858" y="500"/>
                    <a:pt x="2977" y="390"/>
                  </a:cubicBezTo>
                  <a:cubicBezTo>
                    <a:pt x="3086" y="267"/>
                    <a:pt x="3176" y="134"/>
                    <a:pt x="3262" y="1"/>
                  </a:cubicBezTo>
                  <a:lnTo>
                    <a:pt x="3262" y="1"/>
                  </a:lnTo>
                  <a:cubicBezTo>
                    <a:pt x="3001" y="186"/>
                    <a:pt x="2754" y="371"/>
                    <a:pt x="2482" y="480"/>
                  </a:cubicBezTo>
                  <a:cubicBezTo>
                    <a:pt x="2252" y="588"/>
                    <a:pt x="2006" y="641"/>
                    <a:pt x="1762" y="641"/>
                  </a:cubicBezTo>
                  <a:cubicBezTo>
                    <a:pt x="1725" y="641"/>
                    <a:pt x="1689" y="640"/>
                    <a:pt x="1652" y="638"/>
                  </a:cubicBezTo>
                  <a:cubicBezTo>
                    <a:pt x="1367" y="627"/>
                    <a:pt x="1087" y="552"/>
                    <a:pt x="813" y="438"/>
                  </a:cubicBezTo>
                  <a:cubicBezTo>
                    <a:pt x="537" y="320"/>
                    <a:pt x="267" y="177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7" name="Google Shape;2058;p49"/>
            <p:cNvSpPr/>
            <p:nvPr/>
          </p:nvSpPr>
          <p:spPr>
            <a:xfrm>
              <a:off x="6874625" y="1344225"/>
              <a:ext cx="634475" cy="296050"/>
            </a:xfrm>
            <a:custGeom>
              <a:avLst/>
              <a:gdLst/>
              <a:ahLst/>
              <a:cxnLst/>
              <a:rect l="l" t="t" r="r" b="b"/>
              <a:pathLst>
                <a:path w="25379" h="11842" extrusionOk="0">
                  <a:moveTo>
                    <a:pt x="13641" y="0"/>
                  </a:moveTo>
                  <a:cubicBezTo>
                    <a:pt x="13237" y="0"/>
                    <a:pt x="12819" y="19"/>
                    <a:pt x="12388" y="57"/>
                  </a:cubicBezTo>
                  <a:cubicBezTo>
                    <a:pt x="10015" y="270"/>
                    <a:pt x="7946" y="1652"/>
                    <a:pt x="6176" y="3047"/>
                  </a:cubicBezTo>
                  <a:cubicBezTo>
                    <a:pt x="2175" y="6208"/>
                    <a:pt x="410" y="10892"/>
                    <a:pt x="1" y="11842"/>
                  </a:cubicBezTo>
                  <a:cubicBezTo>
                    <a:pt x="1" y="11842"/>
                    <a:pt x="12911" y="10640"/>
                    <a:pt x="13128" y="3336"/>
                  </a:cubicBezTo>
                  <a:cubicBezTo>
                    <a:pt x="14164" y="9501"/>
                    <a:pt x="19692" y="10228"/>
                    <a:pt x="25378" y="11480"/>
                  </a:cubicBezTo>
                  <a:cubicBezTo>
                    <a:pt x="25378" y="11480"/>
                    <a:pt x="23715" y="0"/>
                    <a:pt x="13641" y="0"/>
                  </a:cubicBezTo>
                  <a:close/>
                </a:path>
              </a:pathLst>
            </a:custGeom>
            <a:solidFill>
              <a:srgbClr val="6D5A5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8" name="Google Shape;2059;p49"/>
            <p:cNvSpPr/>
            <p:nvPr/>
          </p:nvSpPr>
          <p:spPr>
            <a:xfrm>
              <a:off x="7116925" y="1245500"/>
              <a:ext cx="124725" cy="113325"/>
            </a:xfrm>
            <a:custGeom>
              <a:avLst/>
              <a:gdLst/>
              <a:ahLst/>
              <a:cxnLst/>
              <a:rect l="l" t="t" r="r" b="b"/>
              <a:pathLst>
                <a:path w="4989" h="4533" extrusionOk="0">
                  <a:moveTo>
                    <a:pt x="3864" y="0"/>
                  </a:moveTo>
                  <a:cubicBezTo>
                    <a:pt x="2929" y="0"/>
                    <a:pt x="3436" y="4020"/>
                    <a:pt x="3436" y="4020"/>
                  </a:cubicBezTo>
                  <a:cubicBezTo>
                    <a:pt x="3436" y="4020"/>
                    <a:pt x="3107" y="1456"/>
                    <a:pt x="1602" y="1456"/>
                  </a:cubicBezTo>
                  <a:cubicBezTo>
                    <a:pt x="1585" y="1456"/>
                    <a:pt x="1569" y="1456"/>
                    <a:pt x="1552" y="1457"/>
                  </a:cubicBezTo>
                  <a:cubicBezTo>
                    <a:pt x="1" y="1514"/>
                    <a:pt x="3076" y="4476"/>
                    <a:pt x="4233" y="4532"/>
                  </a:cubicBezTo>
                  <a:cubicBezTo>
                    <a:pt x="4233" y="4532"/>
                    <a:pt x="4989" y="237"/>
                    <a:pt x="3944" y="9"/>
                  </a:cubicBezTo>
                  <a:cubicBezTo>
                    <a:pt x="3916" y="3"/>
                    <a:pt x="3890" y="0"/>
                    <a:pt x="3864" y="0"/>
                  </a:cubicBezTo>
                  <a:close/>
                </a:path>
              </a:pathLst>
            </a:custGeom>
            <a:solidFill>
              <a:srgbClr val="6D5A5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89" name="Google Shape;2060;p49"/>
            <p:cNvSpPr/>
            <p:nvPr/>
          </p:nvSpPr>
          <p:spPr>
            <a:xfrm>
              <a:off x="6976575" y="1832700"/>
              <a:ext cx="62200" cy="62175"/>
            </a:xfrm>
            <a:custGeom>
              <a:avLst/>
              <a:gdLst/>
              <a:ahLst/>
              <a:cxnLst/>
              <a:rect l="l" t="t" r="r" b="b"/>
              <a:pathLst>
                <a:path w="2488" h="2487" extrusionOk="0">
                  <a:moveTo>
                    <a:pt x="1243" y="0"/>
                  </a:moveTo>
                  <a:cubicBezTo>
                    <a:pt x="560" y="0"/>
                    <a:pt x="1" y="560"/>
                    <a:pt x="1" y="1244"/>
                  </a:cubicBezTo>
                  <a:cubicBezTo>
                    <a:pt x="1" y="1932"/>
                    <a:pt x="560" y="2487"/>
                    <a:pt x="1243" y="2487"/>
                  </a:cubicBezTo>
                  <a:cubicBezTo>
                    <a:pt x="1931" y="2487"/>
                    <a:pt x="2487" y="1932"/>
                    <a:pt x="2487" y="1244"/>
                  </a:cubicBezTo>
                  <a:cubicBezTo>
                    <a:pt x="2487" y="560"/>
                    <a:pt x="1931" y="0"/>
                    <a:pt x="1243" y="0"/>
                  </a:cubicBezTo>
                  <a:close/>
                </a:path>
              </a:pathLst>
            </a:custGeom>
            <a:solidFill>
              <a:srgbClr val="E4828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90" name="Google Shape;2061;p49"/>
            <p:cNvSpPr/>
            <p:nvPr/>
          </p:nvSpPr>
          <p:spPr>
            <a:xfrm>
              <a:off x="7327050" y="1832700"/>
              <a:ext cx="62200" cy="62175"/>
            </a:xfrm>
            <a:custGeom>
              <a:avLst/>
              <a:gdLst/>
              <a:ahLst/>
              <a:cxnLst/>
              <a:rect l="l" t="t" r="r" b="b"/>
              <a:pathLst>
                <a:path w="2488" h="2487" extrusionOk="0">
                  <a:moveTo>
                    <a:pt x="1245" y="0"/>
                  </a:moveTo>
                  <a:cubicBezTo>
                    <a:pt x="555" y="0"/>
                    <a:pt x="1" y="560"/>
                    <a:pt x="1" y="1244"/>
                  </a:cubicBezTo>
                  <a:cubicBezTo>
                    <a:pt x="1" y="1932"/>
                    <a:pt x="555" y="2487"/>
                    <a:pt x="1245" y="2487"/>
                  </a:cubicBezTo>
                  <a:cubicBezTo>
                    <a:pt x="1933" y="2487"/>
                    <a:pt x="2487" y="1932"/>
                    <a:pt x="2487" y="1244"/>
                  </a:cubicBezTo>
                  <a:cubicBezTo>
                    <a:pt x="2487" y="560"/>
                    <a:pt x="1933" y="0"/>
                    <a:pt x="1245" y="0"/>
                  </a:cubicBezTo>
                  <a:close/>
                </a:path>
              </a:pathLst>
            </a:custGeom>
            <a:solidFill>
              <a:srgbClr val="E4828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91" name="Google Shape;2062;p49"/>
            <p:cNvSpPr/>
            <p:nvPr/>
          </p:nvSpPr>
          <p:spPr>
            <a:xfrm>
              <a:off x="6876200" y="1651650"/>
              <a:ext cx="240050" cy="239925"/>
            </a:xfrm>
            <a:custGeom>
              <a:avLst/>
              <a:gdLst/>
              <a:ahLst/>
              <a:cxnLst/>
              <a:rect l="l" t="t" r="r" b="b"/>
              <a:pathLst>
                <a:path w="9602" h="9597" extrusionOk="0">
                  <a:moveTo>
                    <a:pt x="4798" y="422"/>
                  </a:moveTo>
                  <a:cubicBezTo>
                    <a:pt x="7209" y="422"/>
                    <a:pt x="9174" y="2386"/>
                    <a:pt x="9174" y="4798"/>
                  </a:cubicBezTo>
                  <a:cubicBezTo>
                    <a:pt x="9174" y="7209"/>
                    <a:pt x="7209" y="9169"/>
                    <a:pt x="4798" y="9169"/>
                  </a:cubicBezTo>
                  <a:cubicBezTo>
                    <a:pt x="2387" y="9169"/>
                    <a:pt x="428" y="7209"/>
                    <a:pt x="428" y="4798"/>
                  </a:cubicBezTo>
                  <a:cubicBezTo>
                    <a:pt x="428" y="2386"/>
                    <a:pt x="2387" y="422"/>
                    <a:pt x="4798" y="422"/>
                  </a:cubicBezTo>
                  <a:close/>
                  <a:moveTo>
                    <a:pt x="4798" y="0"/>
                  </a:moveTo>
                  <a:cubicBezTo>
                    <a:pt x="2154" y="0"/>
                    <a:pt x="1" y="2149"/>
                    <a:pt x="1" y="4798"/>
                  </a:cubicBezTo>
                  <a:cubicBezTo>
                    <a:pt x="1" y="7441"/>
                    <a:pt x="2154" y="9596"/>
                    <a:pt x="4798" y="9596"/>
                  </a:cubicBezTo>
                  <a:cubicBezTo>
                    <a:pt x="7446" y="9596"/>
                    <a:pt x="9601" y="7441"/>
                    <a:pt x="9601" y="4798"/>
                  </a:cubicBezTo>
                  <a:cubicBezTo>
                    <a:pt x="9601" y="2149"/>
                    <a:pt x="7446" y="0"/>
                    <a:pt x="479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92" name="Google Shape;2063;p49"/>
            <p:cNvSpPr/>
            <p:nvPr/>
          </p:nvSpPr>
          <p:spPr>
            <a:xfrm>
              <a:off x="7245200" y="1651650"/>
              <a:ext cx="240025" cy="239925"/>
            </a:xfrm>
            <a:custGeom>
              <a:avLst/>
              <a:gdLst/>
              <a:ahLst/>
              <a:cxnLst/>
              <a:rect l="l" t="t" r="r" b="b"/>
              <a:pathLst>
                <a:path w="9601" h="9597" extrusionOk="0">
                  <a:moveTo>
                    <a:pt x="4803" y="422"/>
                  </a:moveTo>
                  <a:cubicBezTo>
                    <a:pt x="7213" y="422"/>
                    <a:pt x="9174" y="2386"/>
                    <a:pt x="9174" y="4798"/>
                  </a:cubicBezTo>
                  <a:cubicBezTo>
                    <a:pt x="9174" y="7209"/>
                    <a:pt x="7213" y="9169"/>
                    <a:pt x="4803" y="9169"/>
                  </a:cubicBezTo>
                  <a:cubicBezTo>
                    <a:pt x="2392" y="9169"/>
                    <a:pt x="427" y="7209"/>
                    <a:pt x="427" y="4798"/>
                  </a:cubicBezTo>
                  <a:cubicBezTo>
                    <a:pt x="427" y="2386"/>
                    <a:pt x="2392" y="422"/>
                    <a:pt x="4803" y="422"/>
                  </a:cubicBezTo>
                  <a:close/>
                  <a:moveTo>
                    <a:pt x="4803" y="0"/>
                  </a:moveTo>
                  <a:cubicBezTo>
                    <a:pt x="2155" y="0"/>
                    <a:pt x="0" y="2149"/>
                    <a:pt x="0" y="4798"/>
                  </a:cubicBezTo>
                  <a:cubicBezTo>
                    <a:pt x="0" y="7441"/>
                    <a:pt x="2155" y="9596"/>
                    <a:pt x="4803" y="9596"/>
                  </a:cubicBezTo>
                  <a:cubicBezTo>
                    <a:pt x="7446" y="9596"/>
                    <a:pt x="9601" y="7441"/>
                    <a:pt x="9601" y="4798"/>
                  </a:cubicBezTo>
                  <a:cubicBezTo>
                    <a:pt x="9601" y="2149"/>
                    <a:pt x="7446" y="0"/>
                    <a:pt x="480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93" name="Google Shape;2064;p49"/>
            <p:cNvSpPr/>
            <p:nvPr/>
          </p:nvSpPr>
          <p:spPr>
            <a:xfrm>
              <a:off x="7105775" y="1732600"/>
              <a:ext cx="148925" cy="42325"/>
            </a:xfrm>
            <a:custGeom>
              <a:avLst/>
              <a:gdLst/>
              <a:ahLst/>
              <a:cxnLst/>
              <a:rect l="l" t="t" r="r" b="b"/>
              <a:pathLst>
                <a:path w="5957" h="1693" extrusionOk="0">
                  <a:moveTo>
                    <a:pt x="3163" y="0"/>
                  </a:moveTo>
                  <a:cubicBezTo>
                    <a:pt x="1481" y="0"/>
                    <a:pt x="25" y="1138"/>
                    <a:pt x="0" y="1156"/>
                  </a:cubicBezTo>
                  <a:lnTo>
                    <a:pt x="266" y="1489"/>
                  </a:lnTo>
                  <a:cubicBezTo>
                    <a:pt x="351" y="1422"/>
                    <a:pt x="1645" y="414"/>
                    <a:pt x="3132" y="414"/>
                  </a:cubicBezTo>
                  <a:cubicBezTo>
                    <a:pt x="3962" y="414"/>
                    <a:pt x="4852" y="728"/>
                    <a:pt x="5625" y="1693"/>
                  </a:cubicBezTo>
                  <a:lnTo>
                    <a:pt x="5956" y="1426"/>
                  </a:lnTo>
                  <a:cubicBezTo>
                    <a:pt x="5093" y="348"/>
                    <a:pt x="4094" y="0"/>
                    <a:pt x="316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94" name="Google Shape;2065;p49"/>
            <p:cNvSpPr/>
            <p:nvPr/>
          </p:nvSpPr>
          <p:spPr>
            <a:xfrm>
              <a:off x="7305700" y="1663000"/>
              <a:ext cx="104900" cy="32800"/>
            </a:xfrm>
            <a:custGeom>
              <a:avLst/>
              <a:gdLst/>
              <a:ahLst/>
              <a:cxnLst/>
              <a:rect l="l" t="t" r="r" b="b"/>
              <a:pathLst>
                <a:path w="4196" h="1312" extrusionOk="0">
                  <a:moveTo>
                    <a:pt x="2280" y="1"/>
                  </a:moveTo>
                  <a:cubicBezTo>
                    <a:pt x="2192" y="1"/>
                    <a:pt x="2105" y="6"/>
                    <a:pt x="2018" y="15"/>
                  </a:cubicBezTo>
                  <a:cubicBezTo>
                    <a:pt x="1595" y="63"/>
                    <a:pt x="1187" y="215"/>
                    <a:pt x="846" y="443"/>
                  </a:cubicBezTo>
                  <a:cubicBezTo>
                    <a:pt x="504" y="670"/>
                    <a:pt x="204" y="960"/>
                    <a:pt x="0" y="1312"/>
                  </a:cubicBezTo>
                  <a:cubicBezTo>
                    <a:pt x="660" y="865"/>
                    <a:pt x="1339" y="509"/>
                    <a:pt x="2060" y="438"/>
                  </a:cubicBezTo>
                  <a:cubicBezTo>
                    <a:pt x="2161" y="426"/>
                    <a:pt x="2263" y="420"/>
                    <a:pt x="2364" y="420"/>
                  </a:cubicBezTo>
                  <a:cubicBezTo>
                    <a:pt x="2623" y="420"/>
                    <a:pt x="2882" y="459"/>
                    <a:pt x="3137" y="537"/>
                  </a:cubicBezTo>
                  <a:cubicBezTo>
                    <a:pt x="3317" y="576"/>
                    <a:pt x="3488" y="666"/>
                    <a:pt x="3669" y="732"/>
                  </a:cubicBezTo>
                  <a:cubicBezTo>
                    <a:pt x="3845" y="808"/>
                    <a:pt x="4006" y="913"/>
                    <a:pt x="4195" y="993"/>
                  </a:cubicBezTo>
                  <a:cubicBezTo>
                    <a:pt x="3949" y="685"/>
                    <a:pt x="3641" y="395"/>
                    <a:pt x="3256" y="230"/>
                  </a:cubicBezTo>
                  <a:cubicBezTo>
                    <a:pt x="2958" y="75"/>
                    <a:pt x="2619" y="1"/>
                    <a:pt x="2280" y="1"/>
                  </a:cubicBezTo>
                  <a:close/>
                </a:path>
              </a:pathLst>
            </a:custGeom>
            <a:solidFill>
              <a:srgbClr val="6D5A5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95" name="Google Shape;2066;p49"/>
            <p:cNvSpPr/>
            <p:nvPr/>
          </p:nvSpPr>
          <p:spPr>
            <a:xfrm>
              <a:off x="6945000" y="1663600"/>
              <a:ext cx="113100" cy="31500"/>
            </a:xfrm>
            <a:custGeom>
              <a:avLst/>
              <a:gdLst/>
              <a:ahLst/>
              <a:cxnLst/>
              <a:rect l="l" t="t" r="r" b="b"/>
              <a:pathLst>
                <a:path w="4524" h="1260" extrusionOk="0">
                  <a:moveTo>
                    <a:pt x="2350" y="1"/>
                  </a:moveTo>
                  <a:cubicBezTo>
                    <a:pt x="1908" y="1"/>
                    <a:pt x="1472" y="92"/>
                    <a:pt x="1073" y="257"/>
                  </a:cubicBezTo>
                  <a:cubicBezTo>
                    <a:pt x="874" y="338"/>
                    <a:pt x="688" y="452"/>
                    <a:pt x="504" y="556"/>
                  </a:cubicBezTo>
                  <a:cubicBezTo>
                    <a:pt x="328" y="679"/>
                    <a:pt x="162" y="808"/>
                    <a:pt x="0" y="950"/>
                  </a:cubicBezTo>
                  <a:cubicBezTo>
                    <a:pt x="210" y="889"/>
                    <a:pt x="399" y="813"/>
                    <a:pt x="594" y="741"/>
                  </a:cubicBezTo>
                  <a:cubicBezTo>
                    <a:pt x="793" y="690"/>
                    <a:pt x="983" y="618"/>
                    <a:pt x="1178" y="570"/>
                  </a:cubicBezTo>
                  <a:cubicBezTo>
                    <a:pt x="1553" y="483"/>
                    <a:pt x="1929" y="423"/>
                    <a:pt x="2305" y="423"/>
                  </a:cubicBezTo>
                  <a:cubicBezTo>
                    <a:pt x="2319" y="423"/>
                    <a:pt x="2332" y="423"/>
                    <a:pt x="2346" y="423"/>
                  </a:cubicBezTo>
                  <a:cubicBezTo>
                    <a:pt x="3114" y="442"/>
                    <a:pt x="3869" y="727"/>
                    <a:pt x="4523" y="1259"/>
                  </a:cubicBezTo>
                  <a:cubicBezTo>
                    <a:pt x="4329" y="879"/>
                    <a:pt x="4002" y="565"/>
                    <a:pt x="3621" y="352"/>
                  </a:cubicBezTo>
                  <a:cubicBezTo>
                    <a:pt x="3242" y="129"/>
                    <a:pt x="2796" y="15"/>
                    <a:pt x="2350" y="1"/>
                  </a:cubicBezTo>
                  <a:close/>
                </a:path>
              </a:pathLst>
            </a:custGeom>
            <a:solidFill>
              <a:srgbClr val="6D5A55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</p:grpSp>
    </p:spTree>
    <p:extLst>
      <p:ext uri="{BB962C8B-B14F-4D97-AF65-F5344CB8AC3E}">
        <p14:creationId xmlns:p14="http://schemas.microsoft.com/office/powerpoint/2010/main" val="255916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0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6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6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6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4" dur="500"/>
                                        <p:tgtEl>
                                          <p:spTgt spid="6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6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500"/>
                                        <p:tgtEl>
                                          <p:spTgt spid="30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1000"/>
                                        <p:tgtEl>
                                          <p:spTgt spid="305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3053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1000"/>
                                        <p:tgtEl>
                                          <p:spTgt spid="305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1000"/>
                                        <p:tgtEl>
                                          <p:spTgt spid="305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1000"/>
                                        <p:tgtEl>
                                          <p:spTgt spid="3053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1000"/>
                                        <p:tgtEl>
                                          <p:spTgt spid="305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1000"/>
                                        <p:tgtEl>
                                          <p:spTgt spid="3053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1000"/>
                                        <p:tgtEl>
                                          <p:spTgt spid="305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1000"/>
                                        <p:tgtEl>
                                          <p:spTgt spid="3053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1000"/>
                                        <p:tgtEl>
                                          <p:spTgt spid="305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0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1000"/>
                                        <p:tgtEl>
                                          <p:spTgt spid="305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1000"/>
                                        <p:tgtEl>
                                          <p:spTgt spid="3053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1000"/>
                                        <p:tgtEl>
                                          <p:spTgt spid="3053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1" dur="1000"/>
                                        <p:tgtEl>
                                          <p:spTgt spid="305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1000"/>
                                        <p:tgtEl>
                                          <p:spTgt spid="3053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8" dur="1000"/>
                                        <p:tgtEl>
                                          <p:spTgt spid="305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1000"/>
                                        <p:tgtEl>
                                          <p:spTgt spid="3053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1000"/>
                                        <p:tgtEl>
                                          <p:spTgt spid="3053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1000"/>
                                        <p:tgtEl>
                                          <p:spTgt spid="305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2" dur="1000"/>
                                        <p:tgtEl>
                                          <p:spTgt spid="305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4" presetID="53" presetClass="entr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30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to="1.5" calcmode="lin" valueType="num">
                                      <p:cBhvr override="childStyle">
                                        <p:cTn id="142" dur="2000" fill="hold"/>
                                        <p:tgtEl>
                                          <p:spTgt spid="6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4" dur="2000" fill="hold"/>
                                        <p:tgtEl>
                                          <p:spTgt spid="6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292" grpId="0" animBg="1"/>
      <p:bldP spid="305355" grpId="0"/>
      <p:bldP spid="305357" grpId="0"/>
      <p:bldP spid="305358" grpId="0"/>
      <p:bldP spid="305359" grpId="0"/>
      <p:bldP spid="305360" grpId="0"/>
      <p:bldP spid="305361" grpId="0"/>
      <p:bldP spid="305362" grpId="0"/>
      <p:bldP spid="305363" grpId="0"/>
      <p:bldP spid="305364" grpId="0"/>
      <p:bldP spid="305365" grpId="0"/>
      <p:bldP spid="68665" grpId="0"/>
      <p:bldP spid="68677" grpId="0" build="allAtOnce"/>
      <p:bldP spid="68677" grpId="1" build="allAtOnce"/>
      <p:bldP spid="68678" grpId="0"/>
      <p:bldP spid="68679" grpId="0"/>
      <p:bldP spid="6868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5289441" cy="1596177"/>
          </a:xfrm>
        </p:spPr>
        <p:txBody>
          <a:bodyPr/>
          <a:lstStyle/>
          <a:p>
            <a:r>
              <a:rPr lang="en-US" sz="2400" b="1" spc="50" smtClean="0">
                <a:ln w="0"/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2400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685330" y="2367093"/>
            <a:ext cx="5289123" cy="3424107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05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05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05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05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05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05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05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05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05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Font typeface="Wingdings" pitchFamily="2" charset="2"/>
              <a:buChar char="ü"/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n tập dấu hiệu chia hết cho 2, 3, 5, 9.</a:t>
            </a:r>
          </a:p>
          <a:p>
            <a:pPr>
              <a:buFont typeface="Wingdings" pitchFamily="2" charset="2"/>
              <a:buChar char="ü"/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T102, 103, 104, 105 – SGK/T41; 42.</a:t>
            </a:r>
          </a:p>
          <a:p>
            <a:pPr>
              <a:buFont typeface="Wingdings" pitchFamily="2" charset="2"/>
              <a:buChar char="ü"/>
            </a:pP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8781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4F5"/>
        </a:solidFill>
        <a:effectLst/>
      </p:bgPr>
    </p:bg>
    <p:spTree>
      <p:nvGrpSpPr>
        <p:cNvPr id="1" name="Shape 4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0" name="Google Shape;470;p27"/>
          <p:cNvGrpSpPr/>
          <p:nvPr/>
        </p:nvGrpSpPr>
        <p:grpSpPr>
          <a:xfrm>
            <a:off x="2625456" y="2193574"/>
            <a:ext cx="1631452" cy="1701263"/>
            <a:chOff x="620400" y="2400250"/>
            <a:chExt cx="2175269" cy="2268350"/>
          </a:xfrm>
        </p:grpSpPr>
        <p:sp>
          <p:nvSpPr>
            <p:cNvPr id="471" name="Google Shape;471;p27"/>
            <p:cNvSpPr/>
            <p:nvPr/>
          </p:nvSpPr>
          <p:spPr>
            <a:xfrm>
              <a:off x="726600" y="4505700"/>
              <a:ext cx="2022000" cy="162900"/>
            </a:xfrm>
            <a:prstGeom prst="ellipse">
              <a:avLst/>
            </a:prstGeom>
            <a:solidFill>
              <a:srgbClr val="41294A">
                <a:alpha val="51790"/>
              </a:srgbClr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72" name="Google Shape;472;p27"/>
            <p:cNvSpPr/>
            <p:nvPr/>
          </p:nvSpPr>
          <p:spPr>
            <a:xfrm>
              <a:off x="1650941" y="2400250"/>
              <a:ext cx="636352" cy="467027"/>
            </a:xfrm>
            <a:custGeom>
              <a:avLst/>
              <a:gdLst/>
              <a:ahLst/>
              <a:cxnLst/>
              <a:rect l="l" t="t" r="r" b="b"/>
              <a:pathLst>
                <a:path w="7941" h="5828" extrusionOk="0">
                  <a:moveTo>
                    <a:pt x="3772" y="1"/>
                  </a:moveTo>
                  <a:cubicBezTo>
                    <a:pt x="1167" y="1"/>
                    <a:pt x="101" y="2586"/>
                    <a:pt x="0" y="2618"/>
                  </a:cubicBezTo>
                  <a:lnTo>
                    <a:pt x="2154" y="5626"/>
                  </a:lnTo>
                  <a:cubicBezTo>
                    <a:pt x="2154" y="5626"/>
                    <a:pt x="3112" y="5828"/>
                    <a:pt x="4233" y="5828"/>
                  </a:cubicBezTo>
                  <a:cubicBezTo>
                    <a:pt x="4794" y="5828"/>
                    <a:pt x="5395" y="5777"/>
                    <a:pt x="5937" y="5626"/>
                  </a:cubicBezTo>
                  <a:cubicBezTo>
                    <a:pt x="7568" y="5178"/>
                    <a:pt x="5904" y="3637"/>
                    <a:pt x="5904" y="3637"/>
                  </a:cubicBezTo>
                  <a:lnTo>
                    <a:pt x="5904" y="3637"/>
                  </a:lnTo>
                  <a:cubicBezTo>
                    <a:pt x="5904" y="3637"/>
                    <a:pt x="6327" y="3893"/>
                    <a:pt x="6699" y="3893"/>
                  </a:cubicBezTo>
                  <a:cubicBezTo>
                    <a:pt x="6885" y="3893"/>
                    <a:pt x="7058" y="3829"/>
                    <a:pt x="7159" y="3637"/>
                  </a:cubicBezTo>
                  <a:cubicBezTo>
                    <a:pt x="7466" y="3058"/>
                    <a:pt x="6244" y="2618"/>
                    <a:pt x="6243" y="2618"/>
                  </a:cubicBezTo>
                  <a:lnTo>
                    <a:pt x="6243" y="2618"/>
                  </a:lnTo>
                  <a:cubicBezTo>
                    <a:pt x="6243" y="2618"/>
                    <a:pt x="6396" y="2651"/>
                    <a:pt x="6602" y="2651"/>
                  </a:cubicBezTo>
                  <a:cubicBezTo>
                    <a:pt x="6912" y="2651"/>
                    <a:pt x="7345" y="2578"/>
                    <a:pt x="7569" y="2212"/>
                  </a:cubicBezTo>
                  <a:cubicBezTo>
                    <a:pt x="7941" y="1600"/>
                    <a:pt x="6719" y="142"/>
                    <a:pt x="3971" y="6"/>
                  </a:cubicBezTo>
                  <a:cubicBezTo>
                    <a:pt x="3904" y="2"/>
                    <a:pt x="3837" y="1"/>
                    <a:pt x="3772" y="1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73" name="Google Shape;473;p27"/>
            <p:cNvSpPr/>
            <p:nvPr/>
          </p:nvSpPr>
          <p:spPr>
            <a:xfrm>
              <a:off x="1700304" y="2455544"/>
              <a:ext cx="321982" cy="318376"/>
            </a:xfrm>
            <a:custGeom>
              <a:avLst/>
              <a:gdLst/>
              <a:ahLst/>
              <a:cxnLst/>
              <a:rect l="l" t="t" r="r" b="b"/>
              <a:pathLst>
                <a:path w="4018" h="3973" extrusionOk="0">
                  <a:moveTo>
                    <a:pt x="3148" y="0"/>
                  </a:moveTo>
                  <a:cubicBezTo>
                    <a:pt x="3070" y="0"/>
                    <a:pt x="2993" y="6"/>
                    <a:pt x="2919" y="15"/>
                  </a:cubicBezTo>
                  <a:cubicBezTo>
                    <a:pt x="1893" y="138"/>
                    <a:pt x="789" y="657"/>
                    <a:pt x="363" y="1658"/>
                  </a:cubicBezTo>
                  <a:cubicBezTo>
                    <a:pt x="0" y="2504"/>
                    <a:pt x="919" y="3476"/>
                    <a:pt x="1638" y="3802"/>
                  </a:cubicBezTo>
                  <a:cubicBezTo>
                    <a:pt x="1879" y="3913"/>
                    <a:pt x="2148" y="3972"/>
                    <a:pt x="2415" y="3972"/>
                  </a:cubicBezTo>
                  <a:cubicBezTo>
                    <a:pt x="2717" y="3972"/>
                    <a:pt x="3017" y="3895"/>
                    <a:pt x="3268" y="3729"/>
                  </a:cubicBezTo>
                  <a:cubicBezTo>
                    <a:pt x="3391" y="3646"/>
                    <a:pt x="3508" y="3539"/>
                    <a:pt x="3575" y="3406"/>
                  </a:cubicBezTo>
                  <a:cubicBezTo>
                    <a:pt x="3741" y="3067"/>
                    <a:pt x="3564" y="2657"/>
                    <a:pt x="3341" y="2351"/>
                  </a:cubicBezTo>
                  <a:lnTo>
                    <a:pt x="3341" y="2351"/>
                  </a:lnTo>
                  <a:cubicBezTo>
                    <a:pt x="3381" y="2353"/>
                    <a:pt x="3421" y="2354"/>
                    <a:pt x="3462" y="2354"/>
                  </a:cubicBezTo>
                  <a:cubicBezTo>
                    <a:pt x="3570" y="2354"/>
                    <a:pt x="3678" y="2343"/>
                    <a:pt x="3777" y="2297"/>
                  </a:cubicBezTo>
                  <a:cubicBezTo>
                    <a:pt x="3910" y="2237"/>
                    <a:pt x="4017" y="2091"/>
                    <a:pt x="3984" y="1945"/>
                  </a:cubicBezTo>
                  <a:cubicBezTo>
                    <a:pt x="3964" y="1868"/>
                    <a:pt x="3907" y="1805"/>
                    <a:pt x="3847" y="1752"/>
                  </a:cubicBezTo>
                  <a:cubicBezTo>
                    <a:pt x="3627" y="1549"/>
                    <a:pt x="3335" y="1426"/>
                    <a:pt x="3039" y="1409"/>
                  </a:cubicBezTo>
                  <a:cubicBezTo>
                    <a:pt x="3275" y="1312"/>
                    <a:pt x="3518" y="1213"/>
                    <a:pt x="3698" y="1033"/>
                  </a:cubicBezTo>
                  <a:cubicBezTo>
                    <a:pt x="3877" y="853"/>
                    <a:pt x="3977" y="567"/>
                    <a:pt x="3867" y="337"/>
                  </a:cubicBezTo>
                  <a:cubicBezTo>
                    <a:pt x="3746" y="79"/>
                    <a:pt x="3445" y="0"/>
                    <a:pt x="3148" y="0"/>
                  </a:cubicBezTo>
                  <a:close/>
                </a:path>
              </a:pathLst>
            </a:custGeom>
            <a:solidFill>
              <a:srgbClr val="C3D7DD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74" name="Google Shape;474;p27"/>
            <p:cNvSpPr/>
            <p:nvPr/>
          </p:nvSpPr>
          <p:spPr>
            <a:xfrm>
              <a:off x="620400" y="2621425"/>
              <a:ext cx="614555" cy="548444"/>
            </a:xfrm>
            <a:custGeom>
              <a:avLst/>
              <a:gdLst/>
              <a:ahLst/>
              <a:cxnLst/>
              <a:rect l="l" t="t" r="r" b="b"/>
              <a:pathLst>
                <a:path w="7669" h="6844" extrusionOk="0">
                  <a:moveTo>
                    <a:pt x="4434" y="1"/>
                  </a:moveTo>
                  <a:cubicBezTo>
                    <a:pt x="3676" y="1"/>
                    <a:pt x="2890" y="164"/>
                    <a:pt x="2206" y="637"/>
                  </a:cubicBezTo>
                  <a:cubicBezTo>
                    <a:pt x="0" y="2164"/>
                    <a:pt x="33" y="5253"/>
                    <a:pt x="916" y="5456"/>
                  </a:cubicBezTo>
                  <a:cubicBezTo>
                    <a:pt x="985" y="5472"/>
                    <a:pt x="1053" y="5479"/>
                    <a:pt x="1118" y="5479"/>
                  </a:cubicBezTo>
                  <a:cubicBezTo>
                    <a:pt x="1885" y="5479"/>
                    <a:pt x="2376" y="4475"/>
                    <a:pt x="2377" y="4474"/>
                  </a:cubicBezTo>
                  <a:lnTo>
                    <a:pt x="2377" y="4474"/>
                  </a:lnTo>
                  <a:cubicBezTo>
                    <a:pt x="2376" y="4475"/>
                    <a:pt x="1798" y="6338"/>
                    <a:pt x="2543" y="6408"/>
                  </a:cubicBezTo>
                  <a:cubicBezTo>
                    <a:pt x="2561" y="6410"/>
                    <a:pt x="2580" y="6411"/>
                    <a:pt x="2598" y="6411"/>
                  </a:cubicBezTo>
                  <a:cubicBezTo>
                    <a:pt x="3312" y="6411"/>
                    <a:pt x="3698" y="5187"/>
                    <a:pt x="3698" y="5187"/>
                  </a:cubicBezTo>
                  <a:cubicBezTo>
                    <a:pt x="3698" y="5187"/>
                    <a:pt x="3738" y="6688"/>
                    <a:pt x="4310" y="6828"/>
                  </a:cubicBezTo>
                  <a:cubicBezTo>
                    <a:pt x="4353" y="6838"/>
                    <a:pt x="4395" y="6843"/>
                    <a:pt x="4436" y="6843"/>
                  </a:cubicBezTo>
                  <a:cubicBezTo>
                    <a:pt x="5277" y="6843"/>
                    <a:pt x="5564" y="4674"/>
                    <a:pt x="5564" y="4674"/>
                  </a:cubicBezTo>
                  <a:lnTo>
                    <a:pt x="7668" y="806"/>
                  </a:lnTo>
                  <a:cubicBezTo>
                    <a:pt x="7668" y="806"/>
                    <a:pt x="6119" y="1"/>
                    <a:pt x="4434" y="1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75" name="Google Shape;475;p27"/>
            <p:cNvSpPr/>
            <p:nvPr/>
          </p:nvSpPr>
          <p:spPr>
            <a:xfrm>
              <a:off x="731788" y="2708452"/>
              <a:ext cx="440502" cy="259878"/>
            </a:xfrm>
            <a:custGeom>
              <a:avLst/>
              <a:gdLst/>
              <a:ahLst/>
              <a:cxnLst/>
              <a:rect l="l" t="t" r="r" b="b"/>
              <a:pathLst>
                <a:path w="5497" h="3243" extrusionOk="0">
                  <a:moveTo>
                    <a:pt x="3204" y="0"/>
                  </a:moveTo>
                  <a:cubicBezTo>
                    <a:pt x="3083" y="0"/>
                    <a:pt x="2969" y="5"/>
                    <a:pt x="2867" y="14"/>
                  </a:cubicBezTo>
                  <a:cubicBezTo>
                    <a:pt x="2241" y="70"/>
                    <a:pt x="1572" y="383"/>
                    <a:pt x="1086" y="772"/>
                  </a:cubicBezTo>
                  <a:cubicBezTo>
                    <a:pt x="693" y="1089"/>
                    <a:pt x="1" y="2114"/>
                    <a:pt x="790" y="2447"/>
                  </a:cubicBezTo>
                  <a:cubicBezTo>
                    <a:pt x="860" y="2476"/>
                    <a:pt x="935" y="2487"/>
                    <a:pt x="1012" y="2487"/>
                  </a:cubicBezTo>
                  <a:cubicBezTo>
                    <a:pt x="1065" y="2487"/>
                    <a:pt x="1119" y="2481"/>
                    <a:pt x="1173" y="2473"/>
                  </a:cubicBezTo>
                  <a:cubicBezTo>
                    <a:pt x="1535" y="2416"/>
                    <a:pt x="1877" y="2240"/>
                    <a:pt x="2130" y="1978"/>
                  </a:cubicBezTo>
                  <a:lnTo>
                    <a:pt x="2130" y="1978"/>
                  </a:lnTo>
                  <a:cubicBezTo>
                    <a:pt x="1916" y="2202"/>
                    <a:pt x="2158" y="2647"/>
                    <a:pt x="2328" y="2829"/>
                  </a:cubicBezTo>
                  <a:cubicBezTo>
                    <a:pt x="2589" y="3113"/>
                    <a:pt x="2964" y="3243"/>
                    <a:pt x="3339" y="3243"/>
                  </a:cubicBezTo>
                  <a:cubicBezTo>
                    <a:pt x="3457" y="3243"/>
                    <a:pt x="3574" y="3230"/>
                    <a:pt x="3689" y="3205"/>
                  </a:cubicBezTo>
                  <a:cubicBezTo>
                    <a:pt x="4261" y="3086"/>
                    <a:pt x="4501" y="2673"/>
                    <a:pt x="4947" y="2360"/>
                  </a:cubicBezTo>
                  <a:cubicBezTo>
                    <a:pt x="5289" y="2117"/>
                    <a:pt x="5496" y="1954"/>
                    <a:pt x="5486" y="1495"/>
                  </a:cubicBezTo>
                  <a:cubicBezTo>
                    <a:pt x="5480" y="1218"/>
                    <a:pt x="5449" y="909"/>
                    <a:pt x="5273" y="682"/>
                  </a:cubicBezTo>
                  <a:cubicBezTo>
                    <a:pt x="4864" y="165"/>
                    <a:pt x="3911" y="0"/>
                    <a:pt x="3204" y="0"/>
                  </a:cubicBezTo>
                  <a:close/>
                </a:path>
              </a:pathLst>
            </a:custGeom>
            <a:solidFill>
              <a:srgbClr val="C3D7DD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76" name="Google Shape;476;p27"/>
            <p:cNvSpPr/>
            <p:nvPr/>
          </p:nvSpPr>
          <p:spPr>
            <a:xfrm>
              <a:off x="1643168" y="2823447"/>
              <a:ext cx="1152502" cy="1643168"/>
            </a:xfrm>
            <a:custGeom>
              <a:avLst/>
              <a:gdLst/>
              <a:ahLst/>
              <a:cxnLst/>
              <a:rect l="l" t="t" r="r" b="b"/>
              <a:pathLst>
                <a:path w="14382" h="20505" extrusionOk="0">
                  <a:moveTo>
                    <a:pt x="2478" y="1"/>
                  </a:moveTo>
                  <a:cubicBezTo>
                    <a:pt x="2381" y="1"/>
                    <a:pt x="2284" y="1"/>
                    <a:pt x="2187" y="3"/>
                  </a:cubicBezTo>
                  <a:cubicBezTo>
                    <a:pt x="1" y="33"/>
                    <a:pt x="1565" y="1421"/>
                    <a:pt x="1565" y="1421"/>
                  </a:cubicBezTo>
                  <a:cubicBezTo>
                    <a:pt x="1565" y="1421"/>
                    <a:pt x="1926" y="1386"/>
                    <a:pt x="2518" y="1386"/>
                  </a:cubicBezTo>
                  <a:cubicBezTo>
                    <a:pt x="5120" y="1386"/>
                    <a:pt x="12176" y="2057"/>
                    <a:pt x="12578" y="9299"/>
                  </a:cubicBezTo>
                  <a:cubicBezTo>
                    <a:pt x="12997" y="16877"/>
                    <a:pt x="5858" y="19200"/>
                    <a:pt x="2606" y="19749"/>
                  </a:cubicBezTo>
                  <a:cubicBezTo>
                    <a:pt x="2526" y="19763"/>
                    <a:pt x="2454" y="19772"/>
                    <a:pt x="2380" y="19786"/>
                  </a:cubicBezTo>
                  <a:cubicBezTo>
                    <a:pt x="2307" y="19795"/>
                    <a:pt x="2244" y="19809"/>
                    <a:pt x="2187" y="19826"/>
                  </a:cubicBezTo>
                  <a:cubicBezTo>
                    <a:pt x="1588" y="20012"/>
                    <a:pt x="2051" y="20501"/>
                    <a:pt x="2051" y="20501"/>
                  </a:cubicBezTo>
                  <a:cubicBezTo>
                    <a:pt x="2091" y="20505"/>
                    <a:pt x="2141" y="20505"/>
                    <a:pt x="2187" y="20505"/>
                  </a:cubicBezTo>
                  <a:cubicBezTo>
                    <a:pt x="2320" y="20505"/>
                    <a:pt x="2474" y="20505"/>
                    <a:pt x="2646" y="20501"/>
                  </a:cubicBezTo>
                  <a:cubicBezTo>
                    <a:pt x="5641" y="20411"/>
                    <a:pt x="14382" y="19153"/>
                    <a:pt x="13962" y="9795"/>
                  </a:cubicBezTo>
                  <a:cubicBezTo>
                    <a:pt x="13664" y="3158"/>
                    <a:pt x="8879" y="1"/>
                    <a:pt x="2478" y="1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77" name="Google Shape;477;p27"/>
            <p:cNvSpPr/>
            <p:nvPr/>
          </p:nvSpPr>
          <p:spPr>
            <a:xfrm>
              <a:off x="1607748" y="4521925"/>
              <a:ext cx="415019" cy="85825"/>
            </a:xfrm>
            <a:custGeom>
              <a:avLst/>
              <a:gdLst/>
              <a:ahLst/>
              <a:cxnLst/>
              <a:rect l="l" t="t" r="r" b="b"/>
              <a:pathLst>
                <a:path w="5179" h="1071" extrusionOk="0">
                  <a:moveTo>
                    <a:pt x="2537" y="1"/>
                  </a:moveTo>
                  <a:cubicBezTo>
                    <a:pt x="2366" y="1"/>
                    <a:pt x="2190" y="17"/>
                    <a:pt x="2007" y="49"/>
                  </a:cubicBezTo>
                  <a:cubicBezTo>
                    <a:pt x="1381" y="155"/>
                    <a:pt x="702" y="458"/>
                    <a:pt x="0" y="1070"/>
                  </a:cubicBezTo>
                  <a:lnTo>
                    <a:pt x="5179" y="1070"/>
                  </a:lnTo>
                  <a:cubicBezTo>
                    <a:pt x="5179" y="1070"/>
                    <a:pt x="4340" y="235"/>
                    <a:pt x="3088" y="38"/>
                  </a:cubicBezTo>
                  <a:cubicBezTo>
                    <a:pt x="2942" y="15"/>
                    <a:pt x="2789" y="2"/>
                    <a:pt x="2629" y="2"/>
                  </a:cubicBezTo>
                  <a:cubicBezTo>
                    <a:pt x="2599" y="1"/>
                    <a:pt x="2568" y="1"/>
                    <a:pt x="2537" y="1"/>
                  </a:cubicBezTo>
                  <a:close/>
                </a:path>
              </a:pathLst>
            </a:custGeom>
            <a:solidFill>
              <a:srgbClr val="741B47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78" name="Google Shape;478;p27"/>
            <p:cNvSpPr/>
            <p:nvPr/>
          </p:nvSpPr>
          <p:spPr>
            <a:xfrm>
              <a:off x="1768500" y="4309965"/>
              <a:ext cx="89992" cy="250662"/>
            </a:xfrm>
            <a:custGeom>
              <a:avLst/>
              <a:gdLst/>
              <a:ahLst/>
              <a:cxnLst/>
              <a:rect l="l" t="t" r="r" b="b"/>
              <a:pathLst>
                <a:path w="1123" h="3128" extrusionOk="0">
                  <a:moveTo>
                    <a:pt x="1" y="1"/>
                  </a:moveTo>
                  <a:lnTo>
                    <a:pt x="1" y="2694"/>
                  </a:lnTo>
                  <a:cubicBezTo>
                    <a:pt x="1" y="2694"/>
                    <a:pt x="52" y="3127"/>
                    <a:pt x="369" y="3127"/>
                  </a:cubicBezTo>
                  <a:cubicBezTo>
                    <a:pt x="440" y="3127"/>
                    <a:pt x="523" y="3106"/>
                    <a:pt x="623" y="3053"/>
                  </a:cubicBezTo>
                  <a:cubicBezTo>
                    <a:pt x="750" y="2987"/>
                    <a:pt x="902" y="2870"/>
                    <a:pt x="1082" y="2683"/>
                  </a:cubicBezTo>
                  <a:cubicBezTo>
                    <a:pt x="1096" y="2674"/>
                    <a:pt x="1109" y="2660"/>
                    <a:pt x="1122" y="2647"/>
                  </a:cubicBezTo>
                  <a:lnTo>
                    <a:pt x="1082" y="1951"/>
                  </a:lnTo>
                  <a:lnTo>
                    <a:pt x="1042" y="1199"/>
                  </a:lnTo>
                  <a:lnTo>
                    <a:pt x="976" y="1"/>
                  </a:lnTo>
                  <a:close/>
                </a:path>
              </a:pathLst>
            </a:custGeom>
            <a:solidFill>
              <a:srgbClr val="741B47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79" name="Google Shape;479;p27"/>
            <p:cNvSpPr/>
            <p:nvPr/>
          </p:nvSpPr>
          <p:spPr>
            <a:xfrm>
              <a:off x="1852001" y="2827374"/>
              <a:ext cx="911135" cy="1639001"/>
            </a:xfrm>
            <a:custGeom>
              <a:avLst/>
              <a:gdLst/>
              <a:ahLst/>
              <a:cxnLst/>
              <a:rect l="l" t="t" r="r" b="b"/>
              <a:pathLst>
                <a:path w="11370" h="20453" extrusionOk="0">
                  <a:moveTo>
                    <a:pt x="1209" y="1"/>
                  </a:moveTo>
                  <a:lnTo>
                    <a:pt x="1209" y="1"/>
                  </a:lnTo>
                  <a:cubicBezTo>
                    <a:pt x="1302" y="400"/>
                    <a:pt x="1312" y="796"/>
                    <a:pt x="1275" y="1166"/>
                  </a:cubicBezTo>
                  <a:cubicBezTo>
                    <a:pt x="1745" y="1265"/>
                    <a:pt x="2204" y="1405"/>
                    <a:pt x="2643" y="1575"/>
                  </a:cubicBezTo>
                  <a:cubicBezTo>
                    <a:pt x="5728" y="2127"/>
                    <a:pt x="9676" y="3885"/>
                    <a:pt x="9972" y="9250"/>
                  </a:cubicBezTo>
                  <a:cubicBezTo>
                    <a:pt x="9985" y="9466"/>
                    <a:pt x="9989" y="9676"/>
                    <a:pt x="9989" y="9882"/>
                  </a:cubicBezTo>
                  <a:cubicBezTo>
                    <a:pt x="9989" y="16958"/>
                    <a:pt x="3163" y="19164"/>
                    <a:pt x="0" y="19700"/>
                  </a:cubicBezTo>
                  <a:lnTo>
                    <a:pt x="40" y="20452"/>
                  </a:lnTo>
                  <a:cubicBezTo>
                    <a:pt x="2966" y="20362"/>
                    <a:pt x="11370" y="19164"/>
                    <a:pt x="11370" y="10388"/>
                  </a:cubicBezTo>
                  <a:cubicBezTo>
                    <a:pt x="11370" y="10178"/>
                    <a:pt x="11367" y="9966"/>
                    <a:pt x="11356" y="9746"/>
                  </a:cubicBezTo>
                  <a:cubicBezTo>
                    <a:pt x="11080" y="3582"/>
                    <a:pt x="6929" y="420"/>
                    <a:pt x="12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80" name="Google Shape;480;p27"/>
            <p:cNvSpPr/>
            <p:nvPr/>
          </p:nvSpPr>
          <p:spPr>
            <a:xfrm>
              <a:off x="1818344" y="4524970"/>
              <a:ext cx="204424" cy="82779"/>
            </a:xfrm>
            <a:custGeom>
              <a:avLst/>
              <a:gdLst/>
              <a:ahLst/>
              <a:cxnLst/>
              <a:rect l="l" t="t" r="r" b="b"/>
              <a:pathLst>
                <a:path w="2551" h="1033" extrusionOk="0">
                  <a:moveTo>
                    <a:pt x="460" y="0"/>
                  </a:moveTo>
                  <a:cubicBezTo>
                    <a:pt x="280" y="187"/>
                    <a:pt x="128" y="304"/>
                    <a:pt x="1" y="370"/>
                  </a:cubicBezTo>
                  <a:lnTo>
                    <a:pt x="1" y="1032"/>
                  </a:lnTo>
                  <a:lnTo>
                    <a:pt x="2551" y="1032"/>
                  </a:lnTo>
                  <a:cubicBezTo>
                    <a:pt x="2551" y="1032"/>
                    <a:pt x="1712" y="197"/>
                    <a:pt x="4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81" name="Google Shape;481;p27"/>
            <p:cNvSpPr/>
            <p:nvPr/>
          </p:nvSpPr>
          <p:spPr>
            <a:xfrm>
              <a:off x="1818344" y="4309965"/>
              <a:ext cx="40148" cy="244652"/>
            </a:xfrm>
            <a:custGeom>
              <a:avLst/>
              <a:gdLst/>
              <a:ahLst/>
              <a:cxnLst/>
              <a:rect l="l" t="t" r="r" b="b"/>
              <a:pathLst>
                <a:path w="501" h="3053" extrusionOk="0">
                  <a:moveTo>
                    <a:pt x="354" y="1"/>
                  </a:moveTo>
                  <a:cubicBezTo>
                    <a:pt x="237" y="7"/>
                    <a:pt x="121" y="11"/>
                    <a:pt x="1" y="14"/>
                  </a:cubicBezTo>
                  <a:lnTo>
                    <a:pt x="1" y="3053"/>
                  </a:lnTo>
                  <a:cubicBezTo>
                    <a:pt x="128" y="2987"/>
                    <a:pt x="280" y="2870"/>
                    <a:pt x="460" y="2683"/>
                  </a:cubicBezTo>
                  <a:cubicBezTo>
                    <a:pt x="474" y="2674"/>
                    <a:pt x="487" y="2660"/>
                    <a:pt x="500" y="2647"/>
                  </a:cubicBezTo>
                  <a:lnTo>
                    <a:pt x="460" y="1951"/>
                  </a:lnTo>
                  <a:lnTo>
                    <a:pt x="420" y="1199"/>
                  </a:lnTo>
                  <a:lnTo>
                    <a:pt x="35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82" name="Google Shape;482;p27"/>
            <p:cNvSpPr/>
            <p:nvPr/>
          </p:nvSpPr>
          <p:spPr>
            <a:xfrm>
              <a:off x="941743" y="2551947"/>
              <a:ext cx="1176302" cy="780114"/>
            </a:xfrm>
            <a:custGeom>
              <a:avLst/>
              <a:gdLst/>
              <a:ahLst/>
              <a:cxnLst/>
              <a:rect l="l" t="t" r="r" b="b"/>
              <a:pathLst>
                <a:path w="14679" h="9735" extrusionOk="0">
                  <a:moveTo>
                    <a:pt x="6858" y="1"/>
                  </a:moveTo>
                  <a:cubicBezTo>
                    <a:pt x="3461" y="1"/>
                    <a:pt x="2247" y="2945"/>
                    <a:pt x="2247" y="2945"/>
                  </a:cubicBezTo>
                  <a:cubicBezTo>
                    <a:pt x="1" y="8044"/>
                    <a:pt x="4101" y="9735"/>
                    <a:pt x="4101" y="9735"/>
                  </a:cubicBezTo>
                  <a:lnTo>
                    <a:pt x="11958" y="6646"/>
                  </a:lnTo>
                  <a:cubicBezTo>
                    <a:pt x="11958" y="6646"/>
                    <a:pt x="14678" y="2329"/>
                    <a:pt x="9356" y="466"/>
                  </a:cubicBezTo>
                  <a:cubicBezTo>
                    <a:pt x="8416" y="136"/>
                    <a:pt x="7587" y="1"/>
                    <a:pt x="6858" y="1"/>
                  </a:cubicBezTo>
                  <a:close/>
                </a:path>
              </a:pathLst>
            </a:custGeom>
            <a:solidFill>
              <a:srgbClr val="BBCCD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83" name="Google Shape;483;p27"/>
            <p:cNvSpPr/>
            <p:nvPr/>
          </p:nvSpPr>
          <p:spPr>
            <a:xfrm>
              <a:off x="1287447" y="3025229"/>
              <a:ext cx="111227" cy="111388"/>
            </a:xfrm>
            <a:custGeom>
              <a:avLst/>
              <a:gdLst/>
              <a:ahLst/>
              <a:cxnLst/>
              <a:rect l="l" t="t" r="r" b="b"/>
              <a:pathLst>
                <a:path w="1388" h="1390" extrusionOk="0">
                  <a:moveTo>
                    <a:pt x="695" y="1"/>
                  </a:moveTo>
                  <a:cubicBezTo>
                    <a:pt x="309" y="1"/>
                    <a:pt x="0" y="311"/>
                    <a:pt x="0" y="697"/>
                  </a:cubicBezTo>
                  <a:cubicBezTo>
                    <a:pt x="0" y="1079"/>
                    <a:pt x="309" y="1389"/>
                    <a:pt x="695" y="1389"/>
                  </a:cubicBezTo>
                  <a:cubicBezTo>
                    <a:pt x="1078" y="1389"/>
                    <a:pt x="1388" y="1079"/>
                    <a:pt x="1388" y="697"/>
                  </a:cubicBezTo>
                  <a:cubicBezTo>
                    <a:pt x="1388" y="311"/>
                    <a:pt x="1078" y="1"/>
                    <a:pt x="695" y="1"/>
                  </a:cubicBezTo>
                  <a:close/>
                </a:path>
              </a:pathLst>
            </a:custGeom>
            <a:solidFill>
              <a:srgbClr val="F4606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84" name="Google Shape;484;p27"/>
            <p:cNvSpPr/>
            <p:nvPr/>
          </p:nvSpPr>
          <p:spPr>
            <a:xfrm>
              <a:off x="1707436" y="2849812"/>
              <a:ext cx="110987" cy="111227"/>
            </a:xfrm>
            <a:custGeom>
              <a:avLst/>
              <a:gdLst/>
              <a:ahLst/>
              <a:cxnLst/>
              <a:rect l="l" t="t" r="r" b="b"/>
              <a:pathLst>
                <a:path w="1385" h="1388" extrusionOk="0">
                  <a:moveTo>
                    <a:pt x="693" y="1"/>
                  </a:moveTo>
                  <a:cubicBezTo>
                    <a:pt x="311" y="1"/>
                    <a:pt x="1" y="313"/>
                    <a:pt x="1" y="695"/>
                  </a:cubicBezTo>
                  <a:cubicBezTo>
                    <a:pt x="1" y="1079"/>
                    <a:pt x="311" y="1388"/>
                    <a:pt x="693" y="1388"/>
                  </a:cubicBezTo>
                  <a:cubicBezTo>
                    <a:pt x="1076" y="1388"/>
                    <a:pt x="1385" y="1079"/>
                    <a:pt x="1385" y="695"/>
                  </a:cubicBezTo>
                  <a:cubicBezTo>
                    <a:pt x="1385" y="313"/>
                    <a:pt x="1076" y="1"/>
                    <a:pt x="693" y="1"/>
                  </a:cubicBezTo>
                  <a:close/>
                </a:path>
              </a:pathLst>
            </a:custGeom>
            <a:solidFill>
              <a:srgbClr val="F4606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85" name="Google Shape;485;p27"/>
            <p:cNvSpPr/>
            <p:nvPr/>
          </p:nvSpPr>
          <p:spPr>
            <a:xfrm>
              <a:off x="1104658" y="2905506"/>
              <a:ext cx="1405648" cy="1405648"/>
            </a:xfrm>
            <a:custGeom>
              <a:avLst/>
              <a:gdLst/>
              <a:ahLst/>
              <a:cxnLst/>
              <a:rect l="l" t="t" r="r" b="b"/>
              <a:pathLst>
                <a:path w="17541" h="17541" extrusionOk="0">
                  <a:moveTo>
                    <a:pt x="8771" y="0"/>
                  </a:moveTo>
                  <a:cubicBezTo>
                    <a:pt x="6737" y="0"/>
                    <a:pt x="4867" y="690"/>
                    <a:pt x="3379" y="1854"/>
                  </a:cubicBezTo>
                  <a:cubicBezTo>
                    <a:pt x="1323" y="3459"/>
                    <a:pt x="1" y="5958"/>
                    <a:pt x="1" y="8771"/>
                  </a:cubicBezTo>
                  <a:cubicBezTo>
                    <a:pt x="1" y="11610"/>
                    <a:pt x="1349" y="14132"/>
                    <a:pt x="3443" y="15733"/>
                  </a:cubicBezTo>
                  <a:cubicBezTo>
                    <a:pt x="4917" y="16868"/>
                    <a:pt x="6764" y="17540"/>
                    <a:pt x="8771" y="17540"/>
                  </a:cubicBezTo>
                  <a:cubicBezTo>
                    <a:pt x="9643" y="17540"/>
                    <a:pt x="10481" y="17413"/>
                    <a:pt x="11277" y="17174"/>
                  </a:cubicBezTo>
                  <a:cubicBezTo>
                    <a:pt x="11992" y="16965"/>
                    <a:pt x="12668" y="16662"/>
                    <a:pt x="13294" y="16282"/>
                  </a:cubicBezTo>
                  <a:cubicBezTo>
                    <a:pt x="15231" y="15114"/>
                    <a:pt x="16675" y="13224"/>
                    <a:pt x="17258" y="10980"/>
                  </a:cubicBezTo>
                  <a:cubicBezTo>
                    <a:pt x="17441" y="10275"/>
                    <a:pt x="17541" y="9536"/>
                    <a:pt x="17541" y="8771"/>
                  </a:cubicBezTo>
                  <a:cubicBezTo>
                    <a:pt x="17541" y="7689"/>
                    <a:pt x="17344" y="6650"/>
                    <a:pt x="16982" y="5692"/>
                  </a:cubicBezTo>
                  <a:cubicBezTo>
                    <a:pt x="16422" y="4191"/>
                    <a:pt x="15457" y="2883"/>
                    <a:pt x="14226" y="1905"/>
                  </a:cubicBezTo>
                  <a:cubicBezTo>
                    <a:pt x="13823" y="1585"/>
                    <a:pt x="13394" y="1298"/>
                    <a:pt x="12937" y="1052"/>
                  </a:cubicBezTo>
                  <a:cubicBezTo>
                    <a:pt x="11699" y="380"/>
                    <a:pt x="10278" y="0"/>
                    <a:pt x="8771" y="0"/>
                  </a:cubicBezTo>
                  <a:close/>
                </a:path>
              </a:pathLst>
            </a:custGeom>
            <a:solidFill>
              <a:srgbClr val="2FE4B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86" name="Google Shape;486;p27"/>
            <p:cNvSpPr/>
            <p:nvPr/>
          </p:nvSpPr>
          <p:spPr>
            <a:xfrm>
              <a:off x="1375436" y="2905506"/>
              <a:ext cx="869224" cy="596525"/>
            </a:xfrm>
            <a:custGeom>
              <a:avLst/>
              <a:gdLst/>
              <a:ahLst/>
              <a:cxnLst/>
              <a:rect l="l" t="t" r="r" b="b"/>
              <a:pathLst>
                <a:path w="10847" h="7444" extrusionOk="0">
                  <a:moveTo>
                    <a:pt x="5392" y="0"/>
                  </a:moveTo>
                  <a:cubicBezTo>
                    <a:pt x="3358" y="0"/>
                    <a:pt x="1488" y="690"/>
                    <a:pt x="0" y="1854"/>
                  </a:cubicBezTo>
                  <a:cubicBezTo>
                    <a:pt x="73" y="2167"/>
                    <a:pt x="263" y="2524"/>
                    <a:pt x="416" y="2767"/>
                  </a:cubicBezTo>
                  <a:cubicBezTo>
                    <a:pt x="786" y="3346"/>
                    <a:pt x="1454" y="3711"/>
                    <a:pt x="1724" y="4347"/>
                  </a:cubicBezTo>
                  <a:cubicBezTo>
                    <a:pt x="1844" y="4627"/>
                    <a:pt x="1870" y="4940"/>
                    <a:pt x="1930" y="5240"/>
                  </a:cubicBezTo>
                  <a:cubicBezTo>
                    <a:pt x="2050" y="5868"/>
                    <a:pt x="2313" y="6474"/>
                    <a:pt x="2686" y="6997"/>
                  </a:cubicBezTo>
                  <a:cubicBezTo>
                    <a:pt x="2796" y="7149"/>
                    <a:pt x="2922" y="7303"/>
                    <a:pt x="3092" y="7386"/>
                  </a:cubicBezTo>
                  <a:cubicBezTo>
                    <a:pt x="3169" y="7423"/>
                    <a:pt x="3256" y="7443"/>
                    <a:pt x="3341" y="7443"/>
                  </a:cubicBezTo>
                  <a:cubicBezTo>
                    <a:pt x="3447" y="7443"/>
                    <a:pt x="3550" y="7411"/>
                    <a:pt x="3628" y="7339"/>
                  </a:cubicBezTo>
                  <a:cubicBezTo>
                    <a:pt x="3950" y="7034"/>
                    <a:pt x="3518" y="6490"/>
                    <a:pt x="3624" y="6055"/>
                  </a:cubicBezTo>
                  <a:cubicBezTo>
                    <a:pt x="3671" y="5868"/>
                    <a:pt x="3811" y="5725"/>
                    <a:pt x="3924" y="5569"/>
                  </a:cubicBezTo>
                  <a:cubicBezTo>
                    <a:pt x="4350" y="4986"/>
                    <a:pt x="4390" y="4218"/>
                    <a:pt x="4363" y="3499"/>
                  </a:cubicBezTo>
                  <a:cubicBezTo>
                    <a:pt x="4357" y="3312"/>
                    <a:pt x="4350" y="3112"/>
                    <a:pt x="4457" y="2963"/>
                  </a:cubicBezTo>
                  <a:cubicBezTo>
                    <a:pt x="4506" y="2890"/>
                    <a:pt x="4580" y="2836"/>
                    <a:pt x="4656" y="2790"/>
                  </a:cubicBezTo>
                  <a:cubicBezTo>
                    <a:pt x="4933" y="2628"/>
                    <a:pt x="5248" y="2566"/>
                    <a:pt x="5569" y="2566"/>
                  </a:cubicBezTo>
                  <a:cubicBezTo>
                    <a:pt x="5809" y="2566"/>
                    <a:pt x="6052" y="2601"/>
                    <a:pt x="6283" y="2653"/>
                  </a:cubicBezTo>
                  <a:cubicBezTo>
                    <a:pt x="6826" y="2776"/>
                    <a:pt x="7352" y="2989"/>
                    <a:pt x="7904" y="3063"/>
                  </a:cubicBezTo>
                  <a:cubicBezTo>
                    <a:pt x="8040" y="3081"/>
                    <a:pt x="8177" y="3089"/>
                    <a:pt x="8314" y="3089"/>
                  </a:cubicBezTo>
                  <a:cubicBezTo>
                    <a:pt x="9170" y="3089"/>
                    <a:pt x="10029" y="2747"/>
                    <a:pt x="10637" y="2141"/>
                  </a:cubicBezTo>
                  <a:cubicBezTo>
                    <a:pt x="10710" y="2068"/>
                    <a:pt x="10784" y="1988"/>
                    <a:pt x="10847" y="1905"/>
                  </a:cubicBezTo>
                  <a:cubicBezTo>
                    <a:pt x="9349" y="713"/>
                    <a:pt x="7455" y="0"/>
                    <a:pt x="5392" y="0"/>
                  </a:cubicBezTo>
                  <a:close/>
                </a:path>
              </a:pathLst>
            </a:custGeom>
            <a:solidFill>
              <a:srgbClr val="219B7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87" name="Google Shape;487;p27"/>
            <p:cNvSpPr/>
            <p:nvPr/>
          </p:nvSpPr>
          <p:spPr>
            <a:xfrm>
              <a:off x="2080066" y="3290318"/>
              <a:ext cx="430245" cy="536344"/>
            </a:xfrm>
            <a:custGeom>
              <a:avLst/>
              <a:gdLst/>
              <a:ahLst/>
              <a:cxnLst/>
              <a:rect l="l" t="t" r="r" b="b"/>
              <a:pathLst>
                <a:path w="5369" h="6693" extrusionOk="0">
                  <a:moveTo>
                    <a:pt x="3055" y="1"/>
                  </a:moveTo>
                  <a:cubicBezTo>
                    <a:pt x="2990" y="1"/>
                    <a:pt x="2926" y="13"/>
                    <a:pt x="2862" y="41"/>
                  </a:cubicBezTo>
                  <a:cubicBezTo>
                    <a:pt x="2682" y="121"/>
                    <a:pt x="2573" y="301"/>
                    <a:pt x="2416" y="414"/>
                  </a:cubicBezTo>
                  <a:cubicBezTo>
                    <a:pt x="2257" y="529"/>
                    <a:pt x="2071" y="566"/>
                    <a:pt x="1876" y="566"/>
                  </a:cubicBezTo>
                  <a:cubicBezTo>
                    <a:pt x="1628" y="566"/>
                    <a:pt x="1364" y="506"/>
                    <a:pt x="1118" y="470"/>
                  </a:cubicBezTo>
                  <a:cubicBezTo>
                    <a:pt x="1051" y="460"/>
                    <a:pt x="979" y="455"/>
                    <a:pt x="907" y="455"/>
                  </a:cubicBezTo>
                  <a:cubicBezTo>
                    <a:pt x="510" y="455"/>
                    <a:pt x="86" y="615"/>
                    <a:pt x="43" y="989"/>
                  </a:cubicBezTo>
                  <a:cubicBezTo>
                    <a:pt x="0" y="1356"/>
                    <a:pt x="360" y="1622"/>
                    <a:pt x="599" y="1908"/>
                  </a:cubicBezTo>
                  <a:cubicBezTo>
                    <a:pt x="925" y="2301"/>
                    <a:pt x="1039" y="2860"/>
                    <a:pt x="899" y="3353"/>
                  </a:cubicBezTo>
                  <a:cubicBezTo>
                    <a:pt x="793" y="3719"/>
                    <a:pt x="556" y="4038"/>
                    <a:pt x="449" y="4404"/>
                  </a:cubicBezTo>
                  <a:cubicBezTo>
                    <a:pt x="293" y="4934"/>
                    <a:pt x="486" y="5599"/>
                    <a:pt x="995" y="5809"/>
                  </a:cubicBezTo>
                  <a:cubicBezTo>
                    <a:pt x="1162" y="5878"/>
                    <a:pt x="1348" y="5895"/>
                    <a:pt x="1537" y="5895"/>
                  </a:cubicBezTo>
                  <a:cubicBezTo>
                    <a:pt x="1727" y="5895"/>
                    <a:pt x="1922" y="5878"/>
                    <a:pt x="2106" y="5878"/>
                  </a:cubicBezTo>
                  <a:cubicBezTo>
                    <a:pt x="2390" y="5878"/>
                    <a:pt x="2651" y="5918"/>
                    <a:pt x="2836" y="6126"/>
                  </a:cubicBezTo>
                  <a:cubicBezTo>
                    <a:pt x="2939" y="6241"/>
                    <a:pt x="2996" y="6395"/>
                    <a:pt x="3105" y="6505"/>
                  </a:cubicBezTo>
                  <a:cubicBezTo>
                    <a:pt x="3247" y="6646"/>
                    <a:pt x="3450" y="6692"/>
                    <a:pt x="3655" y="6692"/>
                  </a:cubicBezTo>
                  <a:cubicBezTo>
                    <a:pt x="3735" y="6692"/>
                    <a:pt x="3815" y="6685"/>
                    <a:pt x="3891" y="6674"/>
                  </a:cubicBezTo>
                  <a:cubicBezTo>
                    <a:pt x="4323" y="6608"/>
                    <a:pt x="4722" y="6428"/>
                    <a:pt x="5086" y="6178"/>
                  </a:cubicBezTo>
                  <a:cubicBezTo>
                    <a:pt x="5269" y="5473"/>
                    <a:pt x="5369" y="4734"/>
                    <a:pt x="5369" y="3969"/>
                  </a:cubicBezTo>
                  <a:cubicBezTo>
                    <a:pt x="5369" y="2887"/>
                    <a:pt x="5172" y="1848"/>
                    <a:pt x="4810" y="890"/>
                  </a:cubicBezTo>
                  <a:cubicBezTo>
                    <a:pt x="4735" y="907"/>
                    <a:pt x="4666" y="915"/>
                    <a:pt x="4601" y="915"/>
                  </a:cubicBezTo>
                  <a:cubicBezTo>
                    <a:pt x="4278" y="915"/>
                    <a:pt x="4055" y="714"/>
                    <a:pt x="3794" y="434"/>
                  </a:cubicBezTo>
                  <a:cubicBezTo>
                    <a:pt x="3598" y="221"/>
                    <a:pt x="3326" y="1"/>
                    <a:pt x="3055" y="1"/>
                  </a:cubicBezTo>
                  <a:close/>
                </a:path>
              </a:pathLst>
            </a:custGeom>
            <a:solidFill>
              <a:srgbClr val="2F6454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88" name="Google Shape;488;p27"/>
            <p:cNvSpPr/>
            <p:nvPr/>
          </p:nvSpPr>
          <p:spPr>
            <a:xfrm>
              <a:off x="1380484" y="3636024"/>
              <a:ext cx="677702" cy="675137"/>
            </a:xfrm>
            <a:custGeom>
              <a:avLst/>
              <a:gdLst/>
              <a:ahLst/>
              <a:cxnLst/>
              <a:rect l="l" t="t" r="r" b="b"/>
              <a:pathLst>
                <a:path w="8457" h="8425" extrusionOk="0">
                  <a:moveTo>
                    <a:pt x="7228" y="0"/>
                  </a:moveTo>
                  <a:cubicBezTo>
                    <a:pt x="7219" y="0"/>
                    <a:pt x="7211" y="1"/>
                    <a:pt x="7202" y="1"/>
                  </a:cubicBezTo>
                  <a:cubicBezTo>
                    <a:pt x="6899" y="10"/>
                    <a:pt x="6560" y="154"/>
                    <a:pt x="6477" y="446"/>
                  </a:cubicBezTo>
                  <a:cubicBezTo>
                    <a:pt x="6423" y="613"/>
                    <a:pt x="6470" y="793"/>
                    <a:pt x="6507" y="966"/>
                  </a:cubicBezTo>
                  <a:cubicBezTo>
                    <a:pt x="6600" y="1412"/>
                    <a:pt x="6567" y="1994"/>
                    <a:pt x="6151" y="2177"/>
                  </a:cubicBezTo>
                  <a:cubicBezTo>
                    <a:pt x="5931" y="2271"/>
                    <a:pt x="5658" y="2224"/>
                    <a:pt x="5462" y="2360"/>
                  </a:cubicBezTo>
                  <a:cubicBezTo>
                    <a:pt x="5042" y="2650"/>
                    <a:pt x="5399" y="3342"/>
                    <a:pt x="5185" y="3804"/>
                  </a:cubicBezTo>
                  <a:cubicBezTo>
                    <a:pt x="5030" y="4154"/>
                    <a:pt x="4600" y="4268"/>
                    <a:pt x="4224" y="4344"/>
                  </a:cubicBezTo>
                  <a:cubicBezTo>
                    <a:pt x="3784" y="4431"/>
                    <a:pt x="3348" y="4520"/>
                    <a:pt x="2902" y="4557"/>
                  </a:cubicBezTo>
                  <a:cubicBezTo>
                    <a:pt x="2480" y="4590"/>
                    <a:pt x="2041" y="4577"/>
                    <a:pt x="1648" y="4737"/>
                  </a:cubicBezTo>
                  <a:cubicBezTo>
                    <a:pt x="1371" y="4847"/>
                    <a:pt x="1132" y="5039"/>
                    <a:pt x="906" y="5236"/>
                  </a:cubicBezTo>
                  <a:cubicBezTo>
                    <a:pt x="489" y="5602"/>
                    <a:pt x="77" y="6098"/>
                    <a:pt x="1" y="6617"/>
                  </a:cubicBezTo>
                  <a:cubicBezTo>
                    <a:pt x="1475" y="7752"/>
                    <a:pt x="3322" y="8424"/>
                    <a:pt x="5329" y="8424"/>
                  </a:cubicBezTo>
                  <a:cubicBezTo>
                    <a:pt x="6201" y="8424"/>
                    <a:pt x="7042" y="8297"/>
                    <a:pt x="7835" y="8058"/>
                  </a:cubicBezTo>
                  <a:cubicBezTo>
                    <a:pt x="7685" y="7629"/>
                    <a:pt x="7149" y="7303"/>
                    <a:pt x="6756" y="7179"/>
                  </a:cubicBezTo>
                  <a:cubicBezTo>
                    <a:pt x="6510" y="7090"/>
                    <a:pt x="6248" y="7036"/>
                    <a:pt x="6031" y="6890"/>
                  </a:cubicBezTo>
                  <a:cubicBezTo>
                    <a:pt x="5812" y="6744"/>
                    <a:pt x="5652" y="6471"/>
                    <a:pt x="5738" y="6221"/>
                  </a:cubicBezTo>
                  <a:cubicBezTo>
                    <a:pt x="5878" y="5821"/>
                    <a:pt x="6437" y="5855"/>
                    <a:pt x="6847" y="5732"/>
                  </a:cubicBezTo>
                  <a:cubicBezTo>
                    <a:pt x="7249" y="5612"/>
                    <a:pt x="7552" y="5282"/>
                    <a:pt x="7835" y="4970"/>
                  </a:cubicBezTo>
                  <a:cubicBezTo>
                    <a:pt x="8138" y="4634"/>
                    <a:pt x="8457" y="4224"/>
                    <a:pt x="8368" y="3784"/>
                  </a:cubicBezTo>
                  <a:cubicBezTo>
                    <a:pt x="8317" y="3538"/>
                    <a:pt x="8141" y="3339"/>
                    <a:pt x="8058" y="3106"/>
                  </a:cubicBezTo>
                  <a:cubicBezTo>
                    <a:pt x="7975" y="2879"/>
                    <a:pt x="7975" y="2637"/>
                    <a:pt x="7975" y="2397"/>
                  </a:cubicBezTo>
                  <a:cubicBezTo>
                    <a:pt x="7975" y="1858"/>
                    <a:pt x="7978" y="1315"/>
                    <a:pt x="7978" y="773"/>
                  </a:cubicBezTo>
                  <a:cubicBezTo>
                    <a:pt x="7978" y="623"/>
                    <a:pt x="7978" y="470"/>
                    <a:pt x="7911" y="337"/>
                  </a:cubicBezTo>
                  <a:cubicBezTo>
                    <a:pt x="7795" y="98"/>
                    <a:pt x="7498" y="0"/>
                    <a:pt x="7228" y="0"/>
                  </a:cubicBezTo>
                  <a:close/>
                </a:path>
              </a:pathLst>
            </a:custGeom>
            <a:solidFill>
              <a:srgbClr val="2F6454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89" name="Google Shape;489;p27"/>
            <p:cNvSpPr/>
            <p:nvPr/>
          </p:nvSpPr>
          <p:spPr>
            <a:xfrm>
              <a:off x="1189521" y="2850052"/>
              <a:ext cx="140316" cy="169966"/>
            </a:xfrm>
            <a:custGeom>
              <a:avLst/>
              <a:gdLst/>
              <a:ahLst/>
              <a:cxnLst/>
              <a:rect l="l" t="t" r="r" b="b"/>
              <a:pathLst>
                <a:path w="1751" h="2121" extrusionOk="0">
                  <a:moveTo>
                    <a:pt x="1335" y="1"/>
                  </a:moveTo>
                  <a:lnTo>
                    <a:pt x="1418" y="360"/>
                  </a:lnTo>
                  <a:cubicBezTo>
                    <a:pt x="1488" y="663"/>
                    <a:pt x="1522" y="932"/>
                    <a:pt x="1518" y="1182"/>
                  </a:cubicBezTo>
                  <a:cubicBezTo>
                    <a:pt x="1511" y="1292"/>
                    <a:pt x="1498" y="1431"/>
                    <a:pt x="1448" y="1555"/>
                  </a:cubicBezTo>
                  <a:cubicBezTo>
                    <a:pt x="1402" y="1661"/>
                    <a:pt x="1325" y="1748"/>
                    <a:pt x="1229" y="1798"/>
                  </a:cubicBezTo>
                  <a:cubicBezTo>
                    <a:pt x="1142" y="1842"/>
                    <a:pt x="1048" y="1864"/>
                    <a:pt x="956" y="1864"/>
                  </a:cubicBezTo>
                  <a:cubicBezTo>
                    <a:pt x="816" y="1864"/>
                    <a:pt x="680" y="1813"/>
                    <a:pt x="579" y="1715"/>
                  </a:cubicBezTo>
                  <a:cubicBezTo>
                    <a:pt x="410" y="1561"/>
                    <a:pt x="267" y="1342"/>
                    <a:pt x="140" y="1036"/>
                  </a:cubicBezTo>
                  <a:lnTo>
                    <a:pt x="0" y="692"/>
                  </a:lnTo>
                  <a:lnTo>
                    <a:pt x="57" y="1062"/>
                  </a:lnTo>
                  <a:cubicBezTo>
                    <a:pt x="110" y="1399"/>
                    <a:pt x="233" y="1675"/>
                    <a:pt x="423" y="1878"/>
                  </a:cubicBezTo>
                  <a:cubicBezTo>
                    <a:pt x="536" y="2004"/>
                    <a:pt x="696" y="2090"/>
                    <a:pt x="852" y="2110"/>
                  </a:cubicBezTo>
                  <a:cubicBezTo>
                    <a:pt x="875" y="2121"/>
                    <a:pt x="903" y="2121"/>
                    <a:pt x="926" y="2121"/>
                  </a:cubicBezTo>
                  <a:lnTo>
                    <a:pt x="982" y="2121"/>
                  </a:lnTo>
                  <a:cubicBezTo>
                    <a:pt x="1032" y="2121"/>
                    <a:pt x="1075" y="2117"/>
                    <a:pt x="1112" y="2107"/>
                  </a:cubicBezTo>
                  <a:lnTo>
                    <a:pt x="1149" y="2101"/>
                  </a:lnTo>
                  <a:cubicBezTo>
                    <a:pt x="1175" y="2094"/>
                    <a:pt x="1205" y="2090"/>
                    <a:pt x="1235" y="2081"/>
                  </a:cubicBezTo>
                  <a:lnTo>
                    <a:pt x="1352" y="2030"/>
                  </a:lnTo>
                  <a:cubicBezTo>
                    <a:pt x="1502" y="1950"/>
                    <a:pt x="1625" y="1811"/>
                    <a:pt x="1685" y="1648"/>
                  </a:cubicBezTo>
                  <a:cubicBezTo>
                    <a:pt x="1734" y="1502"/>
                    <a:pt x="1751" y="1345"/>
                    <a:pt x="1741" y="1179"/>
                  </a:cubicBezTo>
                  <a:cubicBezTo>
                    <a:pt x="1725" y="899"/>
                    <a:pt x="1641" y="613"/>
                    <a:pt x="1502" y="330"/>
                  </a:cubicBezTo>
                  <a:lnTo>
                    <a:pt x="133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90" name="Google Shape;490;p27"/>
            <p:cNvSpPr/>
            <p:nvPr/>
          </p:nvSpPr>
          <p:spPr>
            <a:xfrm>
              <a:off x="1612236" y="2707090"/>
              <a:ext cx="154260" cy="139836"/>
            </a:xfrm>
            <a:custGeom>
              <a:avLst/>
              <a:gdLst/>
              <a:ahLst/>
              <a:cxnLst/>
              <a:rect l="l" t="t" r="r" b="b"/>
              <a:pathLst>
                <a:path w="1925" h="1745" extrusionOk="0">
                  <a:moveTo>
                    <a:pt x="1562" y="0"/>
                  </a:moveTo>
                  <a:lnTo>
                    <a:pt x="1634" y="327"/>
                  </a:lnTo>
                  <a:cubicBezTo>
                    <a:pt x="1698" y="630"/>
                    <a:pt x="1721" y="866"/>
                    <a:pt x="1701" y="1069"/>
                  </a:cubicBezTo>
                  <a:cubicBezTo>
                    <a:pt x="1685" y="1202"/>
                    <a:pt x="1648" y="1298"/>
                    <a:pt x="1594" y="1362"/>
                  </a:cubicBezTo>
                  <a:cubicBezTo>
                    <a:pt x="1545" y="1425"/>
                    <a:pt x="1459" y="1462"/>
                    <a:pt x="1339" y="1478"/>
                  </a:cubicBezTo>
                  <a:cubicBezTo>
                    <a:pt x="1314" y="1481"/>
                    <a:pt x="1290" y="1482"/>
                    <a:pt x="1265" y="1482"/>
                  </a:cubicBezTo>
                  <a:cubicBezTo>
                    <a:pt x="1047" y="1482"/>
                    <a:pt x="851" y="1367"/>
                    <a:pt x="716" y="1266"/>
                  </a:cubicBezTo>
                  <a:cubicBezTo>
                    <a:pt x="540" y="1129"/>
                    <a:pt x="370" y="952"/>
                    <a:pt x="201" y="719"/>
                  </a:cubicBezTo>
                  <a:lnTo>
                    <a:pt x="1" y="453"/>
                  </a:lnTo>
                  <a:lnTo>
                    <a:pt x="1" y="453"/>
                  </a:lnTo>
                  <a:lnTo>
                    <a:pt x="124" y="763"/>
                  </a:lnTo>
                  <a:cubicBezTo>
                    <a:pt x="233" y="1035"/>
                    <a:pt x="383" y="1262"/>
                    <a:pt x="570" y="1435"/>
                  </a:cubicBezTo>
                  <a:cubicBezTo>
                    <a:pt x="772" y="1631"/>
                    <a:pt x="1032" y="1745"/>
                    <a:pt x="1275" y="1745"/>
                  </a:cubicBezTo>
                  <a:cubicBezTo>
                    <a:pt x="1308" y="1745"/>
                    <a:pt x="1339" y="1742"/>
                    <a:pt x="1368" y="1738"/>
                  </a:cubicBezTo>
                  <a:cubicBezTo>
                    <a:pt x="1502" y="1722"/>
                    <a:pt x="1681" y="1668"/>
                    <a:pt x="1794" y="1518"/>
                  </a:cubicBezTo>
                  <a:cubicBezTo>
                    <a:pt x="1881" y="1402"/>
                    <a:pt x="1924" y="1255"/>
                    <a:pt x="1924" y="1083"/>
                  </a:cubicBezTo>
                  <a:cubicBezTo>
                    <a:pt x="1924" y="833"/>
                    <a:pt x="1858" y="576"/>
                    <a:pt x="1714" y="300"/>
                  </a:cubicBezTo>
                  <a:lnTo>
                    <a:pt x="156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91" name="Google Shape;491;p27"/>
            <p:cNvSpPr/>
            <p:nvPr/>
          </p:nvSpPr>
          <p:spPr>
            <a:xfrm>
              <a:off x="1290572" y="2421726"/>
              <a:ext cx="284399" cy="213960"/>
            </a:xfrm>
            <a:custGeom>
              <a:avLst/>
              <a:gdLst/>
              <a:ahLst/>
              <a:cxnLst/>
              <a:rect l="l" t="t" r="r" b="b"/>
              <a:pathLst>
                <a:path w="3549" h="2670" extrusionOk="0">
                  <a:moveTo>
                    <a:pt x="720" y="0"/>
                  </a:moveTo>
                  <a:cubicBezTo>
                    <a:pt x="1" y="0"/>
                    <a:pt x="400" y="2570"/>
                    <a:pt x="370" y="2670"/>
                  </a:cubicBezTo>
                  <a:lnTo>
                    <a:pt x="2144" y="2420"/>
                  </a:lnTo>
                  <a:cubicBezTo>
                    <a:pt x="2144" y="2420"/>
                    <a:pt x="3548" y="1538"/>
                    <a:pt x="2946" y="1209"/>
                  </a:cubicBezTo>
                  <a:cubicBezTo>
                    <a:pt x="2874" y="1170"/>
                    <a:pt x="2800" y="1153"/>
                    <a:pt x="2727" y="1153"/>
                  </a:cubicBezTo>
                  <a:cubicBezTo>
                    <a:pt x="2371" y="1153"/>
                    <a:pt x="2013" y="1554"/>
                    <a:pt x="1808" y="1832"/>
                  </a:cubicBezTo>
                  <a:lnTo>
                    <a:pt x="1808" y="1832"/>
                  </a:lnTo>
                  <a:cubicBezTo>
                    <a:pt x="2038" y="1464"/>
                    <a:pt x="2366" y="829"/>
                    <a:pt x="1938" y="756"/>
                  </a:cubicBezTo>
                  <a:cubicBezTo>
                    <a:pt x="1918" y="753"/>
                    <a:pt x="1898" y="751"/>
                    <a:pt x="1879" y="751"/>
                  </a:cubicBezTo>
                  <a:cubicBezTo>
                    <a:pt x="1312" y="751"/>
                    <a:pt x="1029" y="2117"/>
                    <a:pt x="1029" y="2117"/>
                  </a:cubicBezTo>
                  <a:cubicBezTo>
                    <a:pt x="1029" y="2117"/>
                    <a:pt x="1459" y="27"/>
                    <a:pt x="730" y="0"/>
                  </a:cubicBezTo>
                  <a:cubicBezTo>
                    <a:pt x="726" y="0"/>
                    <a:pt x="723" y="0"/>
                    <a:pt x="720" y="0"/>
                  </a:cubicBezTo>
                  <a:close/>
                </a:path>
              </a:pathLst>
            </a:custGeom>
            <a:solidFill>
              <a:srgbClr val="BBCCD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92" name="Google Shape;492;p27"/>
            <p:cNvSpPr/>
            <p:nvPr/>
          </p:nvSpPr>
          <p:spPr>
            <a:xfrm>
              <a:off x="1434335" y="2783059"/>
              <a:ext cx="212438" cy="236799"/>
            </a:xfrm>
            <a:custGeom>
              <a:avLst/>
              <a:gdLst/>
              <a:ahLst/>
              <a:cxnLst/>
              <a:rect l="l" t="t" r="r" b="b"/>
              <a:pathLst>
                <a:path w="2651" h="2955" extrusionOk="0">
                  <a:moveTo>
                    <a:pt x="706" y="0"/>
                  </a:moveTo>
                  <a:cubicBezTo>
                    <a:pt x="658" y="0"/>
                    <a:pt x="614" y="6"/>
                    <a:pt x="573" y="18"/>
                  </a:cubicBezTo>
                  <a:cubicBezTo>
                    <a:pt x="164" y="138"/>
                    <a:pt x="0" y="1149"/>
                    <a:pt x="74" y="1988"/>
                  </a:cubicBezTo>
                  <a:cubicBezTo>
                    <a:pt x="128" y="2605"/>
                    <a:pt x="642" y="2954"/>
                    <a:pt x="1158" y="2954"/>
                  </a:cubicBezTo>
                  <a:cubicBezTo>
                    <a:pt x="1537" y="2954"/>
                    <a:pt x="1918" y="2765"/>
                    <a:pt x="2117" y="2354"/>
                  </a:cubicBezTo>
                  <a:cubicBezTo>
                    <a:pt x="2121" y="2341"/>
                    <a:pt x="2127" y="2331"/>
                    <a:pt x="2134" y="2318"/>
                  </a:cubicBezTo>
                  <a:cubicBezTo>
                    <a:pt x="2651" y="1188"/>
                    <a:pt x="1387" y="0"/>
                    <a:pt x="7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93" name="Google Shape;493;p27"/>
            <p:cNvSpPr/>
            <p:nvPr/>
          </p:nvSpPr>
          <p:spPr>
            <a:xfrm>
              <a:off x="1104658" y="3054078"/>
              <a:ext cx="1065315" cy="1257078"/>
            </a:xfrm>
            <a:custGeom>
              <a:avLst/>
              <a:gdLst/>
              <a:ahLst/>
              <a:cxnLst/>
              <a:rect l="l" t="t" r="r" b="b"/>
              <a:pathLst>
                <a:path w="13294" h="15687" extrusionOk="0">
                  <a:moveTo>
                    <a:pt x="3379" y="0"/>
                  </a:moveTo>
                  <a:cubicBezTo>
                    <a:pt x="1323" y="1605"/>
                    <a:pt x="1" y="4104"/>
                    <a:pt x="1" y="6917"/>
                  </a:cubicBezTo>
                  <a:cubicBezTo>
                    <a:pt x="1" y="9756"/>
                    <a:pt x="1349" y="12278"/>
                    <a:pt x="3443" y="13879"/>
                  </a:cubicBezTo>
                  <a:cubicBezTo>
                    <a:pt x="3519" y="13360"/>
                    <a:pt x="3931" y="12864"/>
                    <a:pt x="4348" y="12498"/>
                  </a:cubicBezTo>
                  <a:cubicBezTo>
                    <a:pt x="4574" y="12301"/>
                    <a:pt x="4813" y="12109"/>
                    <a:pt x="5090" y="11999"/>
                  </a:cubicBezTo>
                  <a:cubicBezTo>
                    <a:pt x="5483" y="11839"/>
                    <a:pt x="5922" y="11852"/>
                    <a:pt x="6344" y="11819"/>
                  </a:cubicBezTo>
                  <a:cubicBezTo>
                    <a:pt x="6790" y="11782"/>
                    <a:pt x="7226" y="11693"/>
                    <a:pt x="7666" y="11606"/>
                  </a:cubicBezTo>
                  <a:cubicBezTo>
                    <a:pt x="8042" y="11530"/>
                    <a:pt x="8472" y="11416"/>
                    <a:pt x="8627" y="11066"/>
                  </a:cubicBezTo>
                  <a:cubicBezTo>
                    <a:pt x="8841" y="10604"/>
                    <a:pt x="8484" y="9912"/>
                    <a:pt x="8904" y="9622"/>
                  </a:cubicBezTo>
                  <a:cubicBezTo>
                    <a:pt x="9100" y="9486"/>
                    <a:pt x="9373" y="9533"/>
                    <a:pt x="9593" y="9439"/>
                  </a:cubicBezTo>
                  <a:cubicBezTo>
                    <a:pt x="9606" y="9433"/>
                    <a:pt x="9623" y="9423"/>
                    <a:pt x="9636" y="9416"/>
                  </a:cubicBezTo>
                  <a:cubicBezTo>
                    <a:pt x="9550" y="9183"/>
                    <a:pt x="9473" y="8947"/>
                    <a:pt x="9406" y="8707"/>
                  </a:cubicBezTo>
                  <a:cubicBezTo>
                    <a:pt x="8491" y="5482"/>
                    <a:pt x="9610" y="2926"/>
                    <a:pt x="10994" y="1159"/>
                  </a:cubicBezTo>
                  <a:cubicBezTo>
                    <a:pt x="10548" y="1062"/>
                    <a:pt x="10112" y="899"/>
                    <a:pt x="9662" y="799"/>
                  </a:cubicBezTo>
                  <a:cubicBezTo>
                    <a:pt x="9433" y="746"/>
                    <a:pt x="9190" y="713"/>
                    <a:pt x="8951" y="713"/>
                  </a:cubicBezTo>
                  <a:cubicBezTo>
                    <a:pt x="8627" y="713"/>
                    <a:pt x="8312" y="773"/>
                    <a:pt x="8035" y="936"/>
                  </a:cubicBezTo>
                  <a:cubicBezTo>
                    <a:pt x="7959" y="982"/>
                    <a:pt x="7885" y="1036"/>
                    <a:pt x="7836" y="1109"/>
                  </a:cubicBezTo>
                  <a:cubicBezTo>
                    <a:pt x="7729" y="1258"/>
                    <a:pt x="7736" y="1458"/>
                    <a:pt x="7742" y="1645"/>
                  </a:cubicBezTo>
                  <a:cubicBezTo>
                    <a:pt x="7769" y="2364"/>
                    <a:pt x="7729" y="3132"/>
                    <a:pt x="7303" y="3715"/>
                  </a:cubicBezTo>
                  <a:cubicBezTo>
                    <a:pt x="7190" y="3871"/>
                    <a:pt x="7050" y="4014"/>
                    <a:pt x="7003" y="4201"/>
                  </a:cubicBezTo>
                  <a:cubicBezTo>
                    <a:pt x="6897" y="4636"/>
                    <a:pt x="7329" y="5180"/>
                    <a:pt x="7007" y="5485"/>
                  </a:cubicBezTo>
                  <a:cubicBezTo>
                    <a:pt x="6930" y="5559"/>
                    <a:pt x="6827" y="5589"/>
                    <a:pt x="6721" y="5589"/>
                  </a:cubicBezTo>
                  <a:cubicBezTo>
                    <a:pt x="6634" y="5589"/>
                    <a:pt x="6547" y="5569"/>
                    <a:pt x="6471" y="5532"/>
                  </a:cubicBezTo>
                  <a:cubicBezTo>
                    <a:pt x="6301" y="5449"/>
                    <a:pt x="6175" y="5295"/>
                    <a:pt x="6065" y="5143"/>
                  </a:cubicBezTo>
                  <a:cubicBezTo>
                    <a:pt x="5692" y="4620"/>
                    <a:pt x="5429" y="4014"/>
                    <a:pt x="5309" y="3386"/>
                  </a:cubicBezTo>
                  <a:cubicBezTo>
                    <a:pt x="5249" y="3086"/>
                    <a:pt x="5223" y="2773"/>
                    <a:pt x="5103" y="2493"/>
                  </a:cubicBezTo>
                  <a:cubicBezTo>
                    <a:pt x="4833" y="1857"/>
                    <a:pt x="4165" y="1492"/>
                    <a:pt x="3795" y="913"/>
                  </a:cubicBezTo>
                  <a:cubicBezTo>
                    <a:pt x="3642" y="670"/>
                    <a:pt x="3452" y="313"/>
                    <a:pt x="3379" y="0"/>
                  </a:cubicBezTo>
                  <a:close/>
                  <a:moveTo>
                    <a:pt x="11240" y="12272"/>
                  </a:moveTo>
                  <a:cubicBezTo>
                    <a:pt x="10968" y="12574"/>
                    <a:pt x="10675" y="12880"/>
                    <a:pt x="10289" y="12994"/>
                  </a:cubicBezTo>
                  <a:cubicBezTo>
                    <a:pt x="9879" y="13117"/>
                    <a:pt x="9320" y="13083"/>
                    <a:pt x="9180" y="13483"/>
                  </a:cubicBezTo>
                  <a:cubicBezTo>
                    <a:pt x="9094" y="13733"/>
                    <a:pt x="9254" y="14006"/>
                    <a:pt x="9473" y="14152"/>
                  </a:cubicBezTo>
                  <a:cubicBezTo>
                    <a:pt x="9690" y="14298"/>
                    <a:pt x="9952" y="14352"/>
                    <a:pt x="10198" y="14441"/>
                  </a:cubicBezTo>
                  <a:cubicBezTo>
                    <a:pt x="10591" y="14565"/>
                    <a:pt x="11127" y="14891"/>
                    <a:pt x="11277" y="15320"/>
                  </a:cubicBezTo>
                  <a:cubicBezTo>
                    <a:pt x="11992" y="15111"/>
                    <a:pt x="12668" y="14808"/>
                    <a:pt x="13294" y="14428"/>
                  </a:cubicBezTo>
                  <a:cubicBezTo>
                    <a:pt x="12561" y="13793"/>
                    <a:pt x="11856" y="13074"/>
                    <a:pt x="11240" y="12272"/>
                  </a:cubicBezTo>
                  <a:close/>
                  <a:moveTo>
                    <a:pt x="11277" y="15320"/>
                  </a:moveTo>
                  <a:lnTo>
                    <a:pt x="11277" y="15320"/>
                  </a:lnTo>
                  <a:cubicBezTo>
                    <a:pt x="10481" y="15559"/>
                    <a:pt x="9643" y="15686"/>
                    <a:pt x="8771" y="15686"/>
                  </a:cubicBezTo>
                  <a:cubicBezTo>
                    <a:pt x="9643" y="15686"/>
                    <a:pt x="10484" y="15559"/>
                    <a:pt x="11277" y="15320"/>
                  </a:cubicBezTo>
                  <a:close/>
                </a:path>
              </a:pathLst>
            </a:custGeom>
            <a:solidFill>
              <a:srgbClr val="25C7A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94" name="Google Shape;494;p27"/>
            <p:cNvSpPr/>
            <p:nvPr/>
          </p:nvSpPr>
          <p:spPr>
            <a:xfrm>
              <a:off x="1375436" y="2905506"/>
              <a:ext cx="766010" cy="596445"/>
            </a:xfrm>
            <a:custGeom>
              <a:avLst/>
              <a:gdLst/>
              <a:ahLst/>
              <a:cxnLst/>
              <a:rect l="l" t="t" r="r" b="b"/>
              <a:pathLst>
                <a:path w="9559" h="7443" extrusionOk="0">
                  <a:moveTo>
                    <a:pt x="5392" y="0"/>
                  </a:moveTo>
                  <a:cubicBezTo>
                    <a:pt x="4557" y="0"/>
                    <a:pt x="3751" y="117"/>
                    <a:pt x="2985" y="334"/>
                  </a:cubicBezTo>
                  <a:cubicBezTo>
                    <a:pt x="2976" y="484"/>
                    <a:pt x="2939" y="636"/>
                    <a:pt x="2869" y="790"/>
                  </a:cubicBezTo>
                  <a:cubicBezTo>
                    <a:pt x="2862" y="803"/>
                    <a:pt x="2856" y="813"/>
                    <a:pt x="2852" y="826"/>
                  </a:cubicBezTo>
                  <a:cubicBezTo>
                    <a:pt x="2652" y="1239"/>
                    <a:pt x="2273" y="1425"/>
                    <a:pt x="1893" y="1425"/>
                  </a:cubicBezTo>
                  <a:cubicBezTo>
                    <a:pt x="1604" y="1425"/>
                    <a:pt x="1318" y="1318"/>
                    <a:pt x="1111" y="1116"/>
                  </a:cubicBezTo>
                  <a:cubicBezTo>
                    <a:pt x="722" y="1332"/>
                    <a:pt x="349" y="1578"/>
                    <a:pt x="0" y="1854"/>
                  </a:cubicBezTo>
                  <a:cubicBezTo>
                    <a:pt x="73" y="2167"/>
                    <a:pt x="263" y="2524"/>
                    <a:pt x="416" y="2767"/>
                  </a:cubicBezTo>
                  <a:cubicBezTo>
                    <a:pt x="786" y="3346"/>
                    <a:pt x="1454" y="3711"/>
                    <a:pt x="1724" y="4347"/>
                  </a:cubicBezTo>
                  <a:cubicBezTo>
                    <a:pt x="1844" y="4627"/>
                    <a:pt x="1870" y="4940"/>
                    <a:pt x="1930" y="5240"/>
                  </a:cubicBezTo>
                  <a:cubicBezTo>
                    <a:pt x="2050" y="5868"/>
                    <a:pt x="2313" y="6474"/>
                    <a:pt x="2686" y="6997"/>
                  </a:cubicBezTo>
                  <a:cubicBezTo>
                    <a:pt x="2796" y="7149"/>
                    <a:pt x="2922" y="7303"/>
                    <a:pt x="3092" y="7386"/>
                  </a:cubicBezTo>
                  <a:cubicBezTo>
                    <a:pt x="3168" y="7423"/>
                    <a:pt x="3255" y="7443"/>
                    <a:pt x="3342" y="7443"/>
                  </a:cubicBezTo>
                  <a:cubicBezTo>
                    <a:pt x="3448" y="7443"/>
                    <a:pt x="3551" y="7413"/>
                    <a:pt x="3628" y="7339"/>
                  </a:cubicBezTo>
                  <a:cubicBezTo>
                    <a:pt x="3950" y="7034"/>
                    <a:pt x="3518" y="6490"/>
                    <a:pt x="3624" y="6055"/>
                  </a:cubicBezTo>
                  <a:cubicBezTo>
                    <a:pt x="3671" y="5868"/>
                    <a:pt x="3811" y="5725"/>
                    <a:pt x="3924" y="5569"/>
                  </a:cubicBezTo>
                  <a:cubicBezTo>
                    <a:pt x="4350" y="4986"/>
                    <a:pt x="4390" y="4218"/>
                    <a:pt x="4363" y="3499"/>
                  </a:cubicBezTo>
                  <a:cubicBezTo>
                    <a:pt x="4357" y="3312"/>
                    <a:pt x="4350" y="3112"/>
                    <a:pt x="4457" y="2963"/>
                  </a:cubicBezTo>
                  <a:cubicBezTo>
                    <a:pt x="4506" y="2890"/>
                    <a:pt x="4580" y="2836"/>
                    <a:pt x="4656" y="2790"/>
                  </a:cubicBezTo>
                  <a:cubicBezTo>
                    <a:pt x="4933" y="2627"/>
                    <a:pt x="5248" y="2567"/>
                    <a:pt x="5572" y="2567"/>
                  </a:cubicBezTo>
                  <a:cubicBezTo>
                    <a:pt x="5811" y="2567"/>
                    <a:pt x="6054" y="2600"/>
                    <a:pt x="6283" y="2653"/>
                  </a:cubicBezTo>
                  <a:cubicBezTo>
                    <a:pt x="6733" y="2753"/>
                    <a:pt x="7169" y="2916"/>
                    <a:pt x="7615" y="3013"/>
                  </a:cubicBezTo>
                  <a:cubicBezTo>
                    <a:pt x="8264" y="2184"/>
                    <a:pt x="8973" y="1525"/>
                    <a:pt x="9558" y="1052"/>
                  </a:cubicBezTo>
                  <a:cubicBezTo>
                    <a:pt x="8320" y="380"/>
                    <a:pt x="6899" y="0"/>
                    <a:pt x="5392" y="0"/>
                  </a:cubicBezTo>
                  <a:close/>
                </a:path>
              </a:pathLst>
            </a:custGeom>
            <a:solidFill>
              <a:srgbClr val="2F6454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95" name="Google Shape;495;p27"/>
            <p:cNvSpPr/>
            <p:nvPr/>
          </p:nvSpPr>
          <p:spPr>
            <a:xfrm>
              <a:off x="1380484" y="3808636"/>
              <a:ext cx="627858" cy="502527"/>
            </a:xfrm>
            <a:custGeom>
              <a:avLst/>
              <a:gdLst/>
              <a:ahLst/>
              <a:cxnLst/>
              <a:rect l="l" t="t" r="r" b="b"/>
              <a:pathLst>
                <a:path w="7835" h="6271" extrusionOk="0">
                  <a:moveTo>
                    <a:pt x="6194" y="0"/>
                  </a:moveTo>
                  <a:cubicBezTo>
                    <a:pt x="6181" y="7"/>
                    <a:pt x="6164" y="17"/>
                    <a:pt x="6151" y="23"/>
                  </a:cubicBezTo>
                  <a:cubicBezTo>
                    <a:pt x="5931" y="117"/>
                    <a:pt x="5658" y="70"/>
                    <a:pt x="5462" y="206"/>
                  </a:cubicBezTo>
                  <a:cubicBezTo>
                    <a:pt x="5042" y="496"/>
                    <a:pt x="5399" y="1188"/>
                    <a:pt x="5185" y="1650"/>
                  </a:cubicBezTo>
                  <a:cubicBezTo>
                    <a:pt x="5030" y="2000"/>
                    <a:pt x="4600" y="2114"/>
                    <a:pt x="4224" y="2190"/>
                  </a:cubicBezTo>
                  <a:cubicBezTo>
                    <a:pt x="3784" y="2277"/>
                    <a:pt x="3348" y="2366"/>
                    <a:pt x="2902" y="2403"/>
                  </a:cubicBezTo>
                  <a:cubicBezTo>
                    <a:pt x="2480" y="2436"/>
                    <a:pt x="2041" y="2423"/>
                    <a:pt x="1648" y="2583"/>
                  </a:cubicBezTo>
                  <a:cubicBezTo>
                    <a:pt x="1371" y="2693"/>
                    <a:pt x="1132" y="2885"/>
                    <a:pt x="906" y="3082"/>
                  </a:cubicBezTo>
                  <a:cubicBezTo>
                    <a:pt x="489" y="3448"/>
                    <a:pt x="77" y="3944"/>
                    <a:pt x="1" y="4463"/>
                  </a:cubicBezTo>
                  <a:cubicBezTo>
                    <a:pt x="1475" y="5598"/>
                    <a:pt x="3322" y="6270"/>
                    <a:pt x="5329" y="6270"/>
                  </a:cubicBezTo>
                  <a:cubicBezTo>
                    <a:pt x="6201" y="6270"/>
                    <a:pt x="7042" y="6143"/>
                    <a:pt x="7835" y="5904"/>
                  </a:cubicBezTo>
                  <a:cubicBezTo>
                    <a:pt x="7685" y="5475"/>
                    <a:pt x="7149" y="5149"/>
                    <a:pt x="6756" y="5025"/>
                  </a:cubicBezTo>
                  <a:cubicBezTo>
                    <a:pt x="6510" y="4936"/>
                    <a:pt x="6248" y="4882"/>
                    <a:pt x="6031" y="4736"/>
                  </a:cubicBezTo>
                  <a:cubicBezTo>
                    <a:pt x="5812" y="4590"/>
                    <a:pt x="5652" y="4317"/>
                    <a:pt x="5738" y="4067"/>
                  </a:cubicBezTo>
                  <a:cubicBezTo>
                    <a:pt x="5878" y="3667"/>
                    <a:pt x="6437" y="3701"/>
                    <a:pt x="6847" y="3578"/>
                  </a:cubicBezTo>
                  <a:cubicBezTo>
                    <a:pt x="7233" y="3464"/>
                    <a:pt x="7526" y="3158"/>
                    <a:pt x="7798" y="2856"/>
                  </a:cubicBezTo>
                  <a:cubicBezTo>
                    <a:pt x="7139" y="2000"/>
                    <a:pt x="6580" y="1048"/>
                    <a:pt x="6194" y="0"/>
                  </a:cubicBezTo>
                  <a:close/>
                </a:path>
              </a:pathLst>
            </a:custGeom>
            <a:solidFill>
              <a:srgbClr val="2F6454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96" name="Google Shape;496;p27"/>
            <p:cNvSpPr/>
            <p:nvPr/>
          </p:nvSpPr>
          <p:spPr>
            <a:xfrm>
              <a:off x="1464466" y="2932191"/>
              <a:ext cx="150253" cy="87588"/>
            </a:xfrm>
            <a:custGeom>
              <a:avLst/>
              <a:gdLst/>
              <a:ahLst/>
              <a:cxnLst/>
              <a:rect l="l" t="t" r="r" b="b"/>
              <a:pathLst>
                <a:path w="1875" h="1093" extrusionOk="0">
                  <a:moveTo>
                    <a:pt x="1874" y="1"/>
                  </a:moveTo>
                  <a:cubicBezTo>
                    <a:pt x="1215" y="191"/>
                    <a:pt x="587" y="453"/>
                    <a:pt x="0" y="783"/>
                  </a:cubicBezTo>
                  <a:cubicBezTo>
                    <a:pt x="207" y="985"/>
                    <a:pt x="493" y="1092"/>
                    <a:pt x="782" y="1092"/>
                  </a:cubicBezTo>
                  <a:cubicBezTo>
                    <a:pt x="1162" y="1092"/>
                    <a:pt x="1541" y="906"/>
                    <a:pt x="1741" y="493"/>
                  </a:cubicBezTo>
                  <a:cubicBezTo>
                    <a:pt x="1745" y="480"/>
                    <a:pt x="1751" y="470"/>
                    <a:pt x="1758" y="457"/>
                  </a:cubicBezTo>
                  <a:cubicBezTo>
                    <a:pt x="1828" y="303"/>
                    <a:pt x="1865" y="151"/>
                    <a:pt x="18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97" name="Google Shape;497;p27"/>
            <p:cNvSpPr/>
            <p:nvPr/>
          </p:nvSpPr>
          <p:spPr>
            <a:xfrm>
              <a:off x="964982" y="3208900"/>
              <a:ext cx="347305" cy="349549"/>
            </a:xfrm>
            <a:custGeom>
              <a:avLst/>
              <a:gdLst/>
              <a:ahLst/>
              <a:cxnLst/>
              <a:rect l="l" t="t" r="r" b="b"/>
              <a:pathLst>
                <a:path w="4334" h="4362" extrusionOk="0">
                  <a:moveTo>
                    <a:pt x="2283" y="0"/>
                  </a:moveTo>
                  <a:cubicBezTo>
                    <a:pt x="1741" y="0"/>
                    <a:pt x="1122" y="113"/>
                    <a:pt x="885" y="581"/>
                  </a:cubicBezTo>
                  <a:cubicBezTo>
                    <a:pt x="0" y="2318"/>
                    <a:pt x="1588" y="4362"/>
                    <a:pt x="2702" y="4362"/>
                  </a:cubicBezTo>
                  <a:cubicBezTo>
                    <a:pt x="2707" y="4362"/>
                    <a:pt x="2711" y="4362"/>
                    <a:pt x="2716" y="4362"/>
                  </a:cubicBezTo>
                  <a:cubicBezTo>
                    <a:pt x="3831" y="4349"/>
                    <a:pt x="2210" y="3181"/>
                    <a:pt x="2210" y="3180"/>
                  </a:cubicBezTo>
                  <a:lnTo>
                    <a:pt x="2210" y="3180"/>
                  </a:lnTo>
                  <a:cubicBezTo>
                    <a:pt x="2210" y="3181"/>
                    <a:pt x="3046" y="3685"/>
                    <a:pt x="3513" y="3685"/>
                  </a:cubicBezTo>
                  <a:cubicBezTo>
                    <a:pt x="3571" y="3685"/>
                    <a:pt x="3623" y="3677"/>
                    <a:pt x="3668" y="3660"/>
                  </a:cubicBezTo>
                  <a:cubicBezTo>
                    <a:pt x="4067" y="3497"/>
                    <a:pt x="2610" y="2385"/>
                    <a:pt x="2610" y="2385"/>
                  </a:cubicBezTo>
                  <a:lnTo>
                    <a:pt x="2610" y="2385"/>
                  </a:lnTo>
                  <a:cubicBezTo>
                    <a:pt x="2610" y="2385"/>
                    <a:pt x="3279" y="2652"/>
                    <a:pt x="3726" y="2652"/>
                  </a:cubicBezTo>
                  <a:cubicBezTo>
                    <a:pt x="3876" y="2652"/>
                    <a:pt x="4001" y="2622"/>
                    <a:pt x="4067" y="2541"/>
                  </a:cubicBezTo>
                  <a:cubicBezTo>
                    <a:pt x="4333" y="2225"/>
                    <a:pt x="2559" y="1287"/>
                    <a:pt x="2559" y="1287"/>
                  </a:cubicBezTo>
                  <a:cubicBezTo>
                    <a:pt x="2559" y="1287"/>
                    <a:pt x="3345" y="787"/>
                    <a:pt x="3229" y="99"/>
                  </a:cubicBezTo>
                  <a:cubicBezTo>
                    <a:pt x="3229" y="99"/>
                    <a:pt x="2789" y="0"/>
                    <a:pt x="2283" y="0"/>
                  </a:cubicBezTo>
                  <a:close/>
                </a:path>
              </a:pathLst>
            </a:custGeom>
            <a:solidFill>
              <a:srgbClr val="BBCCD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98" name="Google Shape;498;p27"/>
            <p:cNvSpPr/>
            <p:nvPr/>
          </p:nvSpPr>
          <p:spPr>
            <a:xfrm>
              <a:off x="1902165" y="2849972"/>
              <a:ext cx="330397" cy="305074"/>
            </a:xfrm>
            <a:custGeom>
              <a:avLst/>
              <a:gdLst/>
              <a:ahLst/>
              <a:cxnLst/>
              <a:rect l="l" t="t" r="r" b="b"/>
              <a:pathLst>
                <a:path w="4123" h="3807" extrusionOk="0">
                  <a:moveTo>
                    <a:pt x="1588" y="0"/>
                  </a:moveTo>
                  <a:cubicBezTo>
                    <a:pt x="848" y="0"/>
                    <a:pt x="266" y="364"/>
                    <a:pt x="266" y="364"/>
                  </a:cubicBezTo>
                  <a:cubicBezTo>
                    <a:pt x="143" y="913"/>
                    <a:pt x="1116" y="1352"/>
                    <a:pt x="1116" y="1352"/>
                  </a:cubicBezTo>
                  <a:cubicBezTo>
                    <a:pt x="1116" y="1352"/>
                    <a:pt x="0" y="3120"/>
                    <a:pt x="423" y="3217"/>
                  </a:cubicBezTo>
                  <a:cubicBezTo>
                    <a:pt x="439" y="3220"/>
                    <a:pt x="455" y="3222"/>
                    <a:pt x="471" y="3222"/>
                  </a:cubicBezTo>
                  <a:cubicBezTo>
                    <a:pt x="896" y="3222"/>
                    <a:pt x="1538" y="2062"/>
                    <a:pt x="1538" y="2062"/>
                  </a:cubicBezTo>
                  <a:lnTo>
                    <a:pt x="1538" y="2062"/>
                  </a:lnTo>
                  <a:cubicBezTo>
                    <a:pt x="1538" y="2062"/>
                    <a:pt x="1191" y="3506"/>
                    <a:pt x="1455" y="3543"/>
                  </a:cubicBezTo>
                  <a:cubicBezTo>
                    <a:pt x="1460" y="3543"/>
                    <a:pt x="1466" y="3544"/>
                    <a:pt x="1471" y="3544"/>
                  </a:cubicBezTo>
                  <a:cubicBezTo>
                    <a:pt x="1746" y="3544"/>
                    <a:pt x="2443" y="2601"/>
                    <a:pt x="2443" y="2601"/>
                  </a:cubicBezTo>
                  <a:lnTo>
                    <a:pt x="2443" y="2601"/>
                  </a:lnTo>
                  <a:cubicBezTo>
                    <a:pt x="2443" y="2601"/>
                    <a:pt x="2210" y="3679"/>
                    <a:pt x="2636" y="3802"/>
                  </a:cubicBezTo>
                  <a:cubicBezTo>
                    <a:pt x="2647" y="3805"/>
                    <a:pt x="2658" y="3807"/>
                    <a:pt x="2670" y="3807"/>
                  </a:cubicBezTo>
                  <a:cubicBezTo>
                    <a:pt x="3113" y="3807"/>
                    <a:pt x="4123" y="1480"/>
                    <a:pt x="2925" y="487"/>
                  </a:cubicBezTo>
                  <a:cubicBezTo>
                    <a:pt x="2480" y="118"/>
                    <a:pt x="2009" y="0"/>
                    <a:pt x="1588" y="0"/>
                  </a:cubicBezTo>
                  <a:close/>
                </a:path>
              </a:pathLst>
            </a:custGeom>
            <a:solidFill>
              <a:srgbClr val="BBCCD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99" name="Google Shape;499;p27"/>
            <p:cNvSpPr/>
            <p:nvPr/>
          </p:nvSpPr>
          <p:spPr>
            <a:xfrm>
              <a:off x="761198" y="2767352"/>
              <a:ext cx="13943" cy="44635"/>
            </a:xfrm>
            <a:custGeom>
              <a:avLst/>
              <a:gdLst/>
              <a:ahLst/>
              <a:cxnLst/>
              <a:rect l="l" t="t" r="r" b="b"/>
              <a:pathLst>
                <a:path w="174" h="557" extrusionOk="0">
                  <a:moveTo>
                    <a:pt x="64" y="1"/>
                  </a:moveTo>
                  <a:cubicBezTo>
                    <a:pt x="33" y="1"/>
                    <a:pt x="0" y="21"/>
                    <a:pt x="4" y="64"/>
                  </a:cubicBezTo>
                  <a:cubicBezTo>
                    <a:pt x="17" y="207"/>
                    <a:pt x="27" y="351"/>
                    <a:pt x="40" y="494"/>
                  </a:cubicBezTo>
                  <a:cubicBezTo>
                    <a:pt x="44" y="537"/>
                    <a:pt x="77" y="557"/>
                    <a:pt x="110" y="557"/>
                  </a:cubicBezTo>
                  <a:cubicBezTo>
                    <a:pt x="143" y="557"/>
                    <a:pt x="173" y="537"/>
                    <a:pt x="170" y="494"/>
                  </a:cubicBezTo>
                  <a:cubicBezTo>
                    <a:pt x="160" y="351"/>
                    <a:pt x="147" y="207"/>
                    <a:pt x="137" y="64"/>
                  </a:cubicBezTo>
                  <a:cubicBezTo>
                    <a:pt x="133" y="21"/>
                    <a:pt x="97" y="1"/>
                    <a:pt x="64" y="1"/>
                  </a:cubicBezTo>
                  <a:close/>
                </a:path>
              </a:pathLst>
            </a:custGeom>
            <a:solidFill>
              <a:srgbClr val="648D9B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00" name="Google Shape;500;p27"/>
            <p:cNvSpPr/>
            <p:nvPr/>
          </p:nvSpPr>
          <p:spPr>
            <a:xfrm>
              <a:off x="796137" y="2735137"/>
              <a:ext cx="10738" cy="37904"/>
            </a:xfrm>
            <a:custGeom>
              <a:avLst/>
              <a:gdLst/>
              <a:ahLst/>
              <a:cxnLst/>
              <a:rect l="l" t="t" r="r" b="b"/>
              <a:pathLst>
                <a:path w="134" h="473" extrusionOk="0">
                  <a:moveTo>
                    <a:pt x="67" y="0"/>
                  </a:moveTo>
                  <a:cubicBezTo>
                    <a:pt x="33" y="0"/>
                    <a:pt x="1" y="20"/>
                    <a:pt x="1" y="63"/>
                  </a:cubicBezTo>
                  <a:lnTo>
                    <a:pt x="1" y="409"/>
                  </a:lnTo>
                  <a:cubicBezTo>
                    <a:pt x="1" y="449"/>
                    <a:pt x="33" y="473"/>
                    <a:pt x="67" y="473"/>
                  </a:cubicBezTo>
                  <a:cubicBezTo>
                    <a:pt x="100" y="473"/>
                    <a:pt x="133" y="449"/>
                    <a:pt x="133" y="409"/>
                  </a:cubicBezTo>
                  <a:lnTo>
                    <a:pt x="133" y="63"/>
                  </a:lnTo>
                  <a:cubicBezTo>
                    <a:pt x="133" y="20"/>
                    <a:pt x="100" y="0"/>
                    <a:pt x="67" y="0"/>
                  </a:cubicBezTo>
                  <a:close/>
                </a:path>
              </a:pathLst>
            </a:custGeom>
            <a:solidFill>
              <a:srgbClr val="648D9B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01" name="Google Shape;501;p27"/>
            <p:cNvSpPr/>
            <p:nvPr/>
          </p:nvSpPr>
          <p:spPr>
            <a:xfrm>
              <a:off x="1001203" y="2822646"/>
              <a:ext cx="10498" cy="28528"/>
            </a:xfrm>
            <a:custGeom>
              <a:avLst/>
              <a:gdLst/>
              <a:ahLst/>
              <a:cxnLst/>
              <a:rect l="l" t="t" r="r" b="b"/>
              <a:pathLst>
                <a:path w="131" h="356" extrusionOk="0">
                  <a:moveTo>
                    <a:pt x="67" y="0"/>
                  </a:moveTo>
                  <a:cubicBezTo>
                    <a:pt x="34" y="0"/>
                    <a:pt x="1" y="20"/>
                    <a:pt x="1" y="63"/>
                  </a:cubicBezTo>
                  <a:lnTo>
                    <a:pt x="1" y="292"/>
                  </a:lnTo>
                  <a:cubicBezTo>
                    <a:pt x="1" y="336"/>
                    <a:pt x="34" y="355"/>
                    <a:pt x="67" y="355"/>
                  </a:cubicBezTo>
                  <a:cubicBezTo>
                    <a:pt x="101" y="355"/>
                    <a:pt x="130" y="336"/>
                    <a:pt x="130" y="292"/>
                  </a:cubicBezTo>
                  <a:lnTo>
                    <a:pt x="130" y="63"/>
                  </a:lnTo>
                  <a:cubicBezTo>
                    <a:pt x="130" y="20"/>
                    <a:pt x="101" y="0"/>
                    <a:pt x="67" y="0"/>
                  </a:cubicBezTo>
                  <a:close/>
                </a:path>
              </a:pathLst>
            </a:custGeom>
            <a:solidFill>
              <a:srgbClr val="83A7B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02" name="Google Shape;502;p27"/>
            <p:cNvSpPr/>
            <p:nvPr/>
          </p:nvSpPr>
          <p:spPr>
            <a:xfrm>
              <a:off x="1016990" y="2778571"/>
              <a:ext cx="14184" cy="33657"/>
            </a:xfrm>
            <a:custGeom>
              <a:avLst/>
              <a:gdLst/>
              <a:ahLst/>
              <a:cxnLst/>
              <a:rect l="l" t="t" r="r" b="b"/>
              <a:pathLst>
                <a:path w="177" h="420" extrusionOk="0">
                  <a:moveTo>
                    <a:pt x="80" y="0"/>
                  </a:moveTo>
                  <a:cubicBezTo>
                    <a:pt x="40" y="0"/>
                    <a:pt x="0" y="34"/>
                    <a:pt x="13" y="84"/>
                  </a:cubicBezTo>
                  <a:cubicBezTo>
                    <a:pt x="36" y="167"/>
                    <a:pt x="47" y="250"/>
                    <a:pt x="33" y="337"/>
                  </a:cubicBezTo>
                  <a:cubicBezTo>
                    <a:pt x="27" y="386"/>
                    <a:pt x="70" y="420"/>
                    <a:pt x="107" y="420"/>
                  </a:cubicBezTo>
                  <a:cubicBezTo>
                    <a:pt x="133" y="420"/>
                    <a:pt x="156" y="406"/>
                    <a:pt x="160" y="374"/>
                  </a:cubicBezTo>
                  <a:cubicBezTo>
                    <a:pt x="176" y="260"/>
                    <a:pt x="170" y="157"/>
                    <a:pt x="140" y="47"/>
                  </a:cubicBezTo>
                  <a:cubicBezTo>
                    <a:pt x="133" y="14"/>
                    <a:pt x="107" y="0"/>
                    <a:pt x="80" y="0"/>
                  </a:cubicBezTo>
                  <a:close/>
                </a:path>
              </a:pathLst>
            </a:custGeom>
            <a:solidFill>
              <a:srgbClr val="83A7B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03" name="Google Shape;503;p27"/>
            <p:cNvSpPr/>
            <p:nvPr/>
          </p:nvSpPr>
          <p:spPr>
            <a:xfrm>
              <a:off x="892940" y="2804134"/>
              <a:ext cx="10738" cy="33176"/>
            </a:xfrm>
            <a:custGeom>
              <a:avLst/>
              <a:gdLst/>
              <a:ahLst/>
              <a:cxnLst/>
              <a:rect l="l" t="t" r="r" b="b"/>
              <a:pathLst>
                <a:path w="134" h="414" extrusionOk="0">
                  <a:moveTo>
                    <a:pt x="67" y="1"/>
                  </a:moveTo>
                  <a:cubicBezTo>
                    <a:pt x="34" y="1"/>
                    <a:pt x="0" y="21"/>
                    <a:pt x="0" y="64"/>
                  </a:cubicBezTo>
                  <a:lnTo>
                    <a:pt x="0" y="351"/>
                  </a:lnTo>
                  <a:cubicBezTo>
                    <a:pt x="0" y="394"/>
                    <a:pt x="34" y="414"/>
                    <a:pt x="67" y="414"/>
                  </a:cubicBezTo>
                  <a:cubicBezTo>
                    <a:pt x="100" y="414"/>
                    <a:pt x="134" y="394"/>
                    <a:pt x="134" y="351"/>
                  </a:cubicBezTo>
                  <a:lnTo>
                    <a:pt x="134" y="64"/>
                  </a:lnTo>
                  <a:cubicBezTo>
                    <a:pt x="134" y="21"/>
                    <a:pt x="100" y="1"/>
                    <a:pt x="67" y="1"/>
                  </a:cubicBezTo>
                  <a:close/>
                </a:path>
              </a:pathLst>
            </a:custGeom>
            <a:solidFill>
              <a:srgbClr val="83A7B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04" name="Google Shape;504;p27"/>
            <p:cNvSpPr/>
            <p:nvPr/>
          </p:nvSpPr>
          <p:spPr>
            <a:xfrm>
              <a:off x="911372" y="2889238"/>
              <a:ext cx="10658" cy="26525"/>
            </a:xfrm>
            <a:custGeom>
              <a:avLst/>
              <a:gdLst/>
              <a:ahLst/>
              <a:cxnLst/>
              <a:rect l="l" t="t" r="r" b="b"/>
              <a:pathLst>
                <a:path w="133" h="331" extrusionOk="0">
                  <a:moveTo>
                    <a:pt x="67" y="1"/>
                  </a:moveTo>
                  <a:cubicBezTo>
                    <a:pt x="33" y="1"/>
                    <a:pt x="0" y="24"/>
                    <a:pt x="0" y="68"/>
                  </a:cubicBezTo>
                  <a:lnTo>
                    <a:pt x="0" y="267"/>
                  </a:lnTo>
                  <a:cubicBezTo>
                    <a:pt x="0" y="310"/>
                    <a:pt x="33" y="330"/>
                    <a:pt x="67" y="330"/>
                  </a:cubicBezTo>
                  <a:cubicBezTo>
                    <a:pt x="100" y="330"/>
                    <a:pt x="133" y="310"/>
                    <a:pt x="133" y="267"/>
                  </a:cubicBezTo>
                  <a:lnTo>
                    <a:pt x="133" y="68"/>
                  </a:lnTo>
                  <a:cubicBezTo>
                    <a:pt x="133" y="24"/>
                    <a:pt x="100" y="1"/>
                    <a:pt x="67" y="1"/>
                  </a:cubicBezTo>
                  <a:close/>
                </a:path>
              </a:pathLst>
            </a:custGeom>
            <a:solidFill>
              <a:srgbClr val="83A7B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05" name="Google Shape;505;p27"/>
            <p:cNvSpPr/>
            <p:nvPr/>
          </p:nvSpPr>
          <p:spPr>
            <a:xfrm>
              <a:off x="1060984" y="2666060"/>
              <a:ext cx="10738" cy="21636"/>
            </a:xfrm>
            <a:custGeom>
              <a:avLst/>
              <a:gdLst/>
              <a:ahLst/>
              <a:cxnLst/>
              <a:rect l="l" t="t" r="r" b="b"/>
              <a:pathLst>
                <a:path w="134" h="270" extrusionOk="0">
                  <a:moveTo>
                    <a:pt x="66" y="0"/>
                  </a:moveTo>
                  <a:cubicBezTo>
                    <a:pt x="34" y="0"/>
                    <a:pt x="0" y="20"/>
                    <a:pt x="0" y="63"/>
                  </a:cubicBezTo>
                  <a:lnTo>
                    <a:pt x="0" y="206"/>
                  </a:lnTo>
                  <a:cubicBezTo>
                    <a:pt x="0" y="249"/>
                    <a:pt x="34" y="269"/>
                    <a:pt x="66" y="269"/>
                  </a:cubicBezTo>
                  <a:cubicBezTo>
                    <a:pt x="100" y="269"/>
                    <a:pt x="133" y="249"/>
                    <a:pt x="133" y="206"/>
                  </a:cubicBezTo>
                  <a:lnTo>
                    <a:pt x="133" y="63"/>
                  </a:lnTo>
                  <a:cubicBezTo>
                    <a:pt x="133" y="20"/>
                    <a:pt x="100" y="0"/>
                    <a:pt x="66" y="0"/>
                  </a:cubicBezTo>
                  <a:close/>
                </a:path>
              </a:pathLst>
            </a:custGeom>
            <a:solidFill>
              <a:srgbClr val="648D9B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06" name="Google Shape;506;p27"/>
            <p:cNvSpPr/>
            <p:nvPr/>
          </p:nvSpPr>
          <p:spPr>
            <a:xfrm>
              <a:off x="1854645" y="2504667"/>
              <a:ext cx="22278" cy="42472"/>
            </a:xfrm>
            <a:custGeom>
              <a:avLst/>
              <a:gdLst/>
              <a:ahLst/>
              <a:cxnLst/>
              <a:rect l="l" t="t" r="r" b="b"/>
              <a:pathLst>
                <a:path w="278" h="530" extrusionOk="0">
                  <a:moveTo>
                    <a:pt x="81" y="1"/>
                  </a:moveTo>
                  <a:cubicBezTo>
                    <a:pt x="41" y="1"/>
                    <a:pt x="1" y="34"/>
                    <a:pt x="11" y="84"/>
                  </a:cubicBezTo>
                  <a:cubicBezTo>
                    <a:pt x="41" y="220"/>
                    <a:pt x="81" y="354"/>
                    <a:pt x="131" y="483"/>
                  </a:cubicBezTo>
                  <a:cubicBezTo>
                    <a:pt x="144" y="517"/>
                    <a:pt x="171" y="529"/>
                    <a:pt x="197" y="529"/>
                  </a:cubicBezTo>
                  <a:cubicBezTo>
                    <a:pt x="237" y="529"/>
                    <a:pt x="277" y="497"/>
                    <a:pt x="257" y="449"/>
                  </a:cubicBezTo>
                  <a:cubicBezTo>
                    <a:pt x="207" y="320"/>
                    <a:pt x="167" y="187"/>
                    <a:pt x="137" y="47"/>
                  </a:cubicBezTo>
                  <a:cubicBezTo>
                    <a:pt x="131" y="14"/>
                    <a:pt x="107" y="1"/>
                    <a:pt x="81" y="1"/>
                  </a:cubicBezTo>
                  <a:close/>
                </a:path>
              </a:pathLst>
            </a:custGeom>
            <a:solidFill>
              <a:srgbClr val="83A7B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07" name="Google Shape;507;p27"/>
            <p:cNvSpPr/>
            <p:nvPr/>
          </p:nvSpPr>
          <p:spPr>
            <a:xfrm>
              <a:off x="1879728" y="2529990"/>
              <a:ext cx="17710" cy="44635"/>
            </a:xfrm>
            <a:custGeom>
              <a:avLst/>
              <a:gdLst/>
              <a:ahLst/>
              <a:cxnLst/>
              <a:rect l="l" t="t" r="r" b="b"/>
              <a:pathLst>
                <a:path w="221" h="557" extrusionOk="0">
                  <a:moveTo>
                    <a:pt x="90" y="1"/>
                  </a:moveTo>
                  <a:cubicBezTo>
                    <a:pt x="58" y="1"/>
                    <a:pt x="24" y="24"/>
                    <a:pt x="18" y="64"/>
                  </a:cubicBezTo>
                  <a:cubicBezTo>
                    <a:pt x="1" y="217"/>
                    <a:pt x="21" y="370"/>
                    <a:pt x="78" y="513"/>
                  </a:cubicBezTo>
                  <a:cubicBezTo>
                    <a:pt x="87" y="543"/>
                    <a:pt x="113" y="557"/>
                    <a:pt x="141" y="557"/>
                  </a:cubicBezTo>
                  <a:cubicBezTo>
                    <a:pt x="184" y="557"/>
                    <a:pt x="221" y="526"/>
                    <a:pt x="204" y="480"/>
                  </a:cubicBezTo>
                  <a:cubicBezTo>
                    <a:pt x="153" y="344"/>
                    <a:pt x="133" y="207"/>
                    <a:pt x="150" y="64"/>
                  </a:cubicBezTo>
                  <a:cubicBezTo>
                    <a:pt x="153" y="24"/>
                    <a:pt x="124" y="1"/>
                    <a:pt x="90" y="1"/>
                  </a:cubicBezTo>
                  <a:close/>
                </a:path>
              </a:pathLst>
            </a:custGeom>
            <a:solidFill>
              <a:srgbClr val="83A7B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08" name="Google Shape;508;p27"/>
            <p:cNvSpPr/>
            <p:nvPr/>
          </p:nvSpPr>
          <p:spPr>
            <a:xfrm>
              <a:off x="1993360" y="2451617"/>
              <a:ext cx="12100" cy="21396"/>
            </a:xfrm>
            <a:custGeom>
              <a:avLst/>
              <a:gdLst/>
              <a:ahLst/>
              <a:cxnLst/>
              <a:rect l="l" t="t" r="r" b="b"/>
              <a:pathLst>
                <a:path w="151" h="267" extrusionOk="0">
                  <a:moveTo>
                    <a:pt x="67" y="0"/>
                  </a:moveTo>
                  <a:cubicBezTo>
                    <a:pt x="44" y="0"/>
                    <a:pt x="21" y="17"/>
                    <a:pt x="13" y="50"/>
                  </a:cubicBezTo>
                  <a:cubicBezTo>
                    <a:pt x="7" y="87"/>
                    <a:pt x="4" y="123"/>
                    <a:pt x="1" y="163"/>
                  </a:cubicBezTo>
                  <a:cubicBezTo>
                    <a:pt x="50" y="190"/>
                    <a:pt x="93" y="223"/>
                    <a:pt x="130" y="266"/>
                  </a:cubicBezTo>
                  <a:cubicBezTo>
                    <a:pt x="127" y="206"/>
                    <a:pt x="130" y="147"/>
                    <a:pt x="140" y="83"/>
                  </a:cubicBezTo>
                  <a:cubicBezTo>
                    <a:pt x="150" y="33"/>
                    <a:pt x="107" y="0"/>
                    <a:pt x="67" y="0"/>
                  </a:cubicBezTo>
                  <a:close/>
                </a:path>
              </a:pathLst>
            </a:custGeom>
            <a:solidFill>
              <a:srgbClr val="648D9B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09" name="Google Shape;509;p27"/>
            <p:cNvSpPr/>
            <p:nvPr/>
          </p:nvSpPr>
          <p:spPr>
            <a:xfrm>
              <a:off x="1992799" y="2464679"/>
              <a:ext cx="16908" cy="36622"/>
            </a:xfrm>
            <a:custGeom>
              <a:avLst/>
              <a:gdLst/>
              <a:ahLst/>
              <a:cxnLst/>
              <a:rect l="l" t="t" r="r" b="b"/>
              <a:pathLst>
                <a:path w="211" h="457" extrusionOk="0">
                  <a:moveTo>
                    <a:pt x="8" y="0"/>
                  </a:moveTo>
                  <a:lnTo>
                    <a:pt x="8" y="0"/>
                  </a:lnTo>
                  <a:cubicBezTo>
                    <a:pt x="0" y="140"/>
                    <a:pt x="17" y="277"/>
                    <a:pt x="64" y="413"/>
                  </a:cubicBezTo>
                  <a:cubicBezTo>
                    <a:pt x="77" y="443"/>
                    <a:pt x="104" y="456"/>
                    <a:pt x="131" y="456"/>
                  </a:cubicBezTo>
                  <a:cubicBezTo>
                    <a:pt x="171" y="456"/>
                    <a:pt x="211" y="426"/>
                    <a:pt x="194" y="377"/>
                  </a:cubicBezTo>
                  <a:cubicBezTo>
                    <a:pt x="160" y="286"/>
                    <a:pt x="144" y="197"/>
                    <a:pt x="137" y="103"/>
                  </a:cubicBezTo>
                  <a:cubicBezTo>
                    <a:pt x="100" y="60"/>
                    <a:pt x="57" y="27"/>
                    <a:pt x="8" y="0"/>
                  </a:cubicBezTo>
                  <a:close/>
                </a:path>
              </a:pathLst>
            </a:custGeom>
            <a:solidFill>
              <a:srgbClr val="83A7B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10" name="Google Shape;510;p27"/>
            <p:cNvSpPr/>
            <p:nvPr/>
          </p:nvSpPr>
          <p:spPr>
            <a:xfrm>
              <a:off x="2020606" y="2472452"/>
              <a:ext cx="14745" cy="30932"/>
            </a:xfrm>
            <a:custGeom>
              <a:avLst/>
              <a:gdLst/>
              <a:ahLst/>
              <a:cxnLst/>
              <a:rect l="l" t="t" r="r" b="b"/>
              <a:pathLst>
                <a:path w="184" h="386" extrusionOk="0">
                  <a:moveTo>
                    <a:pt x="80" y="0"/>
                  </a:moveTo>
                  <a:cubicBezTo>
                    <a:pt x="40" y="0"/>
                    <a:pt x="0" y="33"/>
                    <a:pt x="17" y="83"/>
                  </a:cubicBezTo>
                  <a:cubicBezTo>
                    <a:pt x="43" y="163"/>
                    <a:pt x="50" y="240"/>
                    <a:pt x="40" y="323"/>
                  </a:cubicBezTo>
                  <a:cubicBezTo>
                    <a:pt x="37" y="366"/>
                    <a:pt x="66" y="386"/>
                    <a:pt x="97" y="386"/>
                  </a:cubicBezTo>
                  <a:cubicBezTo>
                    <a:pt x="130" y="386"/>
                    <a:pt x="166" y="366"/>
                    <a:pt x="173" y="323"/>
                  </a:cubicBezTo>
                  <a:cubicBezTo>
                    <a:pt x="183" y="229"/>
                    <a:pt x="173" y="137"/>
                    <a:pt x="143" y="46"/>
                  </a:cubicBezTo>
                  <a:cubicBezTo>
                    <a:pt x="133" y="17"/>
                    <a:pt x="106" y="0"/>
                    <a:pt x="80" y="0"/>
                  </a:cubicBezTo>
                  <a:close/>
                </a:path>
              </a:pathLst>
            </a:custGeom>
            <a:solidFill>
              <a:srgbClr val="648D9B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11" name="Google Shape;511;p27"/>
            <p:cNvSpPr/>
            <p:nvPr/>
          </p:nvSpPr>
          <p:spPr>
            <a:xfrm>
              <a:off x="1968037" y="2643863"/>
              <a:ext cx="4888" cy="7052"/>
            </a:xfrm>
            <a:custGeom>
              <a:avLst/>
              <a:gdLst/>
              <a:ahLst/>
              <a:cxnLst/>
              <a:rect l="l" t="t" r="r" b="b"/>
              <a:pathLst>
                <a:path w="61" h="88" extrusionOk="0">
                  <a:moveTo>
                    <a:pt x="0" y="1"/>
                  </a:moveTo>
                  <a:cubicBezTo>
                    <a:pt x="20" y="30"/>
                    <a:pt x="40" y="58"/>
                    <a:pt x="60" y="87"/>
                  </a:cubicBezTo>
                  <a:cubicBezTo>
                    <a:pt x="50" y="58"/>
                    <a:pt x="40" y="30"/>
                    <a:pt x="30" y="1"/>
                  </a:cubicBezTo>
                  <a:close/>
                </a:path>
              </a:pathLst>
            </a:custGeom>
            <a:solidFill>
              <a:srgbClr val="648D9B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12" name="Google Shape;512;p27"/>
            <p:cNvSpPr/>
            <p:nvPr/>
          </p:nvSpPr>
          <p:spPr>
            <a:xfrm>
              <a:off x="1957299" y="2636410"/>
              <a:ext cx="25243" cy="44395"/>
            </a:xfrm>
            <a:custGeom>
              <a:avLst/>
              <a:gdLst/>
              <a:ahLst/>
              <a:cxnLst/>
              <a:rect l="l" t="t" r="r" b="b"/>
              <a:pathLst>
                <a:path w="315" h="554" extrusionOk="0">
                  <a:moveTo>
                    <a:pt x="81" y="0"/>
                  </a:moveTo>
                  <a:cubicBezTo>
                    <a:pt x="41" y="0"/>
                    <a:pt x="1" y="31"/>
                    <a:pt x="18" y="80"/>
                  </a:cubicBezTo>
                  <a:cubicBezTo>
                    <a:pt x="68" y="223"/>
                    <a:pt x="121" y="367"/>
                    <a:pt x="171" y="510"/>
                  </a:cubicBezTo>
                  <a:cubicBezTo>
                    <a:pt x="181" y="540"/>
                    <a:pt x="208" y="553"/>
                    <a:pt x="234" y="553"/>
                  </a:cubicBezTo>
                  <a:cubicBezTo>
                    <a:pt x="274" y="553"/>
                    <a:pt x="314" y="523"/>
                    <a:pt x="297" y="473"/>
                  </a:cubicBezTo>
                  <a:cubicBezTo>
                    <a:pt x="264" y="377"/>
                    <a:pt x="228" y="277"/>
                    <a:pt x="194" y="180"/>
                  </a:cubicBezTo>
                  <a:cubicBezTo>
                    <a:pt x="174" y="151"/>
                    <a:pt x="154" y="123"/>
                    <a:pt x="134" y="94"/>
                  </a:cubicBezTo>
                  <a:lnTo>
                    <a:pt x="164" y="94"/>
                  </a:lnTo>
                  <a:cubicBezTo>
                    <a:pt x="158" y="77"/>
                    <a:pt x="151" y="60"/>
                    <a:pt x="144" y="44"/>
                  </a:cubicBezTo>
                  <a:cubicBezTo>
                    <a:pt x="134" y="14"/>
                    <a:pt x="108" y="0"/>
                    <a:pt x="81" y="0"/>
                  </a:cubicBezTo>
                  <a:close/>
                </a:path>
              </a:pathLst>
            </a:custGeom>
            <a:solidFill>
              <a:srgbClr val="83A7B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13" name="Google Shape;513;p27"/>
            <p:cNvSpPr/>
            <p:nvPr/>
          </p:nvSpPr>
          <p:spPr>
            <a:xfrm>
              <a:off x="2006662" y="2629198"/>
              <a:ext cx="16348" cy="37984"/>
            </a:xfrm>
            <a:custGeom>
              <a:avLst/>
              <a:gdLst/>
              <a:ahLst/>
              <a:cxnLst/>
              <a:rect l="l" t="t" r="r" b="b"/>
              <a:pathLst>
                <a:path w="204" h="474" extrusionOk="0">
                  <a:moveTo>
                    <a:pt x="111" y="1"/>
                  </a:moveTo>
                  <a:cubicBezTo>
                    <a:pt x="81" y="41"/>
                    <a:pt x="44" y="78"/>
                    <a:pt x="1" y="107"/>
                  </a:cubicBezTo>
                  <a:cubicBezTo>
                    <a:pt x="21" y="213"/>
                    <a:pt x="44" y="320"/>
                    <a:pt x="67" y="427"/>
                  </a:cubicBezTo>
                  <a:cubicBezTo>
                    <a:pt x="74" y="460"/>
                    <a:pt x="97" y="473"/>
                    <a:pt x="124" y="473"/>
                  </a:cubicBezTo>
                  <a:cubicBezTo>
                    <a:pt x="161" y="473"/>
                    <a:pt x="204" y="440"/>
                    <a:pt x="194" y="393"/>
                  </a:cubicBezTo>
                  <a:cubicBezTo>
                    <a:pt x="164" y="261"/>
                    <a:pt x="137" y="130"/>
                    <a:pt x="111" y="1"/>
                  </a:cubicBezTo>
                  <a:close/>
                </a:path>
              </a:pathLst>
            </a:custGeom>
            <a:solidFill>
              <a:srgbClr val="648D9B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14" name="Google Shape;514;p27"/>
            <p:cNvSpPr/>
            <p:nvPr/>
          </p:nvSpPr>
          <p:spPr>
            <a:xfrm>
              <a:off x="2004338" y="2624470"/>
              <a:ext cx="11299" cy="13383"/>
            </a:xfrm>
            <a:custGeom>
              <a:avLst/>
              <a:gdLst/>
              <a:ahLst/>
              <a:cxnLst/>
              <a:rect l="l" t="t" r="r" b="b"/>
              <a:pathLst>
                <a:path w="141" h="167" extrusionOk="0">
                  <a:moveTo>
                    <a:pt x="80" y="0"/>
                  </a:moveTo>
                  <a:cubicBezTo>
                    <a:pt x="43" y="0"/>
                    <a:pt x="0" y="33"/>
                    <a:pt x="10" y="83"/>
                  </a:cubicBezTo>
                  <a:cubicBezTo>
                    <a:pt x="16" y="109"/>
                    <a:pt x="23" y="137"/>
                    <a:pt x="30" y="166"/>
                  </a:cubicBezTo>
                  <a:cubicBezTo>
                    <a:pt x="73" y="137"/>
                    <a:pt x="110" y="100"/>
                    <a:pt x="140" y="60"/>
                  </a:cubicBezTo>
                  <a:lnTo>
                    <a:pt x="140" y="46"/>
                  </a:lnTo>
                  <a:cubicBezTo>
                    <a:pt x="130" y="17"/>
                    <a:pt x="106" y="0"/>
                    <a:pt x="80" y="0"/>
                  </a:cubicBezTo>
                  <a:close/>
                </a:path>
              </a:pathLst>
            </a:custGeom>
            <a:solidFill>
              <a:srgbClr val="83A7B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15" name="Google Shape;515;p27"/>
            <p:cNvSpPr/>
            <p:nvPr/>
          </p:nvSpPr>
          <p:spPr>
            <a:xfrm>
              <a:off x="2027016" y="2744193"/>
              <a:ext cx="13623" cy="40308"/>
            </a:xfrm>
            <a:custGeom>
              <a:avLst/>
              <a:gdLst/>
              <a:ahLst/>
              <a:cxnLst/>
              <a:rect l="l" t="t" r="r" b="b"/>
              <a:pathLst>
                <a:path w="170" h="503" extrusionOk="0">
                  <a:moveTo>
                    <a:pt x="63" y="1"/>
                  </a:moveTo>
                  <a:cubicBezTo>
                    <a:pt x="30" y="1"/>
                    <a:pt x="0" y="21"/>
                    <a:pt x="3" y="64"/>
                  </a:cubicBezTo>
                  <a:cubicBezTo>
                    <a:pt x="13" y="190"/>
                    <a:pt x="23" y="313"/>
                    <a:pt x="37" y="440"/>
                  </a:cubicBezTo>
                  <a:cubicBezTo>
                    <a:pt x="40" y="483"/>
                    <a:pt x="73" y="503"/>
                    <a:pt x="106" y="503"/>
                  </a:cubicBezTo>
                  <a:cubicBezTo>
                    <a:pt x="140" y="503"/>
                    <a:pt x="169" y="483"/>
                    <a:pt x="166" y="440"/>
                  </a:cubicBezTo>
                  <a:cubicBezTo>
                    <a:pt x="157" y="313"/>
                    <a:pt x="146" y="190"/>
                    <a:pt x="133" y="64"/>
                  </a:cubicBezTo>
                  <a:cubicBezTo>
                    <a:pt x="129" y="24"/>
                    <a:pt x="97" y="1"/>
                    <a:pt x="63" y="1"/>
                  </a:cubicBezTo>
                  <a:close/>
                </a:path>
              </a:pathLst>
            </a:custGeom>
            <a:solidFill>
              <a:srgbClr val="648D9B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16" name="Google Shape;516;p27"/>
            <p:cNvSpPr/>
            <p:nvPr/>
          </p:nvSpPr>
          <p:spPr>
            <a:xfrm>
              <a:off x="2109075" y="2613010"/>
              <a:ext cx="10578" cy="37904"/>
            </a:xfrm>
            <a:custGeom>
              <a:avLst/>
              <a:gdLst/>
              <a:ahLst/>
              <a:cxnLst/>
              <a:rect l="l" t="t" r="r" b="b"/>
              <a:pathLst>
                <a:path w="132" h="473" extrusionOk="0">
                  <a:moveTo>
                    <a:pt x="67" y="0"/>
                  </a:moveTo>
                  <a:cubicBezTo>
                    <a:pt x="34" y="0"/>
                    <a:pt x="1" y="20"/>
                    <a:pt x="1" y="63"/>
                  </a:cubicBezTo>
                  <a:lnTo>
                    <a:pt x="1" y="409"/>
                  </a:lnTo>
                  <a:cubicBezTo>
                    <a:pt x="1" y="452"/>
                    <a:pt x="34" y="472"/>
                    <a:pt x="67" y="472"/>
                  </a:cubicBezTo>
                  <a:cubicBezTo>
                    <a:pt x="101" y="472"/>
                    <a:pt x="131" y="452"/>
                    <a:pt x="131" y="409"/>
                  </a:cubicBezTo>
                  <a:lnTo>
                    <a:pt x="131" y="63"/>
                  </a:lnTo>
                  <a:cubicBezTo>
                    <a:pt x="131" y="20"/>
                    <a:pt x="101" y="0"/>
                    <a:pt x="67" y="0"/>
                  </a:cubicBezTo>
                  <a:close/>
                </a:path>
              </a:pathLst>
            </a:custGeom>
            <a:solidFill>
              <a:srgbClr val="648D9B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17" name="Google Shape;517;p27"/>
            <p:cNvSpPr/>
            <p:nvPr/>
          </p:nvSpPr>
          <p:spPr>
            <a:xfrm>
              <a:off x="1262044" y="2718790"/>
              <a:ext cx="18271" cy="35981"/>
            </a:xfrm>
            <a:custGeom>
              <a:avLst/>
              <a:gdLst/>
              <a:ahLst/>
              <a:cxnLst/>
              <a:rect l="l" t="t" r="r" b="b"/>
              <a:pathLst>
                <a:path w="228" h="449" extrusionOk="0">
                  <a:moveTo>
                    <a:pt x="83" y="1"/>
                  </a:moveTo>
                  <a:cubicBezTo>
                    <a:pt x="57" y="1"/>
                    <a:pt x="34" y="15"/>
                    <a:pt x="27" y="48"/>
                  </a:cubicBezTo>
                  <a:cubicBezTo>
                    <a:pt x="1" y="178"/>
                    <a:pt x="21" y="301"/>
                    <a:pt x="84" y="417"/>
                  </a:cubicBezTo>
                  <a:cubicBezTo>
                    <a:pt x="97" y="440"/>
                    <a:pt x="117" y="449"/>
                    <a:pt x="137" y="449"/>
                  </a:cubicBezTo>
                  <a:cubicBezTo>
                    <a:pt x="182" y="449"/>
                    <a:pt x="227" y="401"/>
                    <a:pt x="197" y="350"/>
                  </a:cubicBezTo>
                  <a:cubicBezTo>
                    <a:pt x="150" y="267"/>
                    <a:pt x="137" y="178"/>
                    <a:pt x="153" y="84"/>
                  </a:cubicBezTo>
                  <a:cubicBezTo>
                    <a:pt x="164" y="34"/>
                    <a:pt x="121" y="1"/>
                    <a:pt x="83" y="1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18" name="Google Shape;518;p27"/>
            <p:cNvSpPr/>
            <p:nvPr/>
          </p:nvSpPr>
          <p:spPr>
            <a:xfrm>
              <a:off x="1287367" y="2697794"/>
              <a:ext cx="19713" cy="29089"/>
            </a:xfrm>
            <a:custGeom>
              <a:avLst/>
              <a:gdLst/>
              <a:ahLst/>
              <a:cxnLst/>
              <a:rect l="l" t="t" r="r" b="b"/>
              <a:pathLst>
                <a:path w="246" h="363" extrusionOk="0">
                  <a:moveTo>
                    <a:pt x="91" y="1"/>
                  </a:moveTo>
                  <a:cubicBezTo>
                    <a:pt x="45" y="1"/>
                    <a:pt x="0" y="68"/>
                    <a:pt x="41" y="116"/>
                  </a:cubicBezTo>
                  <a:cubicBezTo>
                    <a:pt x="84" y="170"/>
                    <a:pt x="107" y="230"/>
                    <a:pt x="111" y="300"/>
                  </a:cubicBezTo>
                  <a:cubicBezTo>
                    <a:pt x="114" y="342"/>
                    <a:pt x="148" y="362"/>
                    <a:pt x="181" y="362"/>
                  </a:cubicBezTo>
                  <a:cubicBezTo>
                    <a:pt x="214" y="362"/>
                    <a:pt x="246" y="342"/>
                    <a:pt x="244" y="300"/>
                  </a:cubicBezTo>
                  <a:cubicBezTo>
                    <a:pt x="237" y="193"/>
                    <a:pt x="201" y="107"/>
                    <a:pt x="134" y="24"/>
                  </a:cubicBezTo>
                  <a:cubicBezTo>
                    <a:pt x="121" y="8"/>
                    <a:pt x="106" y="1"/>
                    <a:pt x="91" y="1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19" name="Google Shape;519;p27"/>
            <p:cNvSpPr/>
            <p:nvPr/>
          </p:nvSpPr>
          <p:spPr>
            <a:xfrm>
              <a:off x="1495238" y="2582799"/>
              <a:ext cx="22117" cy="31653"/>
            </a:xfrm>
            <a:custGeom>
              <a:avLst/>
              <a:gdLst/>
              <a:ahLst/>
              <a:cxnLst/>
              <a:rect l="l" t="t" r="r" b="b"/>
              <a:pathLst>
                <a:path w="276" h="395" extrusionOk="0">
                  <a:moveTo>
                    <a:pt x="90" y="0"/>
                  </a:moveTo>
                  <a:cubicBezTo>
                    <a:pt x="47" y="0"/>
                    <a:pt x="1" y="48"/>
                    <a:pt x="26" y="101"/>
                  </a:cubicBezTo>
                  <a:cubicBezTo>
                    <a:pt x="63" y="187"/>
                    <a:pt x="103" y="273"/>
                    <a:pt x="139" y="360"/>
                  </a:cubicBezTo>
                  <a:cubicBezTo>
                    <a:pt x="149" y="384"/>
                    <a:pt x="168" y="394"/>
                    <a:pt x="187" y="394"/>
                  </a:cubicBezTo>
                  <a:cubicBezTo>
                    <a:pt x="229" y="394"/>
                    <a:pt x="275" y="346"/>
                    <a:pt x="252" y="293"/>
                  </a:cubicBezTo>
                  <a:cubicBezTo>
                    <a:pt x="216" y="207"/>
                    <a:pt x="176" y="121"/>
                    <a:pt x="139" y="34"/>
                  </a:cubicBezTo>
                  <a:cubicBezTo>
                    <a:pt x="128" y="10"/>
                    <a:pt x="109" y="0"/>
                    <a:pt x="90" y="0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20" name="Google Shape;520;p27"/>
            <p:cNvSpPr/>
            <p:nvPr/>
          </p:nvSpPr>
          <p:spPr>
            <a:xfrm>
              <a:off x="1529937" y="2596342"/>
              <a:ext cx="24121" cy="34057"/>
            </a:xfrm>
            <a:custGeom>
              <a:avLst/>
              <a:gdLst/>
              <a:ahLst/>
              <a:cxnLst/>
              <a:rect l="l" t="t" r="r" b="b"/>
              <a:pathLst>
                <a:path w="301" h="425" extrusionOk="0">
                  <a:moveTo>
                    <a:pt x="89" y="1"/>
                  </a:moveTo>
                  <a:cubicBezTo>
                    <a:pt x="46" y="1"/>
                    <a:pt x="1" y="48"/>
                    <a:pt x="25" y="101"/>
                  </a:cubicBezTo>
                  <a:cubicBezTo>
                    <a:pt x="73" y="198"/>
                    <a:pt x="116" y="294"/>
                    <a:pt x="162" y="391"/>
                  </a:cubicBezTo>
                  <a:cubicBezTo>
                    <a:pt x="174" y="415"/>
                    <a:pt x="193" y="425"/>
                    <a:pt x="212" y="425"/>
                  </a:cubicBezTo>
                  <a:cubicBezTo>
                    <a:pt x="255" y="425"/>
                    <a:pt x="301" y="378"/>
                    <a:pt x="275" y="328"/>
                  </a:cubicBezTo>
                  <a:cubicBezTo>
                    <a:pt x="232" y="228"/>
                    <a:pt x="185" y="131"/>
                    <a:pt x="139" y="35"/>
                  </a:cubicBezTo>
                  <a:cubicBezTo>
                    <a:pt x="127" y="11"/>
                    <a:pt x="108" y="1"/>
                    <a:pt x="89" y="1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21" name="Google Shape;521;p27"/>
            <p:cNvSpPr/>
            <p:nvPr/>
          </p:nvSpPr>
          <p:spPr>
            <a:xfrm>
              <a:off x="1481054" y="2704846"/>
              <a:ext cx="24682" cy="38144"/>
            </a:xfrm>
            <a:custGeom>
              <a:avLst/>
              <a:gdLst/>
              <a:ahLst/>
              <a:cxnLst/>
              <a:rect l="l" t="t" r="r" b="b"/>
              <a:pathLst>
                <a:path w="308" h="476" extrusionOk="0">
                  <a:moveTo>
                    <a:pt x="90" y="0"/>
                  </a:moveTo>
                  <a:cubicBezTo>
                    <a:pt x="45" y="0"/>
                    <a:pt x="0" y="48"/>
                    <a:pt x="30" y="99"/>
                  </a:cubicBezTo>
                  <a:cubicBezTo>
                    <a:pt x="93" y="202"/>
                    <a:pt x="136" y="312"/>
                    <a:pt x="170" y="428"/>
                  </a:cubicBezTo>
                  <a:cubicBezTo>
                    <a:pt x="178" y="461"/>
                    <a:pt x="203" y="475"/>
                    <a:pt x="228" y="475"/>
                  </a:cubicBezTo>
                  <a:cubicBezTo>
                    <a:pt x="267" y="475"/>
                    <a:pt x="308" y="443"/>
                    <a:pt x="296" y="395"/>
                  </a:cubicBezTo>
                  <a:cubicBezTo>
                    <a:pt x="263" y="265"/>
                    <a:pt x="213" y="145"/>
                    <a:pt x="143" y="32"/>
                  </a:cubicBezTo>
                  <a:cubicBezTo>
                    <a:pt x="130" y="10"/>
                    <a:pt x="110" y="0"/>
                    <a:pt x="90" y="0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22" name="Google Shape;522;p27"/>
            <p:cNvSpPr/>
            <p:nvPr/>
          </p:nvSpPr>
          <p:spPr>
            <a:xfrm>
              <a:off x="1803759" y="2758136"/>
              <a:ext cx="18431" cy="28368"/>
            </a:xfrm>
            <a:custGeom>
              <a:avLst/>
              <a:gdLst/>
              <a:ahLst/>
              <a:cxnLst/>
              <a:rect l="l" t="t" r="r" b="b"/>
              <a:pathLst>
                <a:path w="230" h="354" extrusionOk="0">
                  <a:moveTo>
                    <a:pt x="80" y="0"/>
                  </a:moveTo>
                  <a:cubicBezTo>
                    <a:pt x="40" y="0"/>
                    <a:pt x="1" y="32"/>
                    <a:pt x="17" y="82"/>
                  </a:cubicBezTo>
                  <a:lnTo>
                    <a:pt x="87" y="309"/>
                  </a:lnTo>
                  <a:cubicBezTo>
                    <a:pt x="97" y="340"/>
                    <a:pt x="123" y="354"/>
                    <a:pt x="149" y="354"/>
                  </a:cubicBezTo>
                  <a:cubicBezTo>
                    <a:pt x="189" y="354"/>
                    <a:pt x="229" y="321"/>
                    <a:pt x="213" y="272"/>
                  </a:cubicBezTo>
                  <a:cubicBezTo>
                    <a:pt x="190" y="196"/>
                    <a:pt x="167" y="122"/>
                    <a:pt x="143" y="46"/>
                  </a:cubicBezTo>
                  <a:cubicBezTo>
                    <a:pt x="132" y="14"/>
                    <a:pt x="106" y="0"/>
                    <a:pt x="80" y="0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23" name="Google Shape;523;p27"/>
            <p:cNvSpPr/>
            <p:nvPr/>
          </p:nvSpPr>
          <p:spPr>
            <a:xfrm>
              <a:off x="1828922" y="2755171"/>
              <a:ext cx="21797" cy="33817"/>
            </a:xfrm>
            <a:custGeom>
              <a:avLst/>
              <a:gdLst/>
              <a:ahLst/>
              <a:cxnLst/>
              <a:rect l="l" t="t" r="r" b="b"/>
              <a:pathLst>
                <a:path w="272" h="422" extrusionOk="0">
                  <a:moveTo>
                    <a:pt x="89" y="0"/>
                  </a:moveTo>
                  <a:cubicBezTo>
                    <a:pt x="43" y="0"/>
                    <a:pt x="1" y="66"/>
                    <a:pt x="39" y="116"/>
                  </a:cubicBezTo>
                  <a:cubicBezTo>
                    <a:pt x="96" y="186"/>
                    <a:pt x="128" y="269"/>
                    <a:pt x="136" y="359"/>
                  </a:cubicBezTo>
                  <a:cubicBezTo>
                    <a:pt x="140" y="401"/>
                    <a:pt x="175" y="422"/>
                    <a:pt x="208" y="422"/>
                  </a:cubicBezTo>
                  <a:cubicBezTo>
                    <a:pt x="241" y="422"/>
                    <a:pt x="272" y="401"/>
                    <a:pt x="268" y="359"/>
                  </a:cubicBezTo>
                  <a:cubicBezTo>
                    <a:pt x="255" y="233"/>
                    <a:pt x="212" y="123"/>
                    <a:pt x="132" y="23"/>
                  </a:cubicBezTo>
                  <a:cubicBezTo>
                    <a:pt x="119" y="7"/>
                    <a:pt x="104" y="0"/>
                    <a:pt x="89" y="0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24" name="Google Shape;524;p27"/>
            <p:cNvSpPr/>
            <p:nvPr/>
          </p:nvSpPr>
          <p:spPr>
            <a:xfrm>
              <a:off x="1112271" y="3032121"/>
              <a:ext cx="20354" cy="26925"/>
            </a:xfrm>
            <a:custGeom>
              <a:avLst/>
              <a:gdLst/>
              <a:ahLst/>
              <a:cxnLst/>
              <a:rect l="l" t="t" r="r" b="b"/>
              <a:pathLst>
                <a:path w="254" h="336" extrusionOk="0">
                  <a:moveTo>
                    <a:pt x="91" y="1"/>
                  </a:moveTo>
                  <a:cubicBezTo>
                    <a:pt x="48" y="1"/>
                    <a:pt x="1" y="49"/>
                    <a:pt x="25" y="102"/>
                  </a:cubicBezTo>
                  <a:cubicBezTo>
                    <a:pt x="56" y="168"/>
                    <a:pt x="85" y="234"/>
                    <a:pt x="116" y="302"/>
                  </a:cubicBezTo>
                  <a:cubicBezTo>
                    <a:pt x="127" y="325"/>
                    <a:pt x="146" y="335"/>
                    <a:pt x="165" y="335"/>
                  </a:cubicBezTo>
                  <a:cubicBezTo>
                    <a:pt x="208" y="335"/>
                    <a:pt x="254" y="287"/>
                    <a:pt x="229" y="234"/>
                  </a:cubicBezTo>
                  <a:cubicBezTo>
                    <a:pt x="199" y="168"/>
                    <a:pt x="169" y="102"/>
                    <a:pt x="139" y="35"/>
                  </a:cubicBezTo>
                  <a:cubicBezTo>
                    <a:pt x="128" y="11"/>
                    <a:pt x="110" y="1"/>
                    <a:pt x="91" y="1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25" name="Google Shape;525;p27"/>
            <p:cNvSpPr/>
            <p:nvPr/>
          </p:nvSpPr>
          <p:spPr>
            <a:xfrm>
              <a:off x="1119563" y="2990530"/>
              <a:ext cx="25082" cy="33657"/>
            </a:xfrm>
            <a:custGeom>
              <a:avLst/>
              <a:gdLst/>
              <a:ahLst/>
              <a:cxnLst/>
              <a:rect l="l" t="t" r="r" b="b"/>
              <a:pathLst>
                <a:path w="313" h="420" extrusionOk="0">
                  <a:moveTo>
                    <a:pt x="89" y="1"/>
                  </a:moveTo>
                  <a:cubicBezTo>
                    <a:pt x="46" y="1"/>
                    <a:pt x="0" y="49"/>
                    <a:pt x="28" y="102"/>
                  </a:cubicBezTo>
                  <a:cubicBezTo>
                    <a:pt x="74" y="194"/>
                    <a:pt x="125" y="291"/>
                    <a:pt x="174" y="388"/>
                  </a:cubicBezTo>
                  <a:cubicBezTo>
                    <a:pt x="185" y="410"/>
                    <a:pt x="204" y="419"/>
                    <a:pt x="223" y="419"/>
                  </a:cubicBezTo>
                  <a:cubicBezTo>
                    <a:pt x="266" y="419"/>
                    <a:pt x="313" y="372"/>
                    <a:pt x="288" y="321"/>
                  </a:cubicBezTo>
                  <a:cubicBezTo>
                    <a:pt x="238" y="225"/>
                    <a:pt x="188" y="128"/>
                    <a:pt x="141" y="35"/>
                  </a:cubicBezTo>
                  <a:cubicBezTo>
                    <a:pt x="129" y="11"/>
                    <a:pt x="109" y="1"/>
                    <a:pt x="89" y="1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26" name="Google Shape;526;p27"/>
            <p:cNvSpPr/>
            <p:nvPr/>
          </p:nvSpPr>
          <p:spPr>
            <a:xfrm>
              <a:off x="1066514" y="3319487"/>
              <a:ext cx="19072" cy="29329"/>
            </a:xfrm>
            <a:custGeom>
              <a:avLst/>
              <a:gdLst/>
              <a:ahLst/>
              <a:cxnLst/>
              <a:rect l="l" t="t" r="r" b="b"/>
              <a:pathLst>
                <a:path w="238" h="366" extrusionOk="0">
                  <a:moveTo>
                    <a:pt x="90" y="0"/>
                  </a:moveTo>
                  <a:cubicBezTo>
                    <a:pt x="42" y="0"/>
                    <a:pt x="1" y="66"/>
                    <a:pt x="41" y="117"/>
                  </a:cubicBezTo>
                  <a:cubicBezTo>
                    <a:pt x="84" y="170"/>
                    <a:pt x="104" y="230"/>
                    <a:pt x="104" y="303"/>
                  </a:cubicBezTo>
                  <a:cubicBezTo>
                    <a:pt x="104" y="344"/>
                    <a:pt x="137" y="365"/>
                    <a:pt x="169" y="365"/>
                  </a:cubicBezTo>
                  <a:cubicBezTo>
                    <a:pt x="201" y="365"/>
                    <a:pt x="234" y="344"/>
                    <a:pt x="234" y="303"/>
                  </a:cubicBezTo>
                  <a:cubicBezTo>
                    <a:pt x="237" y="197"/>
                    <a:pt x="201" y="103"/>
                    <a:pt x="134" y="23"/>
                  </a:cubicBezTo>
                  <a:cubicBezTo>
                    <a:pt x="120" y="7"/>
                    <a:pt x="105" y="0"/>
                    <a:pt x="90" y="0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27" name="Google Shape;527;p27"/>
            <p:cNvSpPr/>
            <p:nvPr/>
          </p:nvSpPr>
          <p:spPr>
            <a:xfrm>
              <a:off x="1082461" y="3287834"/>
              <a:ext cx="20034" cy="22278"/>
            </a:xfrm>
            <a:custGeom>
              <a:avLst/>
              <a:gdLst/>
              <a:ahLst/>
              <a:cxnLst/>
              <a:rect l="l" t="t" r="r" b="b"/>
              <a:pathLst>
                <a:path w="250" h="278" extrusionOk="0">
                  <a:moveTo>
                    <a:pt x="91" y="1"/>
                  </a:moveTo>
                  <a:cubicBezTo>
                    <a:pt x="47" y="1"/>
                    <a:pt x="1" y="48"/>
                    <a:pt x="28" y="99"/>
                  </a:cubicBezTo>
                  <a:lnTo>
                    <a:pt x="108" y="246"/>
                  </a:lnTo>
                  <a:cubicBezTo>
                    <a:pt x="121" y="268"/>
                    <a:pt x="140" y="277"/>
                    <a:pt x="159" y="277"/>
                  </a:cubicBezTo>
                  <a:cubicBezTo>
                    <a:pt x="203" y="277"/>
                    <a:pt x="249" y="230"/>
                    <a:pt x="222" y="179"/>
                  </a:cubicBezTo>
                  <a:lnTo>
                    <a:pt x="142" y="32"/>
                  </a:lnTo>
                  <a:cubicBezTo>
                    <a:pt x="130" y="10"/>
                    <a:pt x="110" y="1"/>
                    <a:pt x="91" y="1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28" name="Google Shape;528;p27"/>
            <p:cNvSpPr/>
            <p:nvPr/>
          </p:nvSpPr>
          <p:spPr>
            <a:xfrm>
              <a:off x="2052419" y="2924017"/>
              <a:ext cx="19072" cy="40308"/>
            </a:xfrm>
            <a:custGeom>
              <a:avLst/>
              <a:gdLst/>
              <a:ahLst/>
              <a:cxnLst/>
              <a:rect l="l" t="t" r="r" b="b"/>
              <a:pathLst>
                <a:path w="238" h="503" extrusionOk="0">
                  <a:moveTo>
                    <a:pt x="81" y="0"/>
                  </a:moveTo>
                  <a:cubicBezTo>
                    <a:pt x="42" y="0"/>
                    <a:pt x="0" y="32"/>
                    <a:pt x="12" y="83"/>
                  </a:cubicBezTo>
                  <a:cubicBezTo>
                    <a:pt x="42" y="206"/>
                    <a:pt x="69" y="333"/>
                    <a:pt x="99" y="456"/>
                  </a:cubicBezTo>
                  <a:cubicBezTo>
                    <a:pt x="107" y="489"/>
                    <a:pt x="132" y="503"/>
                    <a:pt x="157" y="503"/>
                  </a:cubicBezTo>
                  <a:cubicBezTo>
                    <a:pt x="196" y="503"/>
                    <a:pt x="237" y="470"/>
                    <a:pt x="225" y="422"/>
                  </a:cubicBezTo>
                  <a:cubicBezTo>
                    <a:pt x="195" y="296"/>
                    <a:pt x="169" y="173"/>
                    <a:pt x="139" y="46"/>
                  </a:cubicBezTo>
                  <a:cubicBezTo>
                    <a:pt x="131" y="14"/>
                    <a:pt x="106" y="0"/>
                    <a:pt x="81" y="0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29" name="Google Shape;529;p27"/>
            <p:cNvSpPr/>
            <p:nvPr/>
          </p:nvSpPr>
          <p:spPr>
            <a:xfrm>
              <a:off x="2088080" y="2937801"/>
              <a:ext cx="21957" cy="42472"/>
            </a:xfrm>
            <a:custGeom>
              <a:avLst/>
              <a:gdLst/>
              <a:ahLst/>
              <a:cxnLst/>
              <a:rect l="l" t="t" r="r" b="b"/>
              <a:pathLst>
                <a:path w="274" h="530" extrusionOk="0">
                  <a:moveTo>
                    <a:pt x="64" y="0"/>
                  </a:moveTo>
                  <a:cubicBezTo>
                    <a:pt x="32" y="0"/>
                    <a:pt x="0" y="21"/>
                    <a:pt x="0" y="64"/>
                  </a:cubicBezTo>
                  <a:cubicBezTo>
                    <a:pt x="6" y="220"/>
                    <a:pt x="46" y="367"/>
                    <a:pt x="129" y="500"/>
                  </a:cubicBezTo>
                  <a:cubicBezTo>
                    <a:pt x="143" y="521"/>
                    <a:pt x="162" y="529"/>
                    <a:pt x="181" y="529"/>
                  </a:cubicBezTo>
                  <a:cubicBezTo>
                    <a:pt x="227" y="529"/>
                    <a:pt x="273" y="482"/>
                    <a:pt x="243" y="433"/>
                  </a:cubicBezTo>
                  <a:cubicBezTo>
                    <a:pt x="173" y="316"/>
                    <a:pt x="137" y="197"/>
                    <a:pt x="133" y="64"/>
                  </a:cubicBezTo>
                  <a:cubicBezTo>
                    <a:pt x="131" y="22"/>
                    <a:pt x="97" y="0"/>
                    <a:pt x="64" y="0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30" name="Google Shape;530;p27"/>
            <p:cNvSpPr/>
            <p:nvPr/>
          </p:nvSpPr>
          <p:spPr>
            <a:xfrm>
              <a:off x="2691339" y="3584016"/>
              <a:ext cx="29410" cy="29410"/>
            </a:xfrm>
            <a:custGeom>
              <a:avLst/>
              <a:gdLst/>
              <a:ahLst/>
              <a:cxnLst/>
              <a:rect l="l" t="t" r="r" b="b"/>
              <a:pathLst>
                <a:path w="367" h="367" extrusionOk="0">
                  <a:moveTo>
                    <a:pt x="183" y="0"/>
                  </a:moveTo>
                  <a:cubicBezTo>
                    <a:pt x="80" y="0"/>
                    <a:pt x="0" y="84"/>
                    <a:pt x="0" y="184"/>
                  </a:cubicBezTo>
                  <a:cubicBezTo>
                    <a:pt x="0" y="284"/>
                    <a:pt x="80" y="367"/>
                    <a:pt x="183" y="367"/>
                  </a:cubicBezTo>
                  <a:cubicBezTo>
                    <a:pt x="283" y="367"/>
                    <a:pt x="366" y="284"/>
                    <a:pt x="366" y="184"/>
                  </a:cubicBezTo>
                  <a:cubicBezTo>
                    <a:pt x="366" y="84"/>
                    <a:pt x="283" y="0"/>
                    <a:pt x="18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31" name="Google Shape;531;p27"/>
            <p:cNvSpPr/>
            <p:nvPr/>
          </p:nvSpPr>
          <p:spPr>
            <a:xfrm>
              <a:off x="2689496" y="3582172"/>
              <a:ext cx="32855" cy="33176"/>
            </a:xfrm>
            <a:custGeom>
              <a:avLst/>
              <a:gdLst/>
              <a:ahLst/>
              <a:cxnLst/>
              <a:rect l="l" t="t" r="r" b="b"/>
              <a:pathLst>
                <a:path w="410" h="414" extrusionOk="0">
                  <a:moveTo>
                    <a:pt x="206" y="47"/>
                  </a:moveTo>
                  <a:cubicBezTo>
                    <a:pt x="293" y="47"/>
                    <a:pt x="366" y="117"/>
                    <a:pt x="366" y="207"/>
                  </a:cubicBezTo>
                  <a:cubicBezTo>
                    <a:pt x="366" y="293"/>
                    <a:pt x="293" y="367"/>
                    <a:pt x="206" y="367"/>
                  </a:cubicBezTo>
                  <a:cubicBezTo>
                    <a:pt x="117" y="367"/>
                    <a:pt x="47" y="293"/>
                    <a:pt x="47" y="207"/>
                  </a:cubicBezTo>
                  <a:cubicBezTo>
                    <a:pt x="47" y="117"/>
                    <a:pt x="117" y="47"/>
                    <a:pt x="206" y="47"/>
                  </a:cubicBezTo>
                  <a:close/>
                  <a:moveTo>
                    <a:pt x="206" y="0"/>
                  </a:moveTo>
                  <a:cubicBezTo>
                    <a:pt x="93" y="0"/>
                    <a:pt x="0" y="94"/>
                    <a:pt x="0" y="207"/>
                  </a:cubicBezTo>
                  <a:cubicBezTo>
                    <a:pt x="0" y="320"/>
                    <a:pt x="93" y="413"/>
                    <a:pt x="206" y="413"/>
                  </a:cubicBezTo>
                  <a:cubicBezTo>
                    <a:pt x="320" y="413"/>
                    <a:pt x="409" y="320"/>
                    <a:pt x="409" y="207"/>
                  </a:cubicBezTo>
                  <a:cubicBezTo>
                    <a:pt x="409" y="94"/>
                    <a:pt x="320" y="0"/>
                    <a:pt x="20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32" name="Google Shape;532;p27"/>
            <p:cNvSpPr/>
            <p:nvPr/>
          </p:nvSpPr>
          <p:spPr>
            <a:xfrm>
              <a:off x="2543008" y="4075248"/>
              <a:ext cx="29490" cy="29249"/>
            </a:xfrm>
            <a:custGeom>
              <a:avLst/>
              <a:gdLst/>
              <a:ahLst/>
              <a:cxnLst/>
              <a:rect l="l" t="t" r="r" b="b"/>
              <a:pathLst>
                <a:path w="368" h="365" extrusionOk="0">
                  <a:moveTo>
                    <a:pt x="184" y="1"/>
                  </a:moveTo>
                  <a:cubicBezTo>
                    <a:pt x="84" y="1"/>
                    <a:pt x="1" y="81"/>
                    <a:pt x="1" y="181"/>
                  </a:cubicBezTo>
                  <a:cubicBezTo>
                    <a:pt x="1" y="284"/>
                    <a:pt x="84" y="364"/>
                    <a:pt x="184" y="364"/>
                  </a:cubicBezTo>
                  <a:cubicBezTo>
                    <a:pt x="283" y="364"/>
                    <a:pt x="367" y="284"/>
                    <a:pt x="367" y="181"/>
                  </a:cubicBezTo>
                  <a:cubicBezTo>
                    <a:pt x="367" y="81"/>
                    <a:pt x="283" y="1"/>
                    <a:pt x="18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33" name="Google Shape;533;p27"/>
            <p:cNvSpPr/>
            <p:nvPr/>
          </p:nvSpPr>
          <p:spPr>
            <a:xfrm>
              <a:off x="2541165" y="4073405"/>
              <a:ext cx="32935" cy="32935"/>
            </a:xfrm>
            <a:custGeom>
              <a:avLst/>
              <a:gdLst/>
              <a:ahLst/>
              <a:cxnLst/>
              <a:rect l="l" t="t" r="r" b="b"/>
              <a:pathLst>
                <a:path w="411" h="411" extrusionOk="0">
                  <a:moveTo>
                    <a:pt x="207" y="44"/>
                  </a:moveTo>
                  <a:cubicBezTo>
                    <a:pt x="294" y="44"/>
                    <a:pt x="366" y="117"/>
                    <a:pt x="366" y="204"/>
                  </a:cubicBezTo>
                  <a:cubicBezTo>
                    <a:pt x="366" y="294"/>
                    <a:pt x="294" y="363"/>
                    <a:pt x="207" y="363"/>
                  </a:cubicBezTo>
                  <a:cubicBezTo>
                    <a:pt x="117" y="363"/>
                    <a:pt x="47" y="294"/>
                    <a:pt x="47" y="204"/>
                  </a:cubicBezTo>
                  <a:cubicBezTo>
                    <a:pt x="47" y="117"/>
                    <a:pt x="117" y="44"/>
                    <a:pt x="207" y="44"/>
                  </a:cubicBezTo>
                  <a:close/>
                  <a:moveTo>
                    <a:pt x="207" y="1"/>
                  </a:moveTo>
                  <a:cubicBezTo>
                    <a:pt x="94" y="1"/>
                    <a:pt x="0" y="91"/>
                    <a:pt x="0" y="204"/>
                  </a:cubicBezTo>
                  <a:cubicBezTo>
                    <a:pt x="0" y="317"/>
                    <a:pt x="94" y="410"/>
                    <a:pt x="207" y="410"/>
                  </a:cubicBezTo>
                  <a:cubicBezTo>
                    <a:pt x="320" y="410"/>
                    <a:pt x="410" y="317"/>
                    <a:pt x="410" y="204"/>
                  </a:cubicBezTo>
                  <a:cubicBezTo>
                    <a:pt x="410" y="91"/>
                    <a:pt x="320" y="1"/>
                    <a:pt x="20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34" name="Google Shape;534;p27"/>
            <p:cNvSpPr/>
            <p:nvPr/>
          </p:nvSpPr>
          <p:spPr>
            <a:xfrm>
              <a:off x="2248030" y="4316376"/>
              <a:ext cx="29169" cy="29169"/>
            </a:xfrm>
            <a:custGeom>
              <a:avLst/>
              <a:gdLst/>
              <a:ahLst/>
              <a:cxnLst/>
              <a:rect l="l" t="t" r="r" b="b"/>
              <a:pathLst>
                <a:path w="364" h="364" extrusionOk="0">
                  <a:moveTo>
                    <a:pt x="181" y="1"/>
                  </a:moveTo>
                  <a:cubicBezTo>
                    <a:pt x="81" y="1"/>
                    <a:pt x="1" y="81"/>
                    <a:pt x="1" y="184"/>
                  </a:cubicBezTo>
                  <a:cubicBezTo>
                    <a:pt x="1" y="284"/>
                    <a:pt x="81" y="363"/>
                    <a:pt x="181" y="363"/>
                  </a:cubicBezTo>
                  <a:cubicBezTo>
                    <a:pt x="284" y="363"/>
                    <a:pt x="364" y="284"/>
                    <a:pt x="364" y="184"/>
                  </a:cubicBezTo>
                  <a:cubicBezTo>
                    <a:pt x="364" y="81"/>
                    <a:pt x="284" y="1"/>
                    <a:pt x="18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35" name="Google Shape;535;p27"/>
            <p:cNvSpPr/>
            <p:nvPr/>
          </p:nvSpPr>
          <p:spPr>
            <a:xfrm>
              <a:off x="2246187" y="4314533"/>
              <a:ext cx="32855" cy="32855"/>
            </a:xfrm>
            <a:custGeom>
              <a:avLst/>
              <a:gdLst/>
              <a:ahLst/>
              <a:cxnLst/>
              <a:rect l="l" t="t" r="r" b="b"/>
              <a:pathLst>
                <a:path w="410" h="410" extrusionOk="0">
                  <a:moveTo>
                    <a:pt x="204" y="47"/>
                  </a:moveTo>
                  <a:cubicBezTo>
                    <a:pt x="293" y="47"/>
                    <a:pt x="363" y="117"/>
                    <a:pt x="363" y="207"/>
                  </a:cubicBezTo>
                  <a:cubicBezTo>
                    <a:pt x="363" y="294"/>
                    <a:pt x="293" y="366"/>
                    <a:pt x="204" y="366"/>
                  </a:cubicBezTo>
                  <a:cubicBezTo>
                    <a:pt x="117" y="366"/>
                    <a:pt x="44" y="294"/>
                    <a:pt x="44" y="207"/>
                  </a:cubicBezTo>
                  <a:cubicBezTo>
                    <a:pt x="44" y="117"/>
                    <a:pt x="117" y="47"/>
                    <a:pt x="204" y="47"/>
                  </a:cubicBezTo>
                  <a:close/>
                  <a:moveTo>
                    <a:pt x="204" y="1"/>
                  </a:moveTo>
                  <a:cubicBezTo>
                    <a:pt x="90" y="1"/>
                    <a:pt x="1" y="94"/>
                    <a:pt x="1" y="207"/>
                  </a:cubicBezTo>
                  <a:cubicBezTo>
                    <a:pt x="1" y="320"/>
                    <a:pt x="90" y="410"/>
                    <a:pt x="204" y="410"/>
                  </a:cubicBezTo>
                  <a:cubicBezTo>
                    <a:pt x="317" y="410"/>
                    <a:pt x="410" y="320"/>
                    <a:pt x="410" y="207"/>
                  </a:cubicBezTo>
                  <a:cubicBezTo>
                    <a:pt x="410" y="94"/>
                    <a:pt x="317" y="1"/>
                    <a:pt x="20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36" name="Google Shape;536;p27"/>
            <p:cNvSpPr/>
            <p:nvPr/>
          </p:nvSpPr>
          <p:spPr>
            <a:xfrm>
              <a:off x="2513679" y="3121873"/>
              <a:ext cx="29410" cy="29410"/>
            </a:xfrm>
            <a:custGeom>
              <a:avLst/>
              <a:gdLst/>
              <a:ahLst/>
              <a:cxnLst/>
              <a:rect l="l" t="t" r="r" b="b"/>
              <a:pathLst>
                <a:path w="367" h="367" extrusionOk="0">
                  <a:moveTo>
                    <a:pt x="184" y="0"/>
                  </a:moveTo>
                  <a:cubicBezTo>
                    <a:pt x="84" y="0"/>
                    <a:pt x="1" y="83"/>
                    <a:pt x="1" y="183"/>
                  </a:cubicBezTo>
                  <a:cubicBezTo>
                    <a:pt x="1" y="283"/>
                    <a:pt x="84" y="366"/>
                    <a:pt x="184" y="366"/>
                  </a:cubicBezTo>
                  <a:cubicBezTo>
                    <a:pt x="284" y="366"/>
                    <a:pt x="367" y="283"/>
                    <a:pt x="367" y="183"/>
                  </a:cubicBezTo>
                  <a:cubicBezTo>
                    <a:pt x="367" y="83"/>
                    <a:pt x="284" y="0"/>
                    <a:pt x="1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37" name="Google Shape;537;p27"/>
            <p:cNvSpPr/>
            <p:nvPr/>
          </p:nvSpPr>
          <p:spPr>
            <a:xfrm>
              <a:off x="2512076" y="3119949"/>
              <a:ext cx="32855" cy="33176"/>
            </a:xfrm>
            <a:custGeom>
              <a:avLst/>
              <a:gdLst/>
              <a:ahLst/>
              <a:cxnLst/>
              <a:rect l="l" t="t" r="r" b="b"/>
              <a:pathLst>
                <a:path w="410" h="414" extrusionOk="0">
                  <a:moveTo>
                    <a:pt x="204" y="47"/>
                  </a:moveTo>
                  <a:cubicBezTo>
                    <a:pt x="294" y="47"/>
                    <a:pt x="363" y="117"/>
                    <a:pt x="363" y="207"/>
                  </a:cubicBezTo>
                  <a:cubicBezTo>
                    <a:pt x="363" y="293"/>
                    <a:pt x="294" y="367"/>
                    <a:pt x="204" y="367"/>
                  </a:cubicBezTo>
                  <a:cubicBezTo>
                    <a:pt x="117" y="367"/>
                    <a:pt x="44" y="293"/>
                    <a:pt x="44" y="207"/>
                  </a:cubicBezTo>
                  <a:cubicBezTo>
                    <a:pt x="44" y="117"/>
                    <a:pt x="117" y="47"/>
                    <a:pt x="204" y="47"/>
                  </a:cubicBezTo>
                  <a:close/>
                  <a:moveTo>
                    <a:pt x="204" y="0"/>
                  </a:moveTo>
                  <a:cubicBezTo>
                    <a:pt x="90" y="0"/>
                    <a:pt x="1" y="94"/>
                    <a:pt x="1" y="207"/>
                  </a:cubicBezTo>
                  <a:cubicBezTo>
                    <a:pt x="1" y="320"/>
                    <a:pt x="90" y="413"/>
                    <a:pt x="204" y="413"/>
                  </a:cubicBezTo>
                  <a:cubicBezTo>
                    <a:pt x="317" y="413"/>
                    <a:pt x="410" y="320"/>
                    <a:pt x="410" y="207"/>
                  </a:cubicBezTo>
                  <a:cubicBezTo>
                    <a:pt x="410" y="94"/>
                    <a:pt x="317" y="0"/>
                    <a:pt x="20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59248" y="117497"/>
            <a:ext cx="10663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 1: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ounded Rectangular Callout 5"/>
          <p:cNvSpPr/>
          <p:nvPr/>
        </p:nvSpPr>
        <p:spPr>
          <a:xfrm>
            <a:off x="180543" y="614477"/>
            <a:ext cx="5597943" cy="636011"/>
          </a:xfrm>
          <a:prstGeom prst="wedgeRoundRectCallout">
            <a:avLst>
              <a:gd name="adj1" fmla="val -2642"/>
              <a:gd name="adj2" fmla="val 111088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rong các số sau, số nào chia hết cho 2?</a:t>
            </a:r>
            <a:endParaRPr 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199589" y="2086644"/>
            <a:ext cx="914400" cy="914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>
                <a:latin typeface="Times New Roman" panose="02020603050405020304" pitchFamily="18" charset="0"/>
                <a:ea typeface="DengXian"/>
              </a:rPr>
              <a:t>2001</a:t>
            </a:r>
            <a:endParaRPr lang="en-US" sz="1800" b="1"/>
          </a:p>
        </p:txBody>
      </p:sp>
      <p:sp>
        <p:nvSpPr>
          <p:cNvPr id="80" name="Oval 79"/>
          <p:cNvSpPr/>
          <p:nvPr/>
        </p:nvSpPr>
        <p:spPr>
          <a:xfrm>
            <a:off x="4057951" y="1413485"/>
            <a:ext cx="914400" cy="914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smtClean="0">
                <a:latin typeface="Times New Roman" panose="02020603050405020304" pitchFamily="18" charset="0"/>
                <a:ea typeface="DengXian"/>
              </a:rPr>
              <a:t>2002</a:t>
            </a:r>
            <a:endParaRPr lang="en-US" sz="1800" b="1"/>
          </a:p>
        </p:txBody>
      </p:sp>
      <p:sp>
        <p:nvSpPr>
          <p:cNvPr id="81" name="Oval 80"/>
          <p:cNvSpPr/>
          <p:nvPr/>
        </p:nvSpPr>
        <p:spPr>
          <a:xfrm>
            <a:off x="5550480" y="2001753"/>
            <a:ext cx="914400" cy="914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smtClean="0">
                <a:latin typeface="Times New Roman" panose="02020603050405020304" pitchFamily="18" charset="0"/>
                <a:ea typeface="DengXian"/>
              </a:rPr>
              <a:t>2003</a:t>
            </a:r>
            <a:endParaRPr lang="en-US" sz="1800" b="1"/>
          </a:p>
        </p:txBody>
      </p:sp>
      <p:sp>
        <p:nvSpPr>
          <p:cNvPr id="82" name="Oval 81"/>
          <p:cNvSpPr/>
          <p:nvPr/>
        </p:nvSpPr>
        <p:spPr>
          <a:xfrm>
            <a:off x="4564568" y="2792664"/>
            <a:ext cx="914400" cy="914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smtClean="0">
                <a:latin typeface="Times New Roman" panose="02020603050405020304" pitchFamily="18" charset="0"/>
                <a:ea typeface="DengXian"/>
              </a:rPr>
              <a:t>2017</a:t>
            </a:r>
            <a:endParaRPr lang="en-US" sz="1800" b="1"/>
          </a:p>
        </p:txBody>
      </p:sp>
      <p:sp>
        <p:nvSpPr>
          <p:cNvPr id="83" name="Oval 82"/>
          <p:cNvSpPr/>
          <p:nvPr/>
        </p:nvSpPr>
        <p:spPr>
          <a:xfrm>
            <a:off x="2294761" y="4164961"/>
            <a:ext cx="914400" cy="914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smtClean="0">
                <a:latin typeface="Times New Roman" panose="02020603050405020304" pitchFamily="18" charset="0"/>
                <a:ea typeface="DengXian"/>
              </a:rPr>
              <a:t>2005</a:t>
            </a:r>
            <a:endParaRPr lang="en-US" sz="1800" b="1"/>
          </a:p>
        </p:txBody>
      </p:sp>
      <p:sp>
        <p:nvSpPr>
          <p:cNvPr id="84" name="Oval 83"/>
          <p:cNvSpPr/>
          <p:nvPr/>
        </p:nvSpPr>
        <p:spPr>
          <a:xfrm>
            <a:off x="509795" y="4051326"/>
            <a:ext cx="914400" cy="914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smtClean="0">
                <a:latin typeface="Times New Roman" panose="02020603050405020304" pitchFamily="18" charset="0"/>
                <a:ea typeface="DengXian"/>
              </a:rPr>
              <a:t>2006</a:t>
            </a:r>
            <a:endParaRPr lang="en-US" sz="1800" b="1"/>
          </a:p>
        </p:txBody>
      </p:sp>
      <p:sp>
        <p:nvSpPr>
          <p:cNvPr id="85" name="Oval 84"/>
          <p:cNvSpPr/>
          <p:nvPr/>
        </p:nvSpPr>
        <p:spPr>
          <a:xfrm>
            <a:off x="1424195" y="2931143"/>
            <a:ext cx="914400" cy="914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smtClean="0">
                <a:latin typeface="Times New Roman" panose="02020603050405020304" pitchFamily="18" charset="0"/>
                <a:ea typeface="DengXian"/>
              </a:rPr>
              <a:t>2007</a:t>
            </a:r>
            <a:endParaRPr lang="en-US" sz="1800" b="1"/>
          </a:p>
        </p:txBody>
      </p:sp>
      <p:sp>
        <p:nvSpPr>
          <p:cNvPr id="86" name="Oval 85"/>
          <p:cNvSpPr/>
          <p:nvPr/>
        </p:nvSpPr>
        <p:spPr>
          <a:xfrm>
            <a:off x="1182782" y="1454309"/>
            <a:ext cx="914400" cy="914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smtClean="0">
                <a:latin typeface="Times New Roman" panose="02020603050405020304" pitchFamily="18" charset="0"/>
                <a:ea typeface="DengXian"/>
              </a:rPr>
              <a:t>2008</a:t>
            </a:r>
            <a:endParaRPr lang="en-US" sz="1800" b="1"/>
          </a:p>
        </p:txBody>
      </p:sp>
      <p:sp>
        <p:nvSpPr>
          <p:cNvPr id="87" name="Oval 86"/>
          <p:cNvSpPr/>
          <p:nvPr/>
        </p:nvSpPr>
        <p:spPr>
          <a:xfrm>
            <a:off x="5648941" y="3894837"/>
            <a:ext cx="914400" cy="914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smtClean="0">
                <a:latin typeface="Times New Roman" panose="02020603050405020304" pitchFamily="18" charset="0"/>
                <a:ea typeface="DengXian"/>
              </a:rPr>
              <a:t>2009</a:t>
            </a:r>
            <a:endParaRPr lang="en-US" sz="1800" b="1"/>
          </a:p>
        </p:txBody>
      </p:sp>
      <p:sp>
        <p:nvSpPr>
          <p:cNvPr id="88" name="Oval 87"/>
          <p:cNvSpPr/>
          <p:nvPr/>
        </p:nvSpPr>
        <p:spPr>
          <a:xfrm>
            <a:off x="4256909" y="4164961"/>
            <a:ext cx="914400" cy="914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smtClean="0">
                <a:latin typeface="Times New Roman" panose="02020603050405020304" pitchFamily="18" charset="0"/>
                <a:ea typeface="DengXian"/>
              </a:rPr>
              <a:t>2010</a:t>
            </a:r>
            <a:endParaRPr lang="en-US" sz="1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6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4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3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4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21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2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7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2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0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"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 animBg="1"/>
      <p:bldP spid="7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0" name="Google Shape;470;p27"/>
          <p:cNvGrpSpPr/>
          <p:nvPr/>
        </p:nvGrpSpPr>
        <p:grpSpPr>
          <a:xfrm>
            <a:off x="2625456" y="2193574"/>
            <a:ext cx="1631452" cy="1701263"/>
            <a:chOff x="620400" y="2400250"/>
            <a:chExt cx="2175269" cy="2268350"/>
          </a:xfrm>
        </p:grpSpPr>
        <p:sp>
          <p:nvSpPr>
            <p:cNvPr id="471" name="Google Shape;471;p27"/>
            <p:cNvSpPr/>
            <p:nvPr/>
          </p:nvSpPr>
          <p:spPr>
            <a:xfrm>
              <a:off x="726600" y="4505700"/>
              <a:ext cx="2022000" cy="162900"/>
            </a:xfrm>
            <a:prstGeom prst="ellipse">
              <a:avLst/>
            </a:prstGeom>
            <a:solidFill>
              <a:srgbClr val="41294A">
                <a:alpha val="51790"/>
              </a:srgbClr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72" name="Google Shape;472;p27"/>
            <p:cNvSpPr/>
            <p:nvPr/>
          </p:nvSpPr>
          <p:spPr>
            <a:xfrm>
              <a:off x="1650941" y="2400250"/>
              <a:ext cx="636352" cy="467027"/>
            </a:xfrm>
            <a:custGeom>
              <a:avLst/>
              <a:gdLst/>
              <a:ahLst/>
              <a:cxnLst/>
              <a:rect l="l" t="t" r="r" b="b"/>
              <a:pathLst>
                <a:path w="7941" h="5828" extrusionOk="0">
                  <a:moveTo>
                    <a:pt x="3772" y="1"/>
                  </a:moveTo>
                  <a:cubicBezTo>
                    <a:pt x="1167" y="1"/>
                    <a:pt x="101" y="2586"/>
                    <a:pt x="0" y="2618"/>
                  </a:cubicBezTo>
                  <a:lnTo>
                    <a:pt x="2154" y="5626"/>
                  </a:lnTo>
                  <a:cubicBezTo>
                    <a:pt x="2154" y="5626"/>
                    <a:pt x="3112" y="5828"/>
                    <a:pt x="4233" y="5828"/>
                  </a:cubicBezTo>
                  <a:cubicBezTo>
                    <a:pt x="4794" y="5828"/>
                    <a:pt x="5395" y="5777"/>
                    <a:pt x="5937" y="5626"/>
                  </a:cubicBezTo>
                  <a:cubicBezTo>
                    <a:pt x="7568" y="5178"/>
                    <a:pt x="5904" y="3637"/>
                    <a:pt x="5904" y="3637"/>
                  </a:cubicBezTo>
                  <a:lnTo>
                    <a:pt x="5904" y="3637"/>
                  </a:lnTo>
                  <a:cubicBezTo>
                    <a:pt x="5904" y="3637"/>
                    <a:pt x="6327" y="3893"/>
                    <a:pt x="6699" y="3893"/>
                  </a:cubicBezTo>
                  <a:cubicBezTo>
                    <a:pt x="6885" y="3893"/>
                    <a:pt x="7058" y="3829"/>
                    <a:pt x="7159" y="3637"/>
                  </a:cubicBezTo>
                  <a:cubicBezTo>
                    <a:pt x="7466" y="3058"/>
                    <a:pt x="6244" y="2618"/>
                    <a:pt x="6243" y="2618"/>
                  </a:cubicBezTo>
                  <a:lnTo>
                    <a:pt x="6243" y="2618"/>
                  </a:lnTo>
                  <a:cubicBezTo>
                    <a:pt x="6243" y="2618"/>
                    <a:pt x="6396" y="2651"/>
                    <a:pt x="6602" y="2651"/>
                  </a:cubicBezTo>
                  <a:cubicBezTo>
                    <a:pt x="6912" y="2651"/>
                    <a:pt x="7345" y="2578"/>
                    <a:pt x="7569" y="2212"/>
                  </a:cubicBezTo>
                  <a:cubicBezTo>
                    <a:pt x="7941" y="1600"/>
                    <a:pt x="6719" y="142"/>
                    <a:pt x="3971" y="6"/>
                  </a:cubicBezTo>
                  <a:cubicBezTo>
                    <a:pt x="3904" y="2"/>
                    <a:pt x="3837" y="1"/>
                    <a:pt x="3772" y="1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73" name="Google Shape;473;p27"/>
            <p:cNvSpPr/>
            <p:nvPr/>
          </p:nvSpPr>
          <p:spPr>
            <a:xfrm>
              <a:off x="1700304" y="2455544"/>
              <a:ext cx="321982" cy="318376"/>
            </a:xfrm>
            <a:custGeom>
              <a:avLst/>
              <a:gdLst/>
              <a:ahLst/>
              <a:cxnLst/>
              <a:rect l="l" t="t" r="r" b="b"/>
              <a:pathLst>
                <a:path w="4018" h="3973" extrusionOk="0">
                  <a:moveTo>
                    <a:pt x="3148" y="0"/>
                  </a:moveTo>
                  <a:cubicBezTo>
                    <a:pt x="3070" y="0"/>
                    <a:pt x="2993" y="6"/>
                    <a:pt x="2919" y="15"/>
                  </a:cubicBezTo>
                  <a:cubicBezTo>
                    <a:pt x="1893" y="138"/>
                    <a:pt x="789" y="657"/>
                    <a:pt x="363" y="1658"/>
                  </a:cubicBezTo>
                  <a:cubicBezTo>
                    <a:pt x="0" y="2504"/>
                    <a:pt x="919" y="3476"/>
                    <a:pt x="1638" y="3802"/>
                  </a:cubicBezTo>
                  <a:cubicBezTo>
                    <a:pt x="1879" y="3913"/>
                    <a:pt x="2148" y="3972"/>
                    <a:pt x="2415" y="3972"/>
                  </a:cubicBezTo>
                  <a:cubicBezTo>
                    <a:pt x="2717" y="3972"/>
                    <a:pt x="3017" y="3895"/>
                    <a:pt x="3268" y="3729"/>
                  </a:cubicBezTo>
                  <a:cubicBezTo>
                    <a:pt x="3391" y="3646"/>
                    <a:pt x="3508" y="3539"/>
                    <a:pt x="3575" y="3406"/>
                  </a:cubicBezTo>
                  <a:cubicBezTo>
                    <a:pt x="3741" y="3067"/>
                    <a:pt x="3564" y="2657"/>
                    <a:pt x="3341" y="2351"/>
                  </a:cubicBezTo>
                  <a:lnTo>
                    <a:pt x="3341" y="2351"/>
                  </a:lnTo>
                  <a:cubicBezTo>
                    <a:pt x="3381" y="2353"/>
                    <a:pt x="3421" y="2354"/>
                    <a:pt x="3462" y="2354"/>
                  </a:cubicBezTo>
                  <a:cubicBezTo>
                    <a:pt x="3570" y="2354"/>
                    <a:pt x="3678" y="2343"/>
                    <a:pt x="3777" y="2297"/>
                  </a:cubicBezTo>
                  <a:cubicBezTo>
                    <a:pt x="3910" y="2237"/>
                    <a:pt x="4017" y="2091"/>
                    <a:pt x="3984" y="1945"/>
                  </a:cubicBezTo>
                  <a:cubicBezTo>
                    <a:pt x="3964" y="1868"/>
                    <a:pt x="3907" y="1805"/>
                    <a:pt x="3847" y="1752"/>
                  </a:cubicBezTo>
                  <a:cubicBezTo>
                    <a:pt x="3627" y="1549"/>
                    <a:pt x="3335" y="1426"/>
                    <a:pt x="3039" y="1409"/>
                  </a:cubicBezTo>
                  <a:cubicBezTo>
                    <a:pt x="3275" y="1312"/>
                    <a:pt x="3518" y="1213"/>
                    <a:pt x="3698" y="1033"/>
                  </a:cubicBezTo>
                  <a:cubicBezTo>
                    <a:pt x="3877" y="853"/>
                    <a:pt x="3977" y="567"/>
                    <a:pt x="3867" y="337"/>
                  </a:cubicBezTo>
                  <a:cubicBezTo>
                    <a:pt x="3746" y="79"/>
                    <a:pt x="3445" y="0"/>
                    <a:pt x="3148" y="0"/>
                  </a:cubicBezTo>
                  <a:close/>
                </a:path>
              </a:pathLst>
            </a:custGeom>
            <a:solidFill>
              <a:srgbClr val="C3D7DD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74" name="Google Shape;474;p27"/>
            <p:cNvSpPr/>
            <p:nvPr/>
          </p:nvSpPr>
          <p:spPr>
            <a:xfrm>
              <a:off x="620400" y="2621425"/>
              <a:ext cx="614555" cy="548444"/>
            </a:xfrm>
            <a:custGeom>
              <a:avLst/>
              <a:gdLst/>
              <a:ahLst/>
              <a:cxnLst/>
              <a:rect l="l" t="t" r="r" b="b"/>
              <a:pathLst>
                <a:path w="7669" h="6844" extrusionOk="0">
                  <a:moveTo>
                    <a:pt x="4434" y="1"/>
                  </a:moveTo>
                  <a:cubicBezTo>
                    <a:pt x="3676" y="1"/>
                    <a:pt x="2890" y="164"/>
                    <a:pt x="2206" y="637"/>
                  </a:cubicBezTo>
                  <a:cubicBezTo>
                    <a:pt x="0" y="2164"/>
                    <a:pt x="33" y="5253"/>
                    <a:pt x="916" y="5456"/>
                  </a:cubicBezTo>
                  <a:cubicBezTo>
                    <a:pt x="985" y="5472"/>
                    <a:pt x="1053" y="5479"/>
                    <a:pt x="1118" y="5479"/>
                  </a:cubicBezTo>
                  <a:cubicBezTo>
                    <a:pt x="1885" y="5479"/>
                    <a:pt x="2376" y="4475"/>
                    <a:pt x="2377" y="4474"/>
                  </a:cubicBezTo>
                  <a:lnTo>
                    <a:pt x="2377" y="4474"/>
                  </a:lnTo>
                  <a:cubicBezTo>
                    <a:pt x="2376" y="4475"/>
                    <a:pt x="1798" y="6338"/>
                    <a:pt x="2543" y="6408"/>
                  </a:cubicBezTo>
                  <a:cubicBezTo>
                    <a:pt x="2561" y="6410"/>
                    <a:pt x="2580" y="6411"/>
                    <a:pt x="2598" y="6411"/>
                  </a:cubicBezTo>
                  <a:cubicBezTo>
                    <a:pt x="3312" y="6411"/>
                    <a:pt x="3698" y="5187"/>
                    <a:pt x="3698" y="5187"/>
                  </a:cubicBezTo>
                  <a:cubicBezTo>
                    <a:pt x="3698" y="5187"/>
                    <a:pt x="3738" y="6688"/>
                    <a:pt x="4310" y="6828"/>
                  </a:cubicBezTo>
                  <a:cubicBezTo>
                    <a:pt x="4353" y="6838"/>
                    <a:pt x="4395" y="6843"/>
                    <a:pt x="4436" y="6843"/>
                  </a:cubicBezTo>
                  <a:cubicBezTo>
                    <a:pt x="5277" y="6843"/>
                    <a:pt x="5564" y="4674"/>
                    <a:pt x="5564" y="4674"/>
                  </a:cubicBezTo>
                  <a:lnTo>
                    <a:pt x="7668" y="806"/>
                  </a:lnTo>
                  <a:cubicBezTo>
                    <a:pt x="7668" y="806"/>
                    <a:pt x="6119" y="1"/>
                    <a:pt x="4434" y="1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75" name="Google Shape;475;p27"/>
            <p:cNvSpPr/>
            <p:nvPr/>
          </p:nvSpPr>
          <p:spPr>
            <a:xfrm>
              <a:off x="731788" y="2708452"/>
              <a:ext cx="440502" cy="259878"/>
            </a:xfrm>
            <a:custGeom>
              <a:avLst/>
              <a:gdLst/>
              <a:ahLst/>
              <a:cxnLst/>
              <a:rect l="l" t="t" r="r" b="b"/>
              <a:pathLst>
                <a:path w="5497" h="3243" extrusionOk="0">
                  <a:moveTo>
                    <a:pt x="3204" y="0"/>
                  </a:moveTo>
                  <a:cubicBezTo>
                    <a:pt x="3083" y="0"/>
                    <a:pt x="2969" y="5"/>
                    <a:pt x="2867" y="14"/>
                  </a:cubicBezTo>
                  <a:cubicBezTo>
                    <a:pt x="2241" y="70"/>
                    <a:pt x="1572" y="383"/>
                    <a:pt x="1086" y="772"/>
                  </a:cubicBezTo>
                  <a:cubicBezTo>
                    <a:pt x="693" y="1089"/>
                    <a:pt x="1" y="2114"/>
                    <a:pt x="790" y="2447"/>
                  </a:cubicBezTo>
                  <a:cubicBezTo>
                    <a:pt x="860" y="2476"/>
                    <a:pt x="935" y="2487"/>
                    <a:pt x="1012" y="2487"/>
                  </a:cubicBezTo>
                  <a:cubicBezTo>
                    <a:pt x="1065" y="2487"/>
                    <a:pt x="1119" y="2481"/>
                    <a:pt x="1173" y="2473"/>
                  </a:cubicBezTo>
                  <a:cubicBezTo>
                    <a:pt x="1535" y="2416"/>
                    <a:pt x="1877" y="2240"/>
                    <a:pt x="2130" y="1978"/>
                  </a:cubicBezTo>
                  <a:lnTo>
                    <a:pt x="2130" y="1978"/>
                  </a:lnTo>
                  <a:cubicBezTo>
                    <a:pt x="1916" y="2202"/>
                    <a:pt x="2158" y="2647"/>
                    <a:pt x="2328" y="2829"/>
                  </a:cubicBezTo>
                  <a:cubicBezTo>
                    <a:pt x="2589" y="3113"/>
                    <a:pt x="2964" y="3243"/>
                    <a:pt x="3339" y="3243"/>
                  </a:cubicBezTo>
                  <a:cubicBezTo>
                    <a:pt x="3457" y="3243"/>
                    <a:pt x="3574" y="3230"/>
                    <a:pt x="3689" y="3205"/>
                  </a:cubicBezTo>
                  <a:cubicBezTo>
                    <a:pt x="4261" y="3086"/>
                    <a:pt x="4501" y="2673"/>
                    <a:pt x="4947" y="2360"/>
                  </a:cubicBezTo>
                  <a:cubicBezTo>
                    <a:pt x="5289" y="2117"/>
                    <a:pt x="5496" y="1954"/>
                    <a:pt x="5486" y="1495"/>
                  </a:cubicBezTo>
                  <a:cubicBezTo>
                    <a:pt x="5480" y="1218"/>
                    <a:pt x="5449" y="909"/>
                    <a:pt x="5273" y="682"/>
                  </a:cubicBezTo>
                  <a:cubicBezTo>
                    <a:pt x="4864" y="165"/>
                    <a:pt x="3911" y="0"/>
                    <a:pt x="3204" y="0"/>
                  </a:cubicBezTo>
                  <a:close/>
                </a:path>
              </a:pathLst>
            </a:custGeom>
            <a:solidFill>
              <a:srgbClr val="C3D7DD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76" name="Google Shape;476;p27"/>
            <p:cNvSpPr/>
            <p:nvPr/>
          </p:nvSpPr>
          <p:spPr>
            <a:xfrm>
              <a:off x="1643168" y="2823447"/>
              <a:ext cx="1152502" cy="1643168"/>
            </a:xfrm>
            <a:custGeom>
              <a:avLst/>
              <a:gdLst/>
              <a:ahLst/>
              <a:cxnLst/>
              <a:rect l="l" t="t" r="r" b="b"/>
              <a:pathLst>
                <a:path w="14382" h="20505" extrusionOk="0">
                  <a:moveTo>
                    <a:pt x="2478" y="1"/>
                  </a:moveTo>
                  <a:cubicBezTo>
                    <a:pt x="2381" y="1"/>
                    <a:pt x="2284" y="1"/>
                    <a:pt x="2187" y="3"/>
                  </a:cubicBezTo>
                  <a:cubicBezTo>
                    <a:pt x="1" y="33"/>
                    <a:pt x="1565" y="1421"/>
                    <a:pt x="1565" y="1421"/>
                  </a:cubicBezTo>
                  <a:cubicBezTo>
                    <a:pt x="1565" y="1421"/>
                    <a:pt x="1926" y="1386"/>
                    <a:pt x="2518" y="1386"/>
                  </a:cubicBezTo>
                  <a:cubicBezTo>
                    <a:pt x="5120" y="1386"/>
                    <a:pt x="12176" y="2057"/>
                    <a:pt x="12578" y="9299"/>
                  </a:cubicBezTo>
                  <a:cubicBezTo>
                    <a:pt x="12997" y="16877"/>
                    <a:pt x="5858" y="19200"/>
                    <a:pt x="2606" y="19749"/>
                  </a:cubicBezTo>
                  <a:cubicBezTo>
                    <a:pt x="2526" y="19763"/>
                    <a:pt x="2454" y="19772"/>
                    <a:pt x="2380" y="19786"/>
                  </a:cubicBezTo>
                  <a:cubicBezTo>
                    <a:pt x="2307" y="19795"/>
                    <a:pt x="2244" y="19809"/>
                    <a:pt x="2187" y="19826"/>
                  </a:cubicBezTo>
                  <a:cubicBezTo>
                    <a:pt x="1588" y="20012"/>
                    <a:pt x="2051" y="20501"/>
                    <a:pt x="2051" y="20501"/>
                  </a:cubicBezTo>
                  <a:cubicBezTo>
                    <a:pt x="2091" y="20505"/>
                    <a:pt x="2141" y="20505"/>
                    <a:pt x="2187" y="20505"/>
                  </a:cubicBezTo>
                  <a:cubicBezTo>
                    <a:pt x="2320" y="20505"/>
                    <a:pt x="2474" y="20505"/>
                    <a:pt x="2646" y="20501"/>
                  </a:cubicBezTo>
                  <a:cubicBezTo>
                    <a:pt x="5641" y="20411"/>
                    <a:pt x="14382" y="19153"/>
                    <a:pt x="13962" y="9795"/>
                  </a:cubicBezTo>
                  <a:cubicBezTo>
                    <a:pt x="13664" y="3158"/>
                    <a:pt x="8879" y="1"/>
                    <a:pt x="2478" y="1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77" name="Google Shape;477;p27"/>
            <p:cNvSpPr/>
            <p:nvPr/>
          </p:nvSpPr>
          <p:spPr>
            <a:xfrm>
              <a:off x="1607748" y="4521925"/>
              <a:ext cx="415019" cy="85825"/>
            </a:xfrm>
            <a:custGeom>
              <a:avLst/>
              <a:gdLst/>
              <a:ahLst/>
              <a:cxnLst/>
              <a:rect l="l" t="t" r="r" b="b"/>
              <a:pathLst>
                <a:path w="5179" h="1071" extrusionOk="0">
                  <a:moveTo>
                    <a:pt x="2537" y="1"/>
                  </a:moveTo>
                  <a:cubicBezTo>
                    <a:pt x="2366" y="1"/>
                    <a:pt x="2190" y="17"/>
                    <a:pt x="2007" y="49"/>
                  </a:cubicBezTo>
                  <a:cubicBezTo>
                    <a:pt x="1381" y="155"/>
                    <a:pt x="702" y="458"/>
                    <a:pt x="0" y="1070"/>
                  </a:cubicBezTo>
                  <a:lnTo>
                    <a:pt x="5179" y="1070"/>
                  </a:lnTo>
                  <a:cubicBezTo>
                    <a:pt x="5179" y="1070"/>
                    <a:pt x="4340" y="235"/>
                    <a:pt x="3088" y="38"/>
                  </a:cubicBezTo>
                  <a:cubicBezTo>
                    <a:pt x="2942" y="15"/>
                    <a:pt x="2789" y="2"/>
                    <a:pt x="2629" y="2"/>
                  </a:cubicBezTo>
                  <a:cubicBezTo>
                    <a:pt x="2599" y="1"/>
                    <a:pt x="2568" y="1"/>
                    <a:pt x="2537" y="1"/>
                  </a:cubicBezTo>
                  <a:close/>
                </a:path>
              </a:pathLst>
            </a:custGeom>
            <a:solidFill>
              <a:srgbClr val="741B47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78" name="Google Shape;478;p27"/>
            <p:cNvSpPr/>
            <p:nvPr/>
          </p:nvSpPr>
          <p:spPr>
            <a:xfrm>
              <a:off x="1768500" y="4309965"/>
              <a:ext cx="89992" cy="250662"/>
            </a:xfrm>
            <a:custGeom>
              <a:avLst/>
              <a:gdLst/>
              <a:ahLst/>
              <a:cxnLst/>
              <a:rect l="l" t="t" r="r" b="b"/>
              <a:pathLst>
                <a:path w="1123" h="3128" extrusionOk="0">
                  <a:moveTo>
                    <a:pt x="1" y="1"/>
                  </a:moveTo>
                  <a:lnTo>
                    <a:pt x="1" y="2694"/>
                  </a:lnTo>
                  <a:cubicBezTo>
                    <a:pt x="1" y="2694"/>
                    <a:pt x="52" y="3127"/>
                    <a:pt x="369" y="3127"/>
                  </a:cubicBezTo>
                  <a:cubicBezTo>
                    <a:pt x="440" y="3127"/>
                    <a:pt x="523" y="3106"/>
                    <a:pt x="623" y="3053"/>
                  </a:cubicBezTo>
                  <a:cubicBezTo>
                    <a:pt x="750" y="2987"/>
                    <a:pt x="902" y="2870"/>
                    <a:pt x="1082" y="2683"/>
                  </a:cubicBezTo>
                  <a:cubicBezTo>
                    <a:pt x="1096" y="2674"/>
                    <a:pt x="1109" y="2660"/>
                    <a:pt x="1122" y="2647"/>
                  </a:cubicBezTo>
                  <a:lnTo>
                    <a:pt x="1082" y="1951"/>
                  </a:lnTo>
                  <a:lnTo>
                    <a:pt x="1042" y="1199"/>
                  </a:lnTo>
                  <a:lnTo>
                    <a:pt x="976" y="1"/>
                  </a:lnTo>
                  <a:close/>
                </a:path>
              </a:pathLst>
            </a:custGeom>
            <a:solidFill>
              <a:srgbClr val="741B47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79" name="Google Shape;479;p27"/>
            <p:cNvSpPr/>
            <p:nvPr/>
          </p:nvSpPr>
          <p:spPr>
            <a:xfrm>
              <a:off x="1852001" y="2827374"/>
              <a:ext cx="911135" cy="1639001"/>
            </a:xfrm>
            <a:custGeom>
              <a:avLst/>
              <a:gdLst/>
              <a:ahLst/>
              <a:cxnLst/>
              <a:rect l="l" t="t" r="r" b="b"/>
              <a:pathLst>
                <a:path w="11370" h="20453" extrusionOk="0">
                  <a:moveTo>
                    <a:pt x="1209" y="1"/>
                  </a:moveTo>
                  <a:lnTo>
                    <a:pt x="1209" y="1"/>
                  </a:lnTo>
                  <a:cubicBezTo>
                    <a:pt x="1302" y="400"/>
                    <a:pt x="1312" y="796"/>
                    <a:pt x="1275" y="1166"/>
                  </a:cubicBezTo>
                  <a:cubicBezTo>
                    <a:pt x="1745" y="1265"/>
                    <a:pt x="2204" y="1405"/>
                    <a:pt x="2643" y="1575"/>
                  </a:cubicBezTo>
                  <a:cubicBezTo>
                    <a:pt x="5728" y="2127"/>
                    <a:pt x="9676" y="3885"/>
                    <a:pt x="9972" y="9250"/>
                  </a:cubicBezTo>
                  <a:cubicBezTo>
                    <a:pt x="9985" y="9466"/>
                    <a:pt x="9989" y="9676"/>
                    <a:pt x="9989" y="9882"/>
                  </a:cubicBezTo>
                  <a:cubicBezTo>
                    <a:pt x="9989" y="16958"/>
                    <a:pt x="3163" y="19164"/>
                    <a:pt x="0" y="19700"/>
                  </a:cubicBezTo>
                  <a:lnTo>
                    <a:pt x="40" y="20452"/>
                  </a:lnTo>
                  <a:cubicBezTo>
                    <a:pt x="2966" y="20362"/>
                    <a:pt x="11370" y="19164"/>
                    <a:pt x="11370" y="10388"/>
                  </a:cubicBezTo>
                  <a:cubicBezTo>
                    <a:pt x="11370" y="10178"/>
                    <a:pt x="11367" y="9966"/>
                    <a:pt x="11356" y="9746"/>
                  </a:cubicBezTo>
                  <a:cubicBezTo>
                    <a:pt x="11080" y="3582"/>
                    <a:pt x="6929" y="420"/>
                    <a:pt x="12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80" name="Google Shape;480;p27"/>
            <p:cNvSpPr/>
            <p:nvPr/>
          </p:nvSpPr>
          <p:spPr>
            <a:xfrm>
              <a:off x="1818344" y="4524970"/>
              <a:ext cx="204424" cy="82779"/>
            </a:xfrm>
            <a:custGeom>
              <a:avLst/>
              <a:gdLst/>
              <a:ahLst/>
              <a:cxnLst/>
              <a:rect l="l" t="t" r="r" b="b"/>
              <a:pathLst>
                <a:path w="2551" h="1033" extrusionOk="0">
                  <a:moveTo>
                    <a:pt x="460" y="0"/>
                  </a:moveTo>
                  <a:cubicBezTo>
                    <a:pt x="280" y="187"/>
                    <a:pt x="128" y="304"/>
                    <a:pt x="1" y="370"/>
                  </a:cubicBezTo>
                  <a:lnTo>
                    <a:pt x="1" y="1032"/>
                  </a:lnTo>
                  <a:lnTo>
                    <a:pt x="2551" y="1032"/>
                  </a:lnTo>
                  <a:cubicBezTo>
                    <a:pt x="2551" y="1032"/>
                    <a:pt x="1712" y="197"/>
                    <a:pt x="4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81" name="Google Shape;481;p27"/>
            <p:cNvSpPr/>
            <p:nvPr/>
          </p:nvSpPr>
          <p:spPr>
            <a:xfrm>
              <a:off x="1818344" y="4309965"/>
              <a:ext cx="40148" cy="244652"/>
            </a:xfrm>
            <a:custGeom>
              <a:avLst/>
              <a:gdLst/>
              <a:ahLst/>
              <a:cxnLst/>
              <a:rect l="l" t="t" r="r" b="b"/>
              <a:pathLst>
                <a:path w="501" h="3053" extrusionOk="0">
                  <a:moveTo>
                    <a:pt x="354" y="1"/>
                  </a:moveTo>
                  <a:cubicBezTo>
                    <a:pt x="237" y="7"/>
                    <a:pt x="121" y="11"/>
                    <a:pt x="1" y="14"/>
                  </a:cubicBezTo>
                  <a:lnTo>
                    <a:pt x="1" y="3053"/>
                  </a:lnTo>
                  <a:cubicBezTo>
                    <a:pt x="128" y="2987"/>
                    <a:pt x="280" y="2870"/>
                    <a:pt x="460" y="2683"/>
                  </a:cubicBezTo>
                  <a:cubicBezTo>
                    <a:pt x="474" y="2674"/>
                    <a:pt x="487" y="2660"/>
                    <a:pt x="500" y="2647"/>
                  </a:cubicBezTo>
                  <a:lnTo>
                    <a:pt x="460" y="1951"/>
                  </a:lnTo>
                  <a:lnTo>
                    <a:pt x="420" y="1199"/>
                  </a:lnTo>
                  <a:lnTo>
                    <a:pt x="35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82" name="Google Shape;482;p27"/>
            <p:cNvSpPr/>
            <p:nvPr/>
          </p:nvSpPr>
          <p:spPr>
            <a:xfrm>
              <a:off x="941743" y="2551947"/>
              <a:ext cx="1176302" cy="780114"/>
            </a:xfrm>
            <a:custGeom>
              <a:avLst/>
              <a:gdLst/>
              <a:ahLst/>
              <a:cxnLst/>
              <a:rect l="l" t="t" r="r" b="b"/>
              <a:pathLst>
                <a:path w="14679" h="9735" extrusionOk="0">
                  <a:moveTo>
                    <a:pt x="6858" y="1"/>
                  </a:moveTo>
                  <a:cubicBezTo>
                    <a:pt x="3461" y="1"/>
                    <a:pt x="2247" y="2945"/>
                    <a:pt x="2247" y="2945"/>
                  </a:cubicBezTo>
                  <a:cubicBezTo>
                    <a:pt x="1" y="8044"/>
                    <a:pt x="4101" y="9735"/>
                    <a:pt x="4101" y="9735"/>
                  </a:cubicBezTo>
                  <a:lnTo>
                    <a:pt x="11958" y="6646"/>
                  </a:lnTo>
                  <a:cubicBezTo>
                    <a:pt x="11958" y="6646"/>
                    <a:pt x="14678" y="2329"/>
                    <a:pt x="9356" y="466"/>
                  </a:cubicBezTo>
                  <a:cubicBezTo>
                    <a:pt x="8416" y="136"/>
                    <a:pt x="7587" y="1"/>
                    <a:pt x="6858" y="1"/>
                  </a:cubicBezTo>
                  <a:close/>
                </a:path>
              </a:pathLst>
            </a:custGeom>
            <a:solidFill>
              <a:srgbClr val="BBCCD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83" name="Google Shape;483;p27"/>
            <p:cNvSpPr/>
            <p:nvPr/>
          </p:nvSpPr>
          <p:spPr>
            <a:xfrm>
              <a:off x="1287447" y="3025229"/>
              <a:ext cx="111227" cy="111388"/>
            </a:xfrm>
            <a:custGeom>
              <a:avLst/>
              <a:gdLst/>
              <a:ahLst/>
              <a:cxnLst/>
              <a:rect l="l" t="t" r="r" b="b"/>
              <a:pathLst>
                <a:path w="1388" h="1390" extrusionOk="0">
                  <a:moveTo>
                    <a:pt x="695" y="1"/>
                  </a:moveTo>
                  <a:cubicBezTo>
                    <a:pt x="309" y="1"/>
                    <a:pt x="0" y="311"/>
                    <a:pt x="0" y="697"/>
                  </a:cubicBezTo>
                  <a:cubicBezTo>
                    <a:pt x="0" y="1079"/>
                    <a:pt x="309" y="1389"/>
                    <a:pt x="695" y="1389"/>
                  </a:cubicBezTo>
                  <a:cubicBezTo>
                    <a:pt x="1078" y="1389"/>
                    <a:pt x="1388" y="1079"/>
                    <a:pt x="1388" y="697"/>
                  </a:cubicBezTo>
                  <a:cubicBezTo>
                    <a:pt x="1388" y="311"/>
                    <a:pt x="1078" y="1"/>
                    <a:pt x="695" y="1"/>
                  </a:cubicBezTo>
                  <a:close/>
                </a:path>
              </a:pathLst>
            </a:custGeom>
            <a:solidFill>
              <a:srgbClr val="F4606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84" name="Google Shape;484;p27"/>
            <p:cNvSpPr/>
            <p:nvPr/>
          </p:nvSpPr>
          <p:spPr>
            <a:xfrm>
              <a:off x="1707436" y="2849812"/>
              <a:ext cx="110987" cy="111227"/>
            </a:xfrm>
            <a:custGeom>
              <a:avLst/>
              <a:gdLst/>
              <a:ahLst/>
              <a:cxnLst/>
              <a:rect l="l" t="t" r="r" b="b"/>
              <a:pathLst>
                <a:path w="1385" h="1388" extrusionOk="0">
                  <a:moveTo>
                    <a:pt x="693" y="1"/>
                  </a:moveTo>
                  <a:cubicBezTo>
                    <a:pt x="311" y="1"/>
                    <a:pt x="1" y="313"/>
                    <a:pt x="1" y="695"/>
                  </a:cubicBezTo>
                  <a:cubicBezTo>
                    <a:pt x="1" y="1079"/>
                    <a:pt x="311" y="1388"/>
                    <a:pt x="693" y="1388"/>
                  </a:cubicBezTo>
                  <a:cubicBezTo>
                    <a:pt x="1076" y="1388"/>
                    <a:pt x="1385" y="1079"/>
                    <a:pt x="1385" y="695"/>
                  </a:cubicBezTo>
                  <a:cubicBezTo>
                    <a:pt x="1385" y="313"/>
                    <a:pt x="1076" y="1"/>
                    <a:pt x="693" y="1"/>
                  </a:cubicBezTo>
                  <a:close/>
                </a:path>
              </a:pathLst>
            </a:custGeom>
            <a:solidFill>
              <a:srgbClr val="F4606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85" name="Google Shape;485;p27"/>
            <p:cNvSpPr/>
            <p:nvPr/>
          </p:nvSpPr>
          <p:spPr>
            <a:xfrm>
              <a:off x="1104658" y="2905506"/>
              <a:ext cx="1405648" cy="1405648"/>
            </a:xfrm>
            <a:custGeom>
              <a:avLst/>
              <a:gdLst/>
              <a:ahLst/>
              <a:cxnLst/>
              <a:rect l="l" t="t" r="r" b="b"/>
              <a:pathLst>
                <a:path w="17541" h="17541" extrusionOk="0">
                  <a:moveTo>
                    <a:pt x="8771" y="0"/>
                  </a:moveTo>
                  <a:cubicBezTo>
                    <a:pt x="6737" y="0"/>
                    <a:pt x="4867" y="690"/>
                    <a:pt x="3379" y="1854"/>
                  </a:cubicBezTo>
                  <a:cubicBezTo>
                    <a:pt x="1323" y="3459"/>
                    <a:pt x="1" y="5958"/>
                    <a:pt x="1" y="8771"/>
                  </a:cubicBezTo>
                  <a:cubicBezTo>
                    <a:pt x="1" y="11610"/>
                    <a:pt x="1349" y="14132"/>
                    <a:pt x="3443" y="15733"/>
                  </a:cubicBezTo>
                  <a:cubicBezTo>
                    <a:pt x="4917" y="16868"/>
                    <a:pt x="6764" y="17540"/>
                    <a:pt x="8771" y="17540"/>
                  </a:cubicBezTo>
                  <a:cubicBezTo>
                    <a:pt x="9643" y="17540"/>
                    <a:pt x="10481" y="17413"/>
                    <a:pt x="11277" y="17174"/>
                  </a:cubicBezTo>
                  <a:cubicBezTo>
                    <a:pt x="11992" y="16965"/>
                    <a:pt x="12668" y="16662"/>
                    <a:pt x="13294" y="16282"/>
                  </a:cubicBezTo>
                  <a:cubicBezTo>
                    <a:pt x="15231" y="15114"/>
                    <a:pt x="16675" y="13224"/>
                    <a:pt x="17258" y="10980"/>
                  </a:cubicBezTo>
                  <a:cubicBezTo>
                    <a:pt x="17441" y="10275"/>
                    <a:pt x="17541" y="9536"/>
                    <a:pt x="17541" y="8771"/>
                  </a:cubicBezTo>
                  <a:cubicBezTo>
                    <a:pt x="17541" y="7689"/>
                    <a:pt x="17344" y="6650"/>
                    <a:pt x="16982" y="5692"/>
                  </a:cubicBezTo>
                  <a:cubicBezTo>
                    <a:pt x="16422" y="4191"/>
                    <a:pt x="15457" y="2883"/>
                    <a:pt x="14226" y="1905"/>
                  </a:cubicBezTo>
                  <a:cubicBezTo>
                    <a:pt x="13823" y="1585"/>
                    <a:pt x="13394" y="1298"/>
                    <a:pt x="12937" y="1052"/>
                  </a:cubicBezTo>
                  <a:cubicBezTo>
                    <a:pt x="11699" y="380"/>
                    <a:pt x="10278" y="0"/>
                    <a:pt x="8771" y="0"/>
                  </a:cubicBezTo>
                  <a:close/>
                </a:path>
              </a:pathLst>
            </a:custGeom>
            <a:solidFill>
              <a:srgbClr val="2FE4B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86" name="Google Shape;486;p27"/>
            <p:cNvSpPr/>
            <p:nvPr/>
          </p:nvSpPr>
          <p:spPr>
            <a:xfrm>
              <a:off x="1375436" y="2905506"/>
              <a:ext cx="869224" cy="596525"/>
            </a:xfrm>
            <a:custGeom>
              <a:avLst/>
              <a:gdLst/>
              <a:ahLst/>
              <a:cxnLst/>
              <a:rect l="l" t="t" r="r" b="b"/>
              <a:pathLst>
                <a:path w="10847" h="7444" extrusionOk="0">
                  <a:moveTo>
                    <a:pt x="5392" y="0"/>
                  </a:moveTo>
                  <a:cubicBezTo>
                    <a:pt x="3358" y="0"/>
                    <a:pt x="1488" y="690"/>
                    <a:pt x="0" y="1854"/>
                  </a:cubicBezTo>
                  <a:cubicBezTo>
                    <a:pt x="73" y="2167"/>
                    <a:pt x="263" y="2524"/>
                    <a:pt x="416" y="2767"/>
                  </a:cubicBezTo>
                  <a:cubicBezTo>
                    <a:pt x="786" y="3346"/>
                    <a:pt x="1454" y="3711"/>
                    <a:pt x="1724" y="4347"/>
                  </a:cubicBezTo>
                  <a:cubicBezTo>
                    <a:pt x="1844" y="4627"/>
                    <a:pt x="1870" y="4940"/>
                    <a:pt x="1930" y="5240"/>
                  </a:cubicBezTo>
                  <a:cubicBezTo>
                    <a:pt x="2050" y="5868"/>
                    <a:pt x="2313" y="6474"/>
                    <a:pt x="2686" y="6997"/>
                  </a:cubicBezTo>
                  <a:cubicBezTo>
                    <a:pt x="2796" y="7149"/>
                    <a:pt x="2922" y="7303"/>
                    <a:pt x="3092" y="7386"/>
                  </a:cubicBezTo>
                  <a:cubicBezTo>
                    <a:pt x="3169" y="7423"/>
                    <a:pt x="3256" y="7443"/>
                    <a:pt x="3341" y="7443"/>
                  </a:cubicBezTo>
                  <a:cubicBezTo>
                    <a:pt x="3447" y="7443"/>
                    <a:pt x="3550" y="7411"/>
                    <a:pt x="3628" y="7339"/>
                  </a:cubicBezTo>
                  <a:cubicBezTo>
                    <a:pt x="3950" y="7034"/>
                    <a:pt x="3518" y="6490"/>
                    <a:pt x="3624" y="6055"/>
                  </a:cubicBezTo>
                  <a:cubicBezTo>
                    <a:pt x="3671" y="5868"/>
                    <a:pt x="3811" y="5725"/>
                    <a:pt x="3924" y="5569"/>
                  </a:cubicBezTo>
                  <a:cubicBezTo>
                    <a:pt x="4350" y="4986"/>
                    <a:pt x="4390" y="4218"/>
                    <a:pt x="4363" y="3499"/>
                  </a:cubicBezTo>
                  <a:cubicBezTo>
                    <a:pt x="4357" y="3312"/>
                    <a:pt x="4350" y="3112"/>
                    <a:pt x="4457" y="2963"/>
                  </a:cubicBezTo>
                  <a:cubicBezTo>
                    <a:pt x="4506" y="2890"/>
                    <a:pt x="4580" y="2836"/>
                    <a:pt x="4656" y="2790"/>
                  </a:cubicBezTo>
                  <a:cubicBezTo>
                    <a:pt x="4933" y="2628"/>
                    <a:pt x="5248" y="2566"/>
                    <a:pt x="5569" y="2566"/>
                  </a:cubicBezTo>
                  <a:cubicBezTo>
                    <a:pt x="5809" y="2566"/>
                    <a:pt x="6052" y="2601"/>
                    <a:pt x="6283" y="2653"/>
                  </a:cubicBezTo>
                  <a:cubicBezTo>
                    <a:pt x="6826" y="2776"/>
                    <a:pt x="7352" y="2989"/>
                    <a:pt x="7904" y="3063"/>
                  </a:cubicBezTo>
                  <a:cubicBezTo>
                    <a:pt x="8040" y="3081"/>
                    <a:pt x="8177" y="3089"/>
                    <a:pt x="8314" y="3089"/>
                  </a:cubicBezTo>
                  <a:cubicBezTo>
                    <a:pt x="9170" y="3089"/>
                    <a:pt x="10029" y="2747"/>
                    <a:pt x="10637" y="2141"/>
                  </a:cubicBezTo>
                  <a:cubicBezTo>
                    <a:pt x="10710" y="2068"/>
                    <a:pt x="10784" y="1988"/>
                    <a:pt x="10847" y="1905"/>
                  </a:cubicBezTo>
                  <a:cubicBezTo>
                    <a:pt x="9349" y="713"/>
                    <a:pt x="7455" y="0"/>
                    <a:pt x="5392" y="0"/>
                  </a:cubicBezTo>
                  <a:close/>
                </a:path>
              </a:pathLst>
            </a:custGeom>
            <a:solidFill>
              <a:srgbClr val="219B7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87" name="Google Shape;487;p27"/>
            <p:cNvSpPr/>
            <p:nvPr/>
          </p:nvSpPr>
          <p:spPr>
            <a:xfrm>
              <a:off x="2080066" y="3290318"/>
              <a:ext cx="430245" cy="536344"/>
            </a:xfrm>
            <a:custGeom>
              <a:avLst/>
              <a:gdLst/>
              <a:ahLst/>
              <a:cxnLst/>
              <a:rect l="l" t="t" r="r" b="b"/>
              <a:pathLst>
                <a:path w="5369" h="6693" extrusionOk="0">
                  <a:moveTo>
                    <a:pt x="3055" y="1"/>
                  </a:moveTo>
                  <a:cubicBezTo>
                    <a:pt x="2990" y="1"/>
                    <a:pt x="2926" y="13"/>
                    <a:pt x="2862" y="41"/>
                  </a:cubicBezTo>
                  <a:cubicBezTo>
                    <a:pt x="2682" y="121"/>
                    <a:pt x="2573" y="301"/>
                    <a:pt x="2416" y="414"/>
                  </a:cubicBezTo>
                  <a:cubicBezTo>
                    <a:pt x="2257" y="529"/>
                    <a:pt x="2071" y="566"/>
                    <a:pt x="1876" y="566"/>
                  </a:cubicBezTo>
                  <a:cubicBezTo>
                    <a:pt x="1628" y="566"/>
                    <a:pt x="1364" y="506"/>
                    <a:pt x="1118" y="470"/>
                  </a:cubicBezTo>
                  <a:cubicBezTo>
                    <a:pt x="1051" y="460"/>
                    <a:pt x="979" y="455"/>
                    <a:pt x="907" y="455"/>
                  </a:cubicBezTo>
                  <a:cubicBezTo>
                    <a:pt x="510" y="455"/>
                    <a:pt x="86" y="615"/>
                    <a:pt x="43" y="989"/>
                  </a:cubicBezTo>
                  <a:cubicBezTo>
                    <a:pt x="0" y="1356"/>
                    <a:pt x="360" y="1622"/>
                    <a:pt x="599" y="1908"/>
                  </a:cubicBezTo>
                  <a:cubicBezTo>
                    <a:pt x="925" y="2301"/>
                    <a:pt x="1039" y="2860"/>
                    <a:pt x="899" y="3353"/>
                  </a:cubicBezTo>
                  <a:cubicBezTo>
                    <a:pt x="793" y="3719"/>
                    <a:pt x="556" y="4038"/>
                    <a:pt x="449" y="4404"/>
                  </a:cubicBezTo>
                  <a:cubicBezTo>
                    <a:pt x="293" y="4934"/>
                    <a:pt x="486" y="5599"/>
                    <a:pt x="995" y="5809"/>
                  </a:cubicBezTo>
                  <a:cubicBezTo>
                    <a:pt x="1162" y="5878"/>
                    <a:pt x="1348" y="5895"/>
                    <a:pt x="1537" y="5895"/>
                  </a:cubicBezTo>
                  <a:cubicBezTo>
                    <a:pt x="1727" y="5895"/>
                    <a:pt x="1922" y="5878"/>
                    <a:pt x="2106" y="5878"/>
                  </a:cubicBezTo>
                  <a:cubicBezTo>
                    <a:pt x="2390" y="5878"/>
                    <a:pt x="2651" y="5918"/>
                    <a:pt x="2836" y="6126"/>
                  </a:cubicBezTo>
                  <a:cubicBezTo>
                    <a:pt x="2939" y="6241"/>
                    <a:pt x="2996" y="6395"/>
                    <a:pt x="3105" y="6505"/>
                  </a:cubicBezTo>
                  <a:cubicBezTo>
                    <a:pt x="3247" y="6646"/>
                    <a:pt x="3450" y="6692"/>
                    <a:pt x="3655" y="6692"/>
                  </a:cubicBezTo>
                  <a:cubicBezTo>
                    <a:pt x="3735" y="6692"/>
                    <a:pt x="3815" y="6685"/>
                    <a:pt x="3891" y="6674"/>
                  </a:cubicBezTo>
                  <a:cubicBezTo>
                    <a:pt x="4323" y="6608"/>
                    <a:pt x="4722" y="6428"/>
                    <a:pt x="5086" y="6178"/>
                  </a:cubicBezTo>
                  <a:cubicBezTo>
                    <a:pt x="5269" y="5473"/>
                    <a:pt x="5369" y="4734"/>
                    <a:pt x="5369" y="3969"/>
                  </a:cubicBezTo>
                  <a:cubicBezTo>
                    <a:pt x="5369" y="2887"/>
                    <a:pt x="5172" y="1848"/>
                    <a:pt x="4810" y="890"/>
                  </a:cubicBezTo>
                  <a:cubicBezTo>
                    <a:pt x="4735" y="907"/>
                    <a:pt x="4666" y="915"/>
                    <a:pt x="4601" y="915"/>
                  </a:cubicBezTo>
                  <a:cubicBezTo>
                    <a:pt x="4278" y="915"/>
                    <a:pt x="4055" y="714"/>
                    <a:pt x="3794" y="434"/>
                  </a:cubicBezTo>
                  <a:cubicBezTo>
                    <a:pt x="3598" y="221"/>
                    <a:pt x="3326" y="1"/>
                    <a:pt x="3055" y="1"/>
                  </a:cubicBezTo>
                  <a:close/>
                </a:path>
              </a:pathLst>
            </a:custGeom>
            <a:solidFill>
              <a:srgbClr val="2F6454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88" name="Google Shape;488;p27"/>
            <p:cNvSpPr/>
            <p:nvPr/>
          </p:nvSpPr>
          <p:spPr>
            <a:xfrm>
              <a:off x="1380484" y="3636024"/>
              <a:ext cx="677702" cy="675137"/>
            </a:xfrm>
            <a:custGeom>
              <a:avLst/>
              <a:gdLst/>
              <a:ahLst/>
              <a:cxnLst/>
              <a:rect l="l" t="t" r="r" b="b"/>
              <a:pathLst>
                <a:path w="8457" h="8425" extrusionOk="0">
                  <a:moveTo>
                    <a:pt x="7228" y="0"/>
                  </a:moveTo>
                  <a:cubicBezTo>
                    <a:pt x="7219" y="0"/>
                    <a:pt x="7211" y="1"/>
                    <a:pt x="7202" y="1"/>
                  </a:cubicBezTo>
                  <a:cubicBezTo>
                    <a:pt x="6899" y="10"/>
                    <a:pt x="6560" y="154"/>
                    <a:pt x="6477" y="446"/>
                  </a:cubicBezTo>
                  <a:cubicBezTo>
                    <a:pt x="6423" y="613"/>
                    <a:pt x="6470" y="793"/>
                    <a:pt x="6507" y="966"/>
                  </a:cubicBezTo>
                  <a:cubicBezTo>
                    <a:pt x="6600" y="1412"/>
                    <a:pt x="6567" y="1994"/>
                    <a:pt x="6151" y="2177"/>
                  </a:cubicBezTo>
                  <a:cubicBezTo>
                    <a:pt x="5931" y="2271"/>
                    <a:pt x="5658" y="2224"/>
                    <a:pt x="5462" y="2360"/>
                  </a:cubicBezTo>
                  <a:cubicBezTo>
                    <a:pt x="5042" y="2650"/>
                    <a:pt x="5399" y="3342"/>
                    <a:pt x="5185" y="3804"/>
                  </a:cubicBezTo>
                  <a:cubicBezTo>
                    <a:pt x="5030" y="4154"/>
                    <a:pt x="4600" y="4268"/>
                    <a:pt x="4224" y="4344"/>
                  </a:cubicBezTo>
                  <a:cubicBezTo>
                    <a:pt x="3784" y="4431"/>
                    <a:pt x="3348" y="4520"/>
                    <a:pt x="2902" y="4557"/>
                  </a:cubicBezTo>
                  <a:cubicBezTo>
                    <a:pt x="2480" y="4590"/>
                    <a:pt x="2041" y="4577"/>
                    <a:pt x="1648" y="4737"/>
                  </a:cubicBezTo>
                  <a:cubicBezTo>
                    <a:pt x="1371" y="4847"/>
                    <a:pt x="1132" y="5039"/>
                    <a:pt x="906" y="5236"/>
                  </a:cubicBezTo>
                  <a:cubicBezTo>
                    <a:pt x="489" y="5602"/>
                    <a:pt x="77" y="6098"/>
                    <a:pt x="1" y="6617"/>
                  </a:cubicBezTo>
                  <a:cubicBezTo>
                    <a:pt x="1475" y="7752"/>
                    <a:pt x="3322" y="8424"/>
                    <a:pt x="5329" y="8424"/>
                  </a:cubicBezTo>
                  <a:cubicBezTo>
                    <a:pt x="6201" y="8424"/>
                    <a:pt x="7042" y="8297"/>
                    <a:pt x="7835" y="8058"/>
                  </a:cubicBezTo>
                  <a:cubicBezTo>
                    <a:pt x="7685" y="7629"/>
                    <a:pt x="7149" y="7303"/>
                    <a:pt x="6756" y="7179"/>
                  </a:cubicBezTo>
                  <a:cubicBezTo>
                    <a:pt x="6510" y="7090"/>
                    <a:pt x="6248" y="7036"/>
                    <a:pt x="6031" y="6890"/>
                  </a:cubicBezTo>
                  <a:cubicBezTo>
                    <a:pt x="5812" y="6744"/>
                    <a:pt x="5652" y="6471"/>
                    <a:pt x="5738" y="6221"/>
                  </a:cubicBezTo>
                  <a:cubicBezTo>
                    <a:pt x="5878" y="5821"/>
                    <a:pt x="6437" y="5855"/>
                    <a:pt x="6847" y="5732"/>
                  </a:cubicBezTo>
                  <a:cubicBezTo>
                    <a:pt x="7249" y="5612"/>
                    <a:pt x="7552" y="5282"/>
                    <a:pt x="7835" y="4970"/>
                  </a:cubicBezTo>
                  <a:cubicBezTo>
                    <a:pt x="8138" y="4634"/>
                    <a:pt x="8457" y="4224"/>
                    <a:pt x="8368" y="3784"/>
                  </a:cubicBezTo>
                  <a:cubicBezTo>
                    <a:pt x="8317" y="3538"/>
                    <a:pt x="8141" y="3339"/>
                    <a:pt x="8058" y="3106"/>
                  </a:cubicBezTo>
                  <a:cubicBezTo>
                    <a:pt x="7975" y="2879"/>
                    <a:pt x="7975" y="2637"/>
                    <a:pt x="7975" y="2397"/>
                  </a:cubicBezTo>
                  <a:cubicBezTo>
                    <a:pt x="7975" y="1858"/>
                    <a:pt x="7978" y="1315"/>
                    <a:pt x="7978" y="773"/>
                  </a:cubicBezTo>
                  <a:cubicBezTo>
                    <a:pt x="7978" y="623"/>
                    <a:pt x="7978" y="470"/>
                    <a:pt x="7911" y="337"/>
                  </a:cubicBezTo>
                  <a:cubicBezTo>
                    <a:pt x="7795" y="98"/>
                    <a:pt x="7498" y="0"/>
                    <a:pt x="7228" y="0"/>
                  </a:cubicBezTo>
                  <a:close/>
                </a:path>
              </a:pathLst>
            </a:custGeom>
            <a:solidFill>
              <a:srgbClr val="2F6454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89" name="Google Shape;489;p27"/>
            <p:cNvSpPr/>
            <p:nvPr/>
          </p:nvSpPr>
          <p:spPr>
            <a:xfrm>
              <a:off x="1189521" y="2850052"/>
              <a:ext cx="140316" cy="169966"/>
            </a:xfrm>
            <a:custGeom>
              <a:avLst/>
              <a:gdLst/>
              <a:ahLst/>
              <a:cxnLst/>
              <a:rect l="l" t="t" r="r" b="b"/>
              <a:pathLst>
                <a:path w="1751" h="2121" extrusionOk="0">
                  <a:moveTo>
                    <a:pt x="1335" y="1"/>
                  </a:moveTo>
                  <a:lnTo>
                    <a:pt x="1418" y="360"/>
                  </a:lnTo>
                  <a:cubicBezTo>
                    <a:pt x="1488" y="663"/>
                    <a:pt x="1522" y="932"/>
                    <a:pt x="1518" y="1182"/>
                  </a:cubicBezTo>
                  <a:cubicBezTo>
                    <a:pt x="1511" y="1292"/>
                    <a:pt x="1498" y="1431"/>
                    <a:pt x="1448" y="1555"/>
                  </a:cubicBezTo>
                  <a:cubicBezTo>
                    <a:pt x="1402" y="1661"/>
                    <a:pt x="1325" y="1748"/>
                    <a:pt x="1229" y="1798"/>
                  </a:cubicBezTo>
                  <a:cubicBezTo>
                    <a:pt x="1142" y="1842"/>
                    <a:pt x="1048" y="1864"/>
                    <a:pt x="956" y="1864"/>
                  </a:cubicBezTo>
                  <a:cubicBezTo>
                    <a:pt x="816" y="1864"/>
                    <a:pt x="680" y="1813"/>
                    <a:pt x="579" y="1715"/>
                  </a:cubicBezTo>
                  <a:cubicBezTo>
                    <a:pt x="410" y="1561"/>
                    <a:pt x="267" y="1342"/>
                    <a:pt x="140" y="1036"/>
                  </a:cubicBezTo>
                  <a:lnTo>
                    <a:pt x="0" y="692"/>
                  </a:lnTo>
                  <a:lnTo>
                    <a:pt x="57" y="1062"/>
                  </a:lnTo>
                  <a:cubicBezTo>
                    <a:pt x="110" y="1399"/>
                    <a:pt x="233" y="1675"/>
                    <a:pt x="423" y="1878"/>
                  </a:cubicBezTo>
                  <a:cubicBezTo>
                    <a:pt x="536" y="2004"/>
                    <a:pt x="696" y="2090"/>
                    <a:pt x="852" y="2110"/>
                  </a:cubicBezTo>
                  <a:cubicBezTo>
                    <a:pt x="875" y="2121"/>
                    <a:pt x="903" y="2121"/>
                    <a:pt x="926" y="2121"/>
                  </a:cubicBezTo>
                  <a:lnTo>
                    <a:pt x="982" y="2121"/>
                  </a:lnTo>
                  <a:cubicBezTo>
                    <a:pt x="1032" y="2121"/>
                    <a:pt x="1075" y="2117"/>
                    <a:pt x="1112" y="2107"/>
                  </a:cubicBezTo>
                  <a:lnTo>
                    <a:pt x="1149" y="2101"/>
                  </a:lnTo>
                  <a:cubicBezTo>
                    <a:pt x="1175" y="2094"/>
                    <a:pt x="1205" y="2090"/>
                    <a:pt x="1235" y="2081"/>
                  </a:cubicBezTo>
                  <a:lnTo>
                    <a:pt x="1352" y="2030"/>
                  </a:lnTo>
                  <a:cubicBezTo>
                    <a:pt x="1502" y="1950"/>
                    <a:pt x="1625" y="1811"/>
                    <a:pt x="1685" y="1648"/>
                  </a:cubicBezTo>
                  <a:cubicBezTo>
                    <a:pt x="1734" y="1502"/>
                    <a:pt x="1751" y="1345"/>
                    <a:pt x="1741" y="1179"/>
                  </a:cubicBezTo>
                  <a:cubicBezTo>
                    <a:pt x="1725" y="899"/>
                    <a:pt x="1641" y="613"/>
                    <a:pt x="1502" y="330"/>
                  </a:cubicBezTo>
                  <a:lnTo>
                    <a:pt x="133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90" name="Google Shape;490;p27"/>
            <p:cNvSpPr/>
            <p:nvPr/>
          </p:nvSpPr>
          <p:spPr>
            <a:xfrm>
              <a:off x="1612236" y="2707090"/>
              <a:ext cx="154260" cy="139836"/>
            </a:xfrm>
            <a:custGeom>
              <a:avLst/>
              <a:gdLst/>
              <a:ahLst/>
              <a:cxnLst/>
              <a:rect l="l" t="t" r="r" b="b"/>
              <a:pathLst>
                <a:path w="1925" h="1745" extrusionOk="0">
                  <a:moveTo>
                    <a:pt x="1562" y="0"/>
                  </a:moveTo>
                  <a:lnTo>
                    <a:pt x="1634" y="327"/>
                  </a:lnTo>
                  <a:cubicBezTo>
                    <a:pt x="1698" y="630"/>
                    <a:pt x="1721" y="866"/>
                    <a:pt x="1701" y="1069"/>
                  </a:cubicBezTo>
                  <a:cubicBezTo>
                    <a:pt x="1685" y="1202"/>
                    <a:pt x="1648" y="1298"/>
                    <a:pt x="1594" y="1362"/>
                  </a:cubicBezTo>
                  <a:cubicBezTo>
                    <a:pt x="1545" y="1425"/>
                    <a:pt x="1459" y="1462"/>
                    <a:pt x="1339" y="1478"/>
                  </a:cubicBezTo>
                  <a:cubicBezTo>
                    <a:pt x="1314" y="1481"/>
                    <a:pt x="1290" y="1482"/>
                    <a:pt x="1265" y="1482"/>
                  </a:cubicBezTo>
                  <a:cubicBezTo>
                    <a:pt x="1047" y="1482"/>
                    <a:pt x="851" y="1367"/>
                    <a:pt x="716" y="1266"/>
                  </a:cubicBezTo>
                  <a:cubicBezTo>
                    <a:pt x="540" y="1129"/>
                    <a:pt x="370" y="952"/>
                    <a:pt x="201" y="719"/>
                  </a:cubicBezTo>
                  <a:lnTo>
                    <a:pt x="1" y="453"/>
                  </a:lnTo>
                  <a:lnTo>
                    <a:pt x="1" y="453"/>
                  </a:lnTo>
                  <a:lnTo>
                    <a:pt x="124" y="763"/>
                  </a:lnTo>
                  <a:cubicBezTo>
                    <a:pt x="233" y="1035"/>
                    <a:pt x="383" y="1262"/>
                    <a:pt x="570" y="1435"/>
                  </a:cubicBezTo>
                  <a:cubicBezTo>
                    <a:pt x="772" y="1631"/>
                    <a:pt x="1032" y="1745"/>
                    <a:pt x="1275" y="1745"/>
                  </a:cubicBezTo>
                  <a:cubicBezTo>
                    <a:pt x="1308" y="1745"/>
                    <a:pt x="1339" y="1742"/>
                    <a:pt x="1368" y="1738"/>
                  </a:cubicBezTo>
                  <a:cubicBezTo>
                    <a:pt x="1502" y="1722"/>
                    <a:pt x="1681" y="1668"/>
                    <a:pt x="1794" y="1518"/>
                  </a:cubicBezTo>
                  <a:cubicBezTo>
                    <a:pt x="1881" y="1402"/>
                    <a:pt x="1924" y="1255"/>
                    <a:pt x="1924" y="1083"/>
                  </a:cubicBezTo>
                  <a:cubicBezTo>
                    <a:pt x="1924" y="833"/>
                    <a:pt x="1858" y="576"/>
                    <a:pt x="1714" y="300"/>
                  </a:cubicBezTo>
                  <a:lnTo>
                    <a:pt x="156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91" name="Google Shape;491;p27"/>
            <p:cNvSpPr/>
            <p:nvPr/>
          </p:nvSpPr>
          <p:spPr>
            <a:xfrm>
              <a:off x="1290572" y="2421726"/>
              <a:ext cx="284399" cy="213960"/>
            </a:xfrm>
            <a:custGeom>
              <a:avLst/>
              <a:gdLst/>
              <a:ahLst/>
              <a:cxnLst/>
              <a:rect l="l" t="t" r="r" b="b"/>
              <a:pathLst>
                <a:path w="3549" h="2670" extrusionOk="0">
                  <a:moveTo>
                    <a:pt x="720" y="0"/>
                  </a:moveTo>
                  <a:cubicBezTo>
                    <a:pt x="1" y="0"/>
                    <a:pt x="400" y="2570"/>
                    <a:pt x="370" y="2670"/>
                  </a:cubicBezTo>
                  <a:lnTo>
                    <a:pt x="2144" y="2420"/>
                  </a:lnTo>
                  <a:cubicBezTo>
                    <a:pt x="2144" y="2420"/>
                    <a:pt x="3548" y="1538"/>
                    <a:pt x="2946" y="1209"/>
                  </a:cubicBezTo>
                  <a:cubicBezTo>
                    <a:pt x="2874" y="1170"/>
                    <a:pt x="2800" y="1153"/>
                    <a:pt x="2727" y="1153"/>
                  </a:cubicBezTo>
                  <a:cubicBezTo>
                    <a:pt x="2371" y="1153"/>
                    <a:pt x="2013" y="1554"/>
                    <a:pt x="1808" y="1832"/>
                  </a:cubicBezTo>
                  <a:lnTo>
                    <a:pt x="1808" y="1832"/>
                  </a:lnTo>
                  <a:cubicBezTo>
                    <a:pt x="2038" y="1464"/>
                    <a:pt x="2366" y="829"/>
                    <a:pt x="1938" y="756"/>
                  </a:cubicBezTo>
                  <a:cubicBezTo>
                    <a:pt x="1918" y="753"/>
                    <a:pt x="1898" y="751"/>
                    <a:pt x="1879" y="751"/>
                  </a:cubicBezTo>
                  <a:cubicBezTo>
                    <a:pt x="1312" y="751"/>
                    <a:pt x="1029" y="2117"/>
                    <a:pt x="1029" y="2117"/>
                  </a:cubicBezTo>
                  <a:cubicBezTo>
                    <a:pt x="1029" y="2117"/>
                    <a:pt x="1459" y="27"/>
                    <a:pt x="730" y="0"/>
                  </a:cubicBezTo>
                  <a:cubicBezTo>
                    <a:pt x="726" y="0"/>
                    <a:pt x="723" y="0"/>
                    <a:pt x="720" y="0"/>
                  </a:cubicBezTo>
                  <a:close/>
                </a:path>
              </a:pathLst>
            </a:custGeom>
            <a:solidFill>
              <a:srgbClr val="BBCCD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92" name="Google Shape;492;p27"/>
            <p:cNvSpPr/>
            <p:nvPr/>
          </p:nvSpPr>
          <p:spPr>
            <a:xfrm>
              <a:off x="1434335" y="2783059"/>
              <a:ext cx="212438" cy="236799"/>
            </a:xfrm>
            <a:custGeom>
              <a:avLst/>
              <a:gdLst/>
              <a:ahLst/>
              <a:cxnLst/>
              <a:rect l="l" t="t" r="r" b="b"/>
              <a:pathLst>
                <a:path w="2651" h="2955" extrusionOk="0">
                  <a:moveTo>
                    <a:pt x="706" y="0"/>
                  </a:moveTo>
                  <a:cubicBezTo>
                    <a:pt x="658" y="0"/>
                    <a:pt x="614" y="6"/>
                    <a:pt x="573" y="18"/>
                  </a:cubicBezTo>
                  <a:cubicBezTo>
                    <a:pt x="164" y="138"/>
                    <a:pt x="0" y="1149"/>
                    <a:pt x="74" y="1988"/>
                  </a:cubicBezTo>
                  <a:cubicBezTo>
                    <a:pt x="128" y="2605"/>
                    <a:pt x="642" y="2954"/>
                    <a:pt x="1158" y="2954"/>
                  </a:cubicBezTo>
                  <a:cubicBezTo>
                    <a:pt x="1537" y="2954"/>
                    <a:pt x="1918" y="2765"/>
                    <a:pt x="2117" y="2354"/>
                  </a:cubicBezTo>
                  <a:cubicBezTo>
                    <a:pt x="2121" y="2341"/>
                    <a:pt x="2127" y="2331"/>
                    <a:pt x="2134" y="2318"/>
                  </a:cubicBezTo>
                  <a:cubicBezTo>
                    <a:pt x="2651" y="1188"/>
                    <a:pt x="1387" y="0"/>
                    <a:pt x="7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93" name="Google Shape;493;p27"/>
            <p:cNvSpPr/>
            <p:nvPr/>
          </p:nvSpPr>
          <p:spPr>
            <a:xfrm>
              <a:off x="1104658" y="3054078"/>
              <a:ext cx="1065315" cy="1257078"/>
            </a:xfrm>
            <a:custGeom>
              <a:avLst/>
              <a:gdLst/>
              <a:ahLst/>
              <a:cxnLst/>
              <a:rect l="l" t="t" r="r" b="b"/>
              <a:pathLst>
                <a:path w="13294" h="15687" extrusionOk="0">
                  <a:moveTo>
                    <a:pt x="3379" y="0"/>
                  </a:moveTo>
                  <a:cubicBezTo>
                    <a:pt x="1323" y="1605"/>
                    <a:pt x="1" y="4104"/>
                    <a:pt x="1" y="6917"/>
                  </a:cubicBezTo>
                  <a:cubicBezTo>
                    <a:pt x="1" y="9756"/>
                    <a:pt x="1349" y="12278"/>
                    <a:pt x="3443" y="13879"/>
                  </a:cubicBezTo>
                  <a:cubicBezTo>
                    <a:pt x="3519" y="13360"/>
                    <a:pt x="3931" y="12864"/>
                    <a:pt x="4348" y="12498"/>
                  </a:cubicBezTo>
                  <a:cubicBezTo>
                    <a:pt x="4574" y="12301"/>
                    <a:pt x="4813" y="12109"/>
                    <a:pt x="5090" y="11999"/>
                  </a:cubicBezTo>
                  <a:cubicBezTo>
                    <a:pt x="5483" y="11839"/>
                    <a:pt x="5922" y="11852"/>
                    <a:pt x="6344" y="11819"/>
                  </a:cubicBezTo>
                  <a:cubicBezTo>
                    <a:pt x="6790" y="11782"/>
                    <a:pt x="7226" y="11693"/>
                    <a:pt x="7666" y="11606"/>
                  </a:cubicBezTo>
                  <a:cubicBezTo>
                    <a:pt x="8042" y="11530"/>
                    <a:pt x="8472" y="11416"/>
                    <a:pt x="8627" y="11066"/>
                  </a:cubicBezTo>
                  <a:cubicBezTo>
                    <a:pt x="8841" y="10604"/>
                    <a:pt x="8484" y="9912"/>
                    <a:pt x="8904" y="9622"/>
                  </a:cubicBezTo>
                  <a:cubicBezTo>
                    <a:pt x="9100" y="9486"/>
                    <a:pt x="9373" y="9533"/>
                    <a:pt x="9593" y="9439"/>
                  </a:cubicBezTo>
                  <a:cubicBezTo>
                    <a:pt x="9606" y="9433"/>
                    <a:pt x="9623" y="9423"/>
                    <a:pt x="9636" y="9416"/>
                  </a:cubicBezTo>
                  <a:cubicBezTo>
                    <a:pt x="9550" y="9183"/>
                    <a:pt x="9473" y="8947"/>
                    <a:pt x="9406" y="8707"/>
                  </a:cubicBezTo>
                  <a:cubicBezTo>
                    <a:pt x="8491" y="5482"/>
                    <a:pt x="9610" y="2926"/>
                    <a:pt x="10994" y="1159"/>
                  </a:cubicBezTo>
                  <a:cubicBezTo>
                    <a:pt x="10548" y="1062"/>
                    <a:pt x="10112" y="899"/>
                    <a:pt x="9662" y="799"/>
                  </a:cubicBezTo>
                  <a:cubicBezTo>
                    <a:pt x="9433" y="746"/>
                    <a:pt x="9190" y="713"/>
                    <a:pt x="8951" y="713"/>
                  </a:cubicBezTo>
                  <a:cubicBezTo>
                    <a:pt x="8627" y="713"/>
                    <a:pt x="8312" y="773"/>
                    <a:pt x="8035" y="936"/>
                  </a:cubicBezTo>
                  <a:cubicBezTo>
                    <a:pt x="7959" y="982"/>
                    <a:pt x="7885" y="1036"/>
                    <a:pt x="7836" y="1109"/>
                  </a:cubicBezTo>
                  <a:cubicBezTo>
                    <a:pt x="7729" y="1258"/>
                    <a:pt x="7736" y="1458"/>
                    <a:pt x="7742" y="1645"/>
                  </a:cubicBezTo>
                  <a:cubicBezTo>
                    <a:pt x="7769" y="2364"/>
                    <a:pt x="7729" y="3132"/>
                    <a:pt x="7303" y="3715"/>
                  </a:cubicBezTo>
                  <a:cubicBezTo>
                    <a:pt x="7190" y="3871"/>
                    <a:pt x="7050" y="4014"/>
                    <a:pt x="7003" y="4201"/>
                  </a:cubicBezTo>
                  <a:cubicBezTo>
                    <a:pt x="6897" y="4636"/>
                    <a:pt x="7329" y="5180"/>
                    <a:pt x="7007" y="5485"/>
                  </a:cubicBezTo>
                  <a:cubicBezTo>
                    <a:pt x="6930" y="5559"/>
                    <a:pt x="6827" y="5589"/>
                    <a:pt x="6721" y="5589"/>
                  </a:cubicBezTo>
                  <a:cubicBezTo>
                    <a:pt x="6634" y="5589"/>
                    <a:pt x="6547" y="5569"/>
                    <a:pt x="6471" y="5532"/>
                  </a:cubicBezTo>
                  <a:cubicBezTo>
                    <a:pt x="6301" y="5449"/>
                    <a:pt x="6175" y="5295"/>
                    <a:pt x="6065" y="5143"/>
                  </a:cubicBezTo>
                  <a:cubicBezTo>
                    <a:pt x="5692" y="4620"/>
                    <a:pt x="5429" y="4014"/>
                    <a:pt x="5309" y="3386"/>
                  </a:cubicBezTo>
                  <a:cubicBezTo>
                    <a:pt x="5249" y="3086"/>
                    <a:pt x="5223" y="2773"/>
                    <a:pt x="5103" y="2493"/>
                  </a:cubicBezTo>
                  <a:cubicBezTo>
                    <a:pt x="4833" y="1857"/>
                    <a:pt x="4165" y="1492"/>
                    <a:pt x="3795" y="913"/>
                  </a:cubicBezTo>
                  <a:cubicBezTo>
                    <a:pt x="3642" y="670"/>
                    <a:pt x="3452" y="313"/>
                    <a:pt x="3379" y="0"/>
                  </a:cubicBezTo>
                  <a:close/>
                  <a:moveTo>
                    <a:pt x="11240" y="12272"/>
                  </a:moveTo>
                  <a:cubicBezTo>
                    <a:pt x="10968" y="12574"/>
                    <a:pt x="10675" y="12880"/>
                    <a:pt x="10289" y="12994"/>
                  </a:cubicBezTo>
                  <a:cubicBezTo>
                    <a:pt x="9879" y="13117"/>
                    <a:pt x="9320" y="13083"/>
                    <a:pt x="9180" y="13483"/>
                  </a:cubicBezTo>
                  <a:cubicBezTo>
                    <a:pt x="9094" y="13733"/>
                    <a:pt x="9254" y="14006"/>
                    <a:pt x="9473" y="14152"/>
                  </a:cubicBezTo>
                  <a:cubicBezTo>
                    <a:pt x="9690" y="14298"/>
                    <a:pt x="9952" y="14352"/>
                    <a:pt x="10198" y="14441"/>
                  </a:cubicBezTo>
                  <a:cubicBezTo>
                    <a:pt x="10591" y="14565"/>
                    <a:pt x="11127" y="14891"/>
                    <a:pt x="11277" y="15320"/>
                  </a:cubicBezTo>
                  <a:cubicBezTo>
                    <a:pt x="11992" y="15111"/>
                    <a:pt x="12668" y="14808"/>
                    <a:pt x="13294" y="14428"/>
                  </a:cubicBezTo>
                  <a:cubicBezTo>
                    <a:pt x="12561" y="13793"/>
                    <a:pt x="11856" y="13074"/>
                    <a:pt x="11240" y="12272"/>
                  </a:cubicBezTo>
                  <a:close/>
                  <a:moveTo>
                    <a:pt x="11277" y="15320"/>
                  </a:moveTo>
                  <a:lnTo>
                    <a:pt x="11277" y="15320"/>
                  </a:lnTo>
                  <a:cubicBezTo>
                    <a:pt x="10481" y="15559"/>
                    <a:pt x="9643" y="15686"/>
                    <a:pt x="8771" y="15686"/>
                  </a:cubicBezTo>
                  <a:cubicBezTo>
                    <a:pt x="9643" y="15686"/>
                    <a:pt x="10484" y="15559"/>
                    <a:pt x="11277" y="15320"/>
                  </a:cubicBezTo>
                  <a:close/>
                </a:path>
              </a:pathLst>
            </a:custGeom>
            <a:solidFill>
              <a:srgbClr val="25C7A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94" name="Google Shape;494;p27"/>
            <p:cNvSpPr/>
            <p:nvPr/>
          </p:nvSpPr>
          <p:spPr>
            <a:xfrm>
              <a:off x="1375436" y="2905506"/>
              <a:ext cx="766010" cy="596445"/>
            </a:xfrm>
            <a:custGeom>
              <a:avLst/>
              <a:gdLst/>
              <a:ahLst/>
              <a:cxnLst/>
              <a:rect l="l" t="t" r="r" b="b"/>
              <a:pathLst>
                <a:path w="9559" h="7443" extrusionOk="0">
                  <a:moveTo>
                    <a:pt x="5392" y="0"/>
                  </a:moveTo>
                  <a:cubicBezTo>
                    <a:pt x="4557" y="0"/>
                    <a:pt x="3751" y="117"/>
                    <a:pt x="2985" y="334"/>
                  </a:cubicBezTo>
                  <a:cubicBezTo>
                    <a:pt x="2976" y="484"/>
                    <a:pt x="2939" y="636"/>
                    <a:pt x="2869" y="790"/>
                  </a:cubicBezTo>
                  <a:cubicBezTo>
                    <a:pt x="2862" y="803"/>
                    <a:pt x="2856" y="813"/>
                    <a:pt x="2852" y="826"/>
                  </a:cubicBezTo>
                  <a:cubicBezTo>
                    <a:pt x="2652" y="1239"/>
                    <a:pt x="2273" y="1425"/>
                    <a:pt x="1893" y="1425"/>
                  </a:cubicBezTo>
                  <a:cubicBezTo>
                    <a:pt x="1604" y="1425"/>
                    <a:pt x="1318" y="1318"/>
                    <a:pt x="1111" y="1116"/>
                  </a:cubicBezTo>
                  <a:cubicBezTo>
                    <a:pt x="722" y="1332"/>
                    <a:pt x="349" y="1578"/>
                    <a:pt x="0" y="1854"/>
                  </a:cubicBezTo>
                  <a:cubicBezTo>
                    <a:pt x="73" y="2167"/>
                    <a:pt x="263" y="2524"/>
                    <a:pt x="416" y="2767"/>
                  </a:cubicBezTo>
                  <a:cubicBezTo>
                    <a:pt x="786" y="3346"/>
                    <a:pt x="1454" y="3711"/>
                    <a:pt x="1724" y="4347"/>
                  </a:cubicBezTo>
                  <a:cubicBezTo>
                    <a:pt x="1844" y="4627"/>
                    <a:pt x="1870" y="4940"/>
                    <a:pt x="1930" y="5240"/>
                  </a:cubicBezTo>
                  <a:cubicBezTo>
                    <a:pt x="2050" y="5868"/>
                    <a:pt x="2313" y="6474"/>
                    <a:pt x="2686" y="6997"/>
                  </a:cubicBezTo>
                  <a:cubicBezTo>
                    <a:pt x="2796" y="7149"/>
                    <a:pt x="2922" y="7303"/>
                    <a:pt x="3092" y="7386"/>
                  </a:cubicBezTo>
                  <a:cubicBezTo>
                    <a:pt x="3168" y="7423"/>
                    <a:pt x="3255" y="7443"/>
                    <a:pt x="3342" y="7443"/>
                  </a:cubicBezTo>
                  <a:cubicBezTo>
                    <a:pt x="3448" y="7443"/>
                    <a:pt x="3551" y="7413"/>
                    <a:pt x="3628" y="7339"/>
                  </a:cubicBezTo>
                  <a:cubicBezTo>
                    <a:pt x="3950" y="7034"/>
                    <a:pt x="3518" y="6490"/>
                    <a:pt x="3624" y="6055"/>
                  </a:cubicBezTo>
                  <a:cubicBezTo>
                    <a:pt x="3671" y="5868"/>
                    <a:pt x="3811" y="5725"/>
                    <a:pt x="3924" y="5569"/>
                  </a:cubicBezTo>
                  <a:cubicBezTo>
                    <a:pt x="4350" y="4986"/>
                    <a:pt x="4390" y="4218"/>
                    <a:pt x="4363" y="3499"/>
                  </a:cubicBezTo>
                  <a:cubicBezTo>
                    <a:pt x="4357" y="3312"/>
                    <a:pt x="4350" y="3112"/>
                    <a:pt x="4457" y="2963"/>
                  </a:cubicBezTo>
                  <a:cubicBezTo>
                    <a:pt x="4506" y="2890"/>
                    <a:pt x="4580" y="2836"/>
                    <a:pt x="4656" y="2790"/>
                  </a:cubicBezTo>
                  <a:cubicBezTo>
                    <a:pt x="4933" y="2627"/>
                    <a:pt x="5248" y="2567"/>
                    <a:pt x="5572" y="2567"/>
                  </a:cubicBezTo>
                  <a:cubicBezTo>
                    <a:pt x="5811" y="2567"/>
                    <a:pt x="6054" y="2600"/>
                    <a:pt x="6283" y="2653"/>
                  </a:cubicBezTo>
                  <a:cubicBezTo>
                    <a:pt x="6733" y="2753"/>
                    <a:pt x="7169" y="2916"/>
                    <a:pt x="7615" y="3013"/>
                  </a:cubicBezTo>
                  <a:cubicBezTo>
                    <a:pt x="8264" y="2184"/>
                    <a:pt x="8973" y="1525"/>
                    <a:pt x="9558" y="1052"/>
                  </a:cubicBezTo>
                  <a:cubicBezTo>
                    <a:pt x="8320" y="380"/>
                    <a:pt x="6899" y="0"/>
                    <a:pt x="5392" y="0"/>
                  </a:cubicBezTo>
                  <a:close/>
                </a:path>
              </a:pathLst>
            </a:custGeom>
            <a:solidFill>
              <a:srgbClr val="2F6454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95" name="Google Shape;495;p27"/>
            <p:cNvSpPr/>
            <p:nvPr/>
          </p:nvSpPr>
          <p:spPr>
            <a:xfrm>
              <a:off x="1380484" y="3808636"/>
              <a:ext cx="627858" cy="502527"/>
            </a:xfrm>
            <a:custGeom>
              <a:avLst/>
              <a:gdLst/>
              <a:ahLst/>
              <a:cxnLst/>
              <a:rect l="l" t="t" r="r" b="b"/>
              <a:pathLst>
                <a:path w="7835" h="6271" extrusionOk="0">
                  <a:moveTo>
                    <a:pt x="6194" y="0"/>
                  </a:moveTo>
                  <a:cubicBezTo>
                    <a:pt x="6181" y="7"/>
                    <a:pt x="6164" y="17"/>
                    <a:pt x="6151" y="23"/>
                  </a:cubicBezTo>
                  <a:cubicBezTo>
                    <a:pt x="5931" y="117"/>
                    <a:pt x="5658" y="70"/>
                    <a:pt x="5462" y="206"/>
                  </a:cubicBezTo>
                  <a:cubicBezTo>
                    <a:pt x="5042" y="496"/>
                    <a:pt x="5399" y="1188"/>
                    <a:pt x="5185" y="1650"/>
                  </a:cubicBezTo>
                  <a:cubicBezTo>
                    <a:pt x="5030" y="2000"/>
                    <a:pt x="4600" y="2114"/>
                    <a:pt x="4224" y="2190"/>
                  </a:cubicBezTo>
                  <a:cubicBezTo>
                    <a:pt x="3784" y="2277"/>
                    <a:pt x="3348" y="2366"/>
                    <a:pt x="2902" y="2403"/>
                  </a:cubicBezTo>
                  <a:cubicBezTo>
                    <a:pt x="2480" y="2436"/>
                    <a:pt x="2041" y="2423"/>
                    <a:pt x="1648" y="2583"/>
                  </a:cubicBezTo>
                  <a:cubicBezTo>
                    <a:pt x="1371" y="2693"/>
                    <a:pt x="1132" y="2885"/>
                    <a:pt x="906" y="3082"/>
                  </a:cubicBezTo>
                  <a:cubicBezTo>
                    <a:pt x="489" y="3448"/>
                    <a:pt x="77" y="3944"/>
                    <a:pt x="1" y="4463"/>
                  </a:cubicBezTo>
                  <a:cubicBezTo>
                    <a:pt x="1475" y="5598"/>
                    <a:pt x="3322" y="6270"/>
                    <a:pt x="5329" y="6270"/>
                  </a:cubicBezTo>
                  <a:cubicBezTo>
                    <a:pt x="6201" y="6270"/>
                    <a:pt x="7042" y="6143"/>
                    <a:pt x="7835" y="5904"/>
                  </a:cubicBezTo>
                  <a:cubicBezTo>
                    <a:pt x="7685" y="5475"/>
                    <a:pt x="7149" y="5149"/>
                    <a:pt x="6756" y="5025"/>
                  </a:cubicBezTo>
                  <a:cubicBezTo>
                    <a:pt x="6510" y="4936"/>
                    <a:pt x="6248" y="4882"/>
                    <a:pt x="6031" y="4736"/>
                  </a:cubicBezTo>
                  <a:cubicBezTo>
                    <a:pt x="5812" y="4590"/>
                    <a:pt x="5652" y="4317"/>
                    <a:pt x="5738" y="4067"/>
                  </a:cubicBezTo>
                  <a:cubicBezTo>
                    <a:pt x="5878" y="3667"/>
                    <a:pt x="6437" y="3701"/>
                    <a:pt x="6847" y="3578"/>
                  </a:cubicBezTo>
                  <a:cubicBezTo>
                    <a:pt x="7233" y="3464"/>
                    <a:pt x="7526" y="3158"/>
                    <a:pt x="7798" y="2856"/>
                  </a:cubicBezTo>
                  <a:cubicBezTo>
                    <a:pt x="7139" y="2000"/>
                    <a:pt x="6580" y="1048"/>
                    <a:pt x="6194" y="0"/>
                  </a:cubicBezTo>
                  <a:close/>
                </a:path>
              </a:pathLst>
            </a:custGeom>
            <a:solidFill>
              <a:srgbClr val="2F6454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96" name="Google Shape;496;p27"/>
            <p:cNvSpPr/>
            <p:nvPr/>
          </p:nvSpPr>
          <p:spPr>
            <a:xfrm>
              <a:off x="1464466" y="2932191"/>
              <a:ext cx="150253" cy="87588"/>
            </a:xfrm>
            <a:custGeom>
              <a:avLst/>
              <a:gdLst/>
              <a:ahLst/>
              <a:cxnLst/>
              <a:rect l="l" t="t" r="r" b="b"/>
              <a:pathLst>
                <a:path w="1875" h="1093" extrusionOk="0">
                  <a:moveTo>
                    <a:pt x="1874" y="1"/>
                  </a:moveTo>
                  <a:cubicBezTo>
                    <a:pt x="1215" y="191"/>
                    <a:pt x="587" y="453"/>
                    <a:pt x="0" y="783"/>
                  </a:cubicBezTo>
                  <a:cubicBezTo>
                    <a:pt x="207" y="985"/>
                    <a:pt x="493" y="1092"/>
                    <a:pt x="782" y="1092"/>
                  </a:cubicBezTo>
                  <a:cubicBezTo>
                    <a:pt x="1162" y="1092"/>
                    <a:pt x="1541" y="906"/>
                    <a:pt x="1741" y="493"/>
                  </a:cubicBezTo>
                  <a:cubicBezTo>
                    <a:pt x="1745" y="480"/>
                    <a:pt x="1751" y="470"/>
                    <a:pt x="1758" y="457"/>
                  </a:cubicBezTo>
                  <a:cubicBezTo>
                    <a:pt x="1828" y="303"/>
                    <a:pt x="1865" y="151"/>
                    <a:pt x="18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97" name="Google Shape;497;p27"/>
            <p:cNvSpPr/>
            <p:nvPr/>
          </p:nvSpPr>
          <p:spPr>
            <a:xfrm>
              <a:off x="964982" y="3208900"/>
              <a:ext cx="347305" cy="349549"/>
            </a:xfrm>
            <a:custGeom>
              <a:avLst/>
              <a:gdLst/>
              <a:ahLst/>
              <a:cxnLst/>
              <a:rect l="l" t="t" r="r" b="b"/>
              <a:pathLst>
                <a:path w="4334" h="4362" extrusionOk="0">
                  <a:moveTo>
                    <a:pt x="2283" y="0"/>
                  </a:moveTo>
                  <a:cubicBezTo>
                    <a:pt x="1741" y="0"/>
                    <a:pt x="1122" y="113"/>
                    <a:pt x="885" y="581"/>
                  </a:cubicBezTo>
                  <a:cubicBezTo>
                    <a:pt x="0" y="2318"/>
                    <a:pt x="1588" y="4362"/>
                    <a:pt x="2702" y="4362"/>
                  </a:cubicBezTo>
                  <a:cubicBezTo>
                    <a:pt x="2707" y="4362"/>
                    <a:pt x="2711" y="4362"/>
                    <a:pt x="2716" y="4362"/>
                  </a:cubicBezTo>
                  <a:cubicBezTo>
                    <a:pt x="3831" y="4349"/>
                    <a:pt x="2210" y="3181"/>
                    <a:pt x="2210" y="3180"/>
                  </a:cubicBezTo>
                  <a:lnTo>
                    <a:pt x="2210" y="3180"/>
                  </a:lnTo>
                  <a:cubicBezTo>
                    <a:pt x="2210" y="3181"/>
                    <a:pt x="3046" y="3685"/>
                    <a:pt x="3513" y="3685"/>
                  </a:cubicBezTo>
                  <a:cubicBezTo>
                    <a:pt x="3571" y="3685"/>
                    <a:pt x="3623" y="3677"/>
                    <a:pt x="3668" y="3660"/>
                  </a:cubicBezTo>
                  <a:cubicBezTo>
                    <a:pt x="4067" y="3497"/>
                    <a:pt x="2610" y="2385"/>
                    <a:pt x="2610" y="2385"/>
                  </a:cubicBezTo>
                  <a:lnTo>
                    <a:pt x="2610" y="2385"/>
                  </a:lnTo>
                  <a:cubicBezTo>
                    <a:pt x="2610" y="2385"/>
                    <a:pt x="3279" y="2652"/>
                    <a:pt x="3726" y="2652"/>
                  </a:cubicBezTo>
                  <a:cubicBezTo>
                    <a:pt x="3876" y="2652"/>
                    <a:pt x="4001" y="2622"/>
                    <a:pt x="4067" y="2541"/>
                  </a:cubicBezTo>
                  <a:cubicBezTo>
                    <a:pt x="4333" y="2225"/>
                    <a:pt x="2559" y="1287"/>
                    <a:pt x="2559" y="1287"/>
                  </a:cubicBezTo>
                  <a:cubicBezTo>
                    <a:pt x="2559" y="1287"/>
                    <a:pt x="3345" y="787"/>
                    <a:pt x="3229" y="99"/>
                  </a:cubicBezTo>
                  <a:cubicBezTo>
                    <a:pt x="3229" y="99"/>
                    <a:pt x="2789" y="0"/>
                    <a:pt x="2283" y="0"/>
                  </a:cubicBezTo>
                  <a:close/>
                </a:path>
              </a:pathLst>
            </a:custGeom>
            <a:solidFill>
              <a:srgbClr val="BBCCD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98" name="Google Shape;498;p27"/>
            <p:cNvSpPr/>
            <p:nvPr/>
          </p:nvSpPr>
          <p:spPr>
            <a:xfrm>
              <a:off x="1902165" y="2849972"/>
              <a:ext cx="330397" cy="305074"/>
            </a:xfrm>
            <a:custGeom>
              <a:avLst/>
              <a:gdLst/>
              <a:ahLst/>
              <a:cxnLst/>
              <a:rect l="l" t="t" r="r" b="b"/>
              <a:pathLst>
                <a:path w="4123" h="3807" extrusionOk="0">
                  <a:moveTo>
                    <a:pt x="1588" y="0"/>
                  </a:moveTo>
                  <a:cubicBezTo>
                    <a:pt x="848" y="0"/>
                    <a:pt x="266" y="364"/>
                    <a:pt x="266" y="364"/>
                  </a:cubicBezTo>
                  <a:cubicBezTo>
                    <a:pt x="143" y="913"/>
                    <a:pt x="1116" y="1352"/>
                    <a:pt x="1116" y="1352"/>
                  </a:cubicBezTo>
                  <a:cubicBezTo>
                    <a:pt x="1116" y="1352"/>
                    <a:pt x="0" y="3120"/>
                    <a:pt x="423" y="3217"/>
                  </a:cubicBezTo>
                  <a:cubicBezTo>
                    <a:pt x="439" y="3220"/>
                    <a:pt x="455" y="3222"/>
                    <a:pt x="471" y="3222"/>
                  </a:cubicBezTo>
                  <a:cubicBezTo>
                    <a:pt x="896" y="3222"/>
                    <a:pt x="1538" y="2062"/>
                    <a:pt x="1538" y="2062"/>
                  </a:cubicBezTo>
                  <a:lnTo>
                    <a:pt x="1538" y="2062"/>
                  </a:lnTo>
                  <a:cubicBezTo>
                    <a:pt x="1538" y="2062"/>
                    <a:pt x="1191" y="3506"/>
                    <a:pt x="1455" y="3543"/>
                  </a:cubicBezTo>
                  <a:cubicBezTo>
                    <a:pt x="1460" y="3543"/>
                    <a:pt x="1466" y="3544"/>
                    <a:pt x="1471" y="3544"/>
                  </a:cubicBezTo>
                  <a:cubicBezTo>
                    <a:pt x="1746" y="3544"/>
                    <a:pt x="2443" y="2601"/>
                    <a:pt x="2443" y="2601"/>
                  </a:cubicBezTo>
                  <a:lnTo>
                    <a:pt x="2443" y="2601"/>
                  </a:lnTo>
                  <a:cubicBezTo>
                    <a:pt x="2443" y="2601"/>
                    <a:pt x="2210" y="3679"/>
                    <a:pt x="2636" y="3802"/>
                  </a:cubicBezTo>
                  <a:cubicBezTo>
                    <a:pt x="2647" y="3805"/>
                    <a:pt x="2658" y="3807"/>
                    <a:pt x="2670" y="3807"/>
                  </a:cubicBezTo>
                  <a:cubicBezTo>
                    <a:pt x="3113" y="3807"/>
                    <a:pt x="4123" y="1480"/>
                    <a:pt x="2925" y="487"/>
                  </a:cubicBezTo>
                  <a:cubicBezTo>
                    <a:pt x="2480" y="118"/>
                    <a:pt x="2009" y="0"/>
                    <a:pt x="1588" y="0"/>
                  </a:cubicBezTo>
                  <a:close/>
                </a:path>
              </a:pathLst>
            </a:custGeom>
            <a:solidFill>
              <a:srgbClr val="BBCCD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99" name="Google Shape;499;p27"/>
            <p:cNvSpPr/>
            <p:nvPr/>
          </p:nvSpPr>
          <p:spPr>
            <a:xfrm>
              <a:off x="761198" y="2767352"/>
              <a:ext cx="13943" cy="44635"/>
            </a:xfrm>
            <a:custGeom>
              <a:avLst/>
              <a:gdLst/>
              <a:ahLst/>
              <a:cxnLst/>
              <a:rect l="l" t="t" r="r" b="b"/>
              <a:pathLst>
                <a:path w="174" h="557" extrusionOk="0">
                  <a:moveTo>
                    <a:pt x="64" y="1"/>
                  </a:moveTo>
                  <a:cubicBezTo>
                    <a:pt x="33" y="1"/>
                    <a:pt x="0" y="21"/>
                    <a:pt x="4" y="64"/>
                  </a:cubicBezTo>
                  <a:cubicBezTo>
                    <a:pt x="17" y="207"/>
                    <a:pt x="27" y="351"/>
                    <a:pt x="40" y="494"/>
                  </a:cubicBezTo>
                  <a:cubicBezTo>
                    <a:pt x="44" y="537"/>
                    <a:pt x="77" y="557"/>
                    <a:pt x="110" y="557"/>
                  </a:cubicBezTo>
                  <a:cubicBezTo>
                    <a:pt x="143" y="557"/>
                    <a:pt x="173" y="537"/>
                    <a:pt x="170" y="494"/>
                  </a:cubicBezTo>
                  <a:cubicBezTo>
                    <a:pt x="160" y="351"/>
                    <a:pt x="147" y="207"/>
                    <a:pt x="137" y="64"/>
                  </a:cubicBezTo>
                  <a:cubicBezTo>
                    <a:pt x="133" y="21"/>
                    <a:pt x="97" y="1"/>
                    <a:pt x="64" y="1"/>
                  </a:cubicBezTo>
                  <a:close/>
                </a:path>
              </a:pathLst>
            </a:custGeom>
            <a:solidFill>
              <a:srgbClr val="648D9B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00" name="Google Shape;500;p27"/>
            <p:cNvSpPr/>
            <p:nvPr/>
          </p:nvSpPr>
          <p:spPr>
            <a:xfrm>
              <a:off x="796137" y="2735137"/>
              <a:ext cx="10738" cy="37904"/>
            </a:xfrm>
            <a:custGeom>
              <a:avLst/>
              <a:gdLst/>
              <a:ahLst/>
              <a:cxnLst/>
              <a:rect l="l" t="t" r="r" b="b"/>
              <a:pathLst>
                <a:path w="134" h="473" extrusionOk="0">
                  <a:moveTo>
                    <a:pt x="67" y="0"/>
                  </a:moveTo>
                  <a:cubicBezTo>
                    <a:pt x="33" y="0"/>
                    <a:pt x="1" y="20"/>
                    <a:pt x="1" y="63"/>
                  </a:cubicBezTo>
                  <a:lnTo>
                    <a:pt x="1" y="409"/>
                  </a:lnTo>
                  <a:cubicBezTo>
                    <a:pt x="1" y="449"/>
                    <a:pt x="33" y="473"/>
                    <a:pt x="67" y="473"/>
                  </a:cubicBezTo>
                  <a:cubicBezTo>
                    <a:pt x="100" y="473"/>
                    <a:pt x="133" y="449"/>
                    <a:pt x="133" y="409"/>
                  </a:cubicBezTo>
                  <a:lnTo>
                    <a:pt x="133" y="63"/>
                  </a:lnTo>
                  <a:cubicBezTo>
                    <a:pt x="133" y="20"/>
                    <a:pt x="100" y="0"/>
                    <a:pt x="67" y="0"/>
                  </a:cubicBezTo>
                  <a:close/>
                </a:path>
              </a:pathLst>
            </a:custGeom>
            <a:solidFill>
              <a:srgbClr val="648D9B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01" name="Google Shape;501;p27"/>
            <p:cNvSpPr/>
            <p:nvPr/>
          </p:nvSpPr>
          <p:spPr>
            <a:xfrm>
              <a:off x="1001203" y="2822646"/>
              <a:ext cx="10498" cy="28528"/>
            </a:xfrm>
            <a:custGeom>
              <a:avLst/>
              <a:gdLst/>
              <a:ahLst/>
              <a:cxnLst/>
              <a:rect l="l" t="t" r="r" b="b"/>
              <a:pathLst>
                <a:path w="131" h="356" extrusionOk="0">
                  <a:moveTo>
                    <a:pt x="67" y="0"/>
                  </a:moveTo>
                  <a:cubicBezTo>
                    <a:pt x="34" y="0"/>
                    <a:pt x="1" y="20"/>
                    <a:pt x="1" y="63"/>
                  </a:cubicBezTo>
                  <a:lnTo>
                    <a:pt x="1" y="292"/>
                  </a:lnTo>
                  <a:cubicBezTo>
                    <a:pt x="1" y="336"/>
                    <a:pt x="34" y="355"/>
                    <a:pt x="67" y="355"/>
                  </a:cubicBezTo>
                  <a:cubicBezTo>
                    <a:pt x="101" y="355"/>
                    <a:pt x="130" y="336"/>
                    <a:pt x="130" y="292"/>
                  </a:cubicBezTo>
                  <a:lnTo>
                    <a:pt x="130" y="63"/>
                  </a:lnTo>
                  <a:cubicBezTo>
                    <a:pt x="130" y="20"/>
                    <a:pt x="101" y="0"/>
                    <a:pt x="67" y="0"/>
                  </a:cubicBezTo>
                  <a:close/>
                </a:path>
              </a:pathLst>
            </a:custGeom>
            <a:solidFill>
              <a:srgbClr val="83A7B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02" name="Google Shape;502;p27"/>
            <p:cNvSpPr/>
            <p:nvPr/>
          </p:nvSpPr>
          <p:spPr>
            <a:xfrm>
              <a:off x="1016990" y="2778571"/>
              <a:ext cx="14184" cy="33657"/>
            </a:xfrm>
            <a:custGeom>
              <a:avLst/>
              <a:gdLst/>
              <a:ahLst/>
              <a:cxnLst/>
              <a:rect l="l" t="t" r="r" b="b"/>
              <a:pathLst>
                <a:path w="177" h="420" extrusionOk="0">
                  <a:moveTo>
                    <a:pt x="80" y="0"/>
                  </a:moveTo>
                  <a:cubicBezTo>
                    <a:pt x="40" y="0"/>
                    <a:pt x="0" y="34"/>
                    <a:pt x="13" y="84"/>
                  </a:cubicBezTo>
                  <a:cubicBezTo>
                    <a:pt x="36" y="167"/>
                    <a:pt x="47" y="250"/>
                    <a:pt x="33" y="337"/>
                  </a:cubicBezTo>
                  <a:cubicBezTo>
                    <a:pt x="27" y="386"/>
                    <a:pt x="70" y="420"/>
                    <a:pt x="107" y="420"/>
                  </a:cubicBezTo>
                  <a:cubicBezTo>
                    <a:pt x="133" y="420"/>
                    <a:pt x="156" y="406"/>
                    <a:pt x="160" y="374"/>
                  </a:cubicBezTo>
                  <a:cubicBezTo>
                    <a:pt x="176" y="260"/>
                    <a:pt x="170" y="157"/>
                    <a:pt x="140" y="47"/>
                  </a:cubicBezTo>
                  <a:cubicBezTo>
                    <a:pt x="133" y="14"/>
                    <a:pt x="107" y="0"/>
                    <a:pt x="80" y="0"/>
                  </a:cubicBezTo>
                  <a:close/>
                </a:path>
              </a:pathLst>
            </a:custGeom>
            <a:solidFill>
              <a:srgbClr val="83A7B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03" name="Google Shape;503;p27"/>
            <p:cNvSpPr/>
            <p:nvPr/>
          </p:nvSpPr>
          <p:spPr>
            <a:xfrm>
              <a:off x="892940" y="2804134"/>
              <a:ext cx="10738" cy="33176"/>
            </a:xfrm>
            <a:custGeom>
              <a:avLst/>
              <a:gdLst/>
              <a:ahLst/>
              <a:cxnLst/>
              <a:rect l="l" t="t" r="r" b="b"/>
              <a:pathLst>
                <a:path w="134" h="414" extrusionOk="0">
                  <a:moveTo>
                    <a:pt x="67" y="1"/>
                  </a:moveTo>
                  <a:cubicBezTo>
                    <a:pt x="34" y="1"/>
                    <a:pt x="0" y="21"/>
                    <a:pt x="0" y="64"/>
                  </a:cubicBezTo>
                  <a:lnTo>
                    <a:pt x="0" y="351"/>
                  </a:lnTo>
                  <a:cubicBezTo>
                    <a:pt x="0" y="394"/>
                    <a:pt x="34" y="414"/>
                    <a:pt x="67" y="414"/>
                  </a:cubicBezTo>
                  <a:cubicBezTo>
                    <a:pt x="100" y="414"/>
                    <a:pt x="134" y="394"/>
                    <a:pt x="134" y="351"/>
                  </a:cubicBezTo>
                  <a:lnTo>
                    <a:pt x="134" y="64"/>
                  </a:lnTo>
                  <a:cubicBezTo>
                    <a:pt x="134" y="21"/>
                    <a:pt x="100" y="1"/>
                    <a:pt x="67" y="1"/>
                  </a:cubicBezTo>
                  <a:close/>
                </a:path>
              </a:pathLst>
            </a:custGeom>
            <a:solidFill>
              <a:srgbClr val="83A7B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04" name="Google Shape;504;p27"/>
            <p:cNvSpPr/>
            <p:nvPr/>
          </p:nvSpPr>
          <p:spPr>
            <a:xfrm>
              <a:off x="911372" y="2889238"/>
              <a:ext cx="10658" cy="26525"/>
            </a:xfrm>
            <a:custGeom>
              <a:avLst/>
              <a:gdLst/>
              <a:ahLst/>
              <a:cxnLst/>
              <a:rect l="l" t="t" r="r" b="b"/>
              <a:pathLst>
                <a:path w="133" h="331" extrusionOk="0">
                  <a:moveTo>
                    <a:pt x="67" y="1"/>
                  </a:moveTo>
                  <a:cubicBezTo>
                    <a:pt x="33" y="1"/>
                    <a:pt x="0" y="24"/>
                    <a:pt x="0" y="68"/>
                  </a:cubicBezTo>
                  <a:lnTo>
                    <a:pt x="0" y="267"/>
                  </a:lnTo>
                  <a:cubicBezTo>
                    <a:pt x="0" y="310"/>
                    <a:pt x="33" y="330"/>
                    <a:pt x="67" y="330"/>
                  </a:cubicBezTo>
                  <a:cubicBezTo>
                    <a:pt x="100" y="330"/>
                    <a:pt x="133" y="310"/>
                    <a:pt x="133" y="267"/>
                  </a:cubicBezTo>
                  <a:lnTo>
                    <a:pt x="133" y="68"/>
                  </a:lnTo>
                  <a:cubicBezTo>
                    <a:pt x="133" y="24"/>
                    <a:pt x="100" y="1"/>
                    <a:pt x="67" y="1"/>
                  </a:cubicBezTo>
                  <a:close/>
                </a:path>
              </a:pathLst>
            </a:custGeom>
            <a:solidFill>
              <a:srgbClr val="83A7B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05" name="Google Shape;505;p27"/>
            <p:cNvSpPr/>
            <p:nvPr/>
          </p:nvSpPr>
          <p:spPr>
            <a:xfrm>
              <a:off x="1060984" y="2666060"/>
              <a:ext cx="10738" cy="21636"/>
            </a:xfrm>
            <a:custGeom>
              <a:avLst/>
              <a:gdLst/>
              <a:ahLst/>
              <a:cxnLst/>
              <a:rect l="l" t="t" r="r" b="b"/>
              <a:pathLst>
                <a:path w="134" h="270" extrusionOk="0">
                  <a:moveTo>
                    <a:pt x="66" y="0"/>
                  </a:moveTo>
                  <a:cubicBezTo>
                    <a:pt x="34" y="0"/>
                    <a:pt x="0" y="20"/>
                    <a:pt x="0" y="63"/>
                  </a:cubicBezTo>
                  <a:lnTo>
                    <a:pt x="0" y="206"/>
                  </a:lnTo>
                  <a:cubicBezTo>
                    <a:pt x="0" y="249"/>
                    <a:pt x="34" y="269"/>
                    <a:pt x="66" y="269"/>
                  </a:cubicBezTo>
                  <a:cubicBezTo>
                    <a:pt x="100" y="269"/>
                    <a:pt x="133" y="249"/>
                    <a:pt x="133" y="206"/>
                  </a:cubicBezTo>
                  <a:lnTo>
                    <a:pt x="133" y="63"/>
                  </a:lnTo>
                  <a:cubicBezTo>
                    <a:pt x="133" y="20"/>
                    <a:pt x="100" y="0"/>
                    <a:pt x="66" y="0"/>
                  </a:cubicBezTo>
                  <a:close/>
                </a:path>
              </a:pathLst>
            </a:custGeom>
            <a:solidFill>
              <a:srgbClr val="648D9B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06" name="Google Shape;506;p27"/>
            <p:cNvSpPr/>
            <p:nvPr/>
          </p:nvSpPr>
          <p:spPr>
            <a:xfrm>
              <a:off x="1854645" y="2504667"/>
              <a:ext cx="22278" cy="42472"/>
            </a:xfrm>
            <a:custGeom>
              <a:avLst/>
              <a:gdLst/>
              <a:ahLst/>
              <a:cxnLst/>
              <a:rect l="l" t="t" r="r" b="b"/>
              <a:pathLst>
                <a:path w="278" h="530" extrusionOk="0">
                  <a:moveTo>
                    <a:pt x="81" y="1"/>
                  </a:moveTo>
                  <a:cubicBezTo>
                    <a:pt x="41" y="1"/>
                    <a:pt x="1" y="34"/>
                    <a:pt x="11" y="84"/>
                  </a:cubicBezTo>
                  <a:cubicBezTo>
                    <a:pt x="41" y="220"/>
                    <a:pt x="81" y="354"/>
                    <a:pt x="131" y="483"/>
                  </a:cubicBezTo>
                  <a:cubicBezTo>
                    <a:pt x="144" y="517"/>
                    <a:pt x="171" y="529"/>
                    <a:pt x="197" y="529"/>
                  </a:cubicBezTo>
                  <a:cubicBezTo>
                    <a:pt x="237" y="529"/>
                    <a:pt x="277" y="497"/>
                    <a:pt x="257" y="449"/>
                  </a:cubicBezTo>
                  <a:cubicBezTo>
                    <a:pt x="207" y="320"/>
                    <a:pt x="167" y="187"/>
                    <a:pt x="137" y="47"/>
                  </a:cubicBezTo>
                  <a:cubicBezTo>
                    <a:pt x="131" y="14"/>
                    <a:pt x="107" y="1"/>
                    <a:pt x="81" y="1"/>
                  </a:cubicBezTo>
                  <a:close/>
                </a:path>
              </a:pathLst>
            </a:custGeom>
            <a:solidFill>
              <a:srgbClr val="83A7B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07" name="Google Shape;507;p27"/>
            <p:cNvSpPr/>
            <p:nvPr/>
          </p:nvSpPr>
          <p:spPr>
            <a:xfrm>
              <a:off x="1879728" y="2529990"/>
              <a:ext cx="17710" cy="44635"/>
            </a:xfrm>
            <a:custGeom>
              <a:avLst/>
              <a:gdLst/>
              <a:ahLst/>
              <a:cxnLst/>
              <a:rect l="l" t="t" r="r" b="b"/>
              <a:pathLst>
                <a:path w="221" h="557" extrusionOk="0">
                  <a:moveTo>
                    <a:pt x="90" y="1"/>
                  </a:moveTo>
                  <a:cubicBezTo>
                    <a:pt x="58" y="1"/>
                    <a:pt x="24" y="24"/>
                    <a:pt x="18" y="64"/>
                  </a:cubicBezTo>
                  <a:cubicBezTo>
                    <a:pt x="1" y="217"/>
                    <a:pt x="21" y="370"/>
                    <a:pt x="78" y="513"/>
                  </a:cubicBezTo>
                  <a:cubicBezTo>
                    <a:pt x="87" y="543"/>
                    <a:pt x="113" y="557"/>
                    <a:pt x="141" y="557"/>
                  </a:cubicBezTo>
                  <a:cubicBezTo>
                    <a:pt x="184" y="557"/>
                    <a:pt x="221" y="526"/>
                    <a:pt x="204" y="480"/>
                  </a:cubicBezTo>
                  <a:cubicBezTo>
                    <a:pt x="153" y="344"/>
                    <a:pt x="133" y="207"/>
                    <a:pt x="150" y="64"/>
                  </a:cubicBezTo>
                  <a:cubicBezTo>
                    <a:pt x="153" y="24"/>
                    <a:pt x="124" y="1"/>
                    <a:pt x="90" y="1"/>
                  </a:cubicBezTo>
                  <a:close/>
                </a:path>
              </a:pathLst>
            </a:custGeom>
            <a:solidFill>
              <a:srgbClr val="83A7B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08" name="Google Shape;508;p27"/>
            <p:cNvSpPr/>
            <p:nvPr/>
          </p:nvSpPr>
          <p:spPr>
            <a:xfrm>
              <a:off x="1993360" y="2451617"/>
              <a:ext cx="12100" cy="21396"/>
            </a:xfrm>
            <a:custGeom>
              <a:avLst/>
              <a:gdLst/>
              <a:ahLst/>
              <a:cxnLst/>
              <a:rect l="l" t="t" r="r" b="b"/>
              <a:pathLst>
                <a:path w="151" h="267" extrusionOk="0">
                  <a:moveTo>
                    <a:pt x="67" y="0"/>
                  </a:moveTo>
                  <a:cubicBezTo>
                    <a:pt x="44" y="0"/>
                    <a:pt x="21" y="17"/>
                    <a:pt x="13" y="50"/>
                  </a:cubicBezTo>
                  <a:cubicBezTo>
                    <a:pt x="7" y="87"/>
                    <a:pt x="4" y="123"/>
                    <a:pt x="1" y="163"/>
                  </a:cubicBezTo>
                  <a:cubicBezTo>
                    <a:pt x="50" y="190"/>
                    <a:pt x="93" y="223"/>
                    <a:pt x="130" y="266"/>
                  </a:cubicBezTo>
                  <a:cubicBezTo>
                    <a:pt x="127" y="206"/>
                    <a:pt x="130" y="147"/>
                    <a:pt x="140" y="83"/>
                  </a:cubicBezTo>
                  <a:cubicBezTo>
                    <a:pt x="150" y="33"/>
                    <a:pt x="107" y="0"/>
                    <a:pt x="67" y="0"/>
                  </a:cubicBezTo>
                  <a:close/>
                </a:path>
              </a:pathLst>
            </a:custGeom>
            <a:solidFill>
              <a:srgbClr val="648D9B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09" name="Google Shape;509;p27"/>
            <p:cNvSpPr/>
            <p:nvPr/>
          </p:nvSpPr>
          <p:spPr>
            <a:xfrm>
              <a:off x="1992799" y="2464679"/>
              <a:ext cx="16908" cy="36622"/>
            </a:xfrm>
            <a:custGeom>
              <a:avLst/>
              <a:gdLst/>
              <a:ahLst/>
              <a:cxnLst/>
              <a:rect l="l" t="t" r="r" b="b"/>
              <a:pathLst>
                <a:path w="211" h="457" extrusionOk="0">
                  <a:moveTo>
                    <a:pt x="8" y="0"/>
                  </a:moveTo>
                  <a:lnTo>
                    <a:pt x="8" y="0"/>
                  </a:lnTo>
                  <a:cubicBezTo>
                    <a:pt x="0" y="140"/>
                    <a:pt x="17" y="277"/>
                    <a:pt x="64" y="413"/>
                  </a:cubicBezTo>
                  <a:cubicBezTo>
                    <a:pt x="77" y="443"/>
                    <a:pt x="104" y="456"/>
                    <a:pt x="131" y="456"/>
                  </a:cubicBezTo>
                  <a:cubicBezTo>
                    <a:pt x="171" y="456"/>
                    <a:pt x="211" y="426"/>
                    <a:pt x="194" y="377"/>
                  </a:cubicBezTo>
                  <a:cubicBezTo>
                    <a:pt x="160" y="286"/>
                    <a:pt x="144" y="197"/>
                    <a:pt x="137" y="103"/>
                  </a:cubicBezTo>
                  <a:cubicBezTo>
                    <a:pt x="100" y="60"/>
                    <a:pt x="57" y="27"/>
                    <a:pt x="8" y="0"/>
                  </a:cubicBezTo>
                  <a:close/>
                </a:path>
              </a:pathLst>
            </a:custGeom>
            <a:solidFill>
              <a:srgbClr val="83A7B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10" name="Google Shape;510;p27"/>
            <p:cNvSpPr/>
            <p:nvPr/>
          </p:nvSpPr>
          <p:spPr>
            <a:xfrm>
              <a:off x="2020606" y="2472452"/>
              <a:ext cx="14745" cy="30932"/>
            </a:xfrm>
            <a:custGeom>
              <a:avLst/>
              <a:gdLst/>
              <a:ahLst/>
              <a:cxnLst/>
              <a:rect l="l" t="t" r="r" b="b"/>
              <a:pathLst>
                <a:path w="184" h="386" extrusionOk="0">
                  <a:moveTo>
                    <a:pt x="80" y="0"/>
                  </a:moveTo>
                  <a:cubicBezTo>
                    <a:pt x="40" y="0"/>
                    <a:pt x="0" y="33"/>
                    <a:pt x="17" y="83"/>
                  </a:cubicBezTo>
                  <a:cubicBezTo>
                    <a:pt x="43" y="163"/>
                    <a:pt x="50" y="240"/>
                    <a:pt x="40" y="323"/>
                  </a:cubicBezTo>
                  <a:cubicBezTo>
                    <a:pt x="37" y="366"/>
                    <a:pt x="66" y="386"/>
                    <a:pt x="97" y="386"/>
                  </a:cubicBezTo>
                  <a:cubicBezTo>
                    <a:pt x="130" y="386"/>
                    <a:pt x="166" y="366"/>
                    <a:pt x="173" y="323"/>
                  </a:cubicBezTo>
                  <a:cubicBezTo>
                    <a:pt x="183" y="229"/>
                    <a:pt x="173" y="137"/>
                    <a:pt x="143" y="46"/>
                  </a:cubicBezTo>
                  <a:cubicBezTo>
                    <a:pt x="133" y="17"/>
                    <a:pt x="106" y="0"/>
                    <a:pt x="80" y="0"/>
                  </a:cubicBezTo>
                  <a:close/>
                </a:path>
              </a:pathLst>
            </a:custGeom>
            <a:solidFill>
              <a:srgbClr val="648D9B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11" name="Google Shape;511;p27"/>
            <p:cNvSpPr/>
            <p:nvPr/>
          </p:nvSpPr>
          <p:spPr>
            <a:xfrm>
              <a:off x="1968037" y="2643863"/>
              <a:ext cx="4888" cy="7052"/>
            </a:xfrm>
            <a:custGeom>
              <a:avLst/>
              <a:gdLst/>
              <a:ahLst/>
              <a:cxnLst/>
              <a:rect l="l" t="t" r="r" b="b"/>
              <a:pathLst>
                <a:path w="61" h="88" extrusionOk="0">
                  <a:moveTo>
                    <a:pt x="0" y="1"/>
                  </a:moveTo>
                  <a:cubicBezTo>
                    <a:pt x="20" y="30"/>
                    <a:pt x="40" y="58"/>
                    <a:pt x="60" y="87"/>
                  </a:cubicBezTo>
                  <a:cubicBezTo>
                    <a:pt x="50" y="58"/>
                    <a:pt x="40" y="30"/>
                    <a:pt x="30" y="1"/>
                  </a:cubicBezTo>
                  <a:close/>
                </a:path>
              </a:pathLst>
            </a:custGeom>
            <a:solidFill>
              <a:srgbClr val="648D9B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12" name="Google Shape;512;p27"/>
            <p:cNvSpPr/>
            <p:nvPr/>
          </p:nvSpPr>
          <p:spPr>
            <a:xfrm>
              <a:off x="1957299" y="2636410"/>
              <a:ext cx="25243" cy="44395"/>
            </a:xfrm>
            <a:custGeom>
              <a:avLst/>
              <a:gdLst/>
              <a:ahLst/>
              <a:cxnLst/>
              <a:rect l="l" t="t" r="r" b="b"/>
              <a:pathLst>
                <a:path w="315" h="554" extrusionOk="0">
                  <a:moveTo>
                    <a:pt x="81" y="0"/>
                  </a:moveTo>
                  <a:cubicBezTo>
                    <a:pt x="41" y="0"/>
                    <a:pt x="1" y="31"/>
                    <a:pt x="18" y="80"/>
                  </a:cubicBezTo>
                  <a:cubicBezTo>
                    <a:pt x="68" y="223"/>
                    <a:pt x="121" y="367"/>
                    <a:pt x="171" y="510"/>
                  </a:cubicBezTo>
                  <a:cubicBezTo>
                    <a:pt x="181" y="540"/>
                    <a:pt x="208" y="553"/>
                    <a:pt x="234" y="553"/>
                  </a:cubicBezTo>
                  <a:cubicBezTo>
                    <a:pt x="274" y="553"/>
                    <a:pt x="314" y="523"/>
                    <a:pt x="297" y="473"/>
                  </a:cubicBezTo>
                  <a:cubicBezTo>
                    <a:pt x="264" y="377"/>
                    <a:pt x="228" y="277"/>
                    <a:pt x="194" y="180"/>
                  </a:cubicBezTo>
                  <a:cubicBezTo>
                    <a:pt x="174" y="151"/>
                    <a:pt x="154" y="123"/>
                    <a:pt x="134" y="94"/>
                  </a:cubicBezTo>
                  <a:lnTo>
                    <a:pt x="164" y="94"/>
                  </a:lnTo>
                  <a:cubicBezTo>
                    <a:pt x="158" y="77"/>
                    <a:pt x="151" y="60"/>
                    <a:pt x="144" y="44"/>
                  </a:cubicBezTo>
                  <a:cubicBezTo>
                    <a:pt x="134" y="14"/>
                    <a:pt x="108" y="0"/>
                    <a:pt x="81" y="0"/>
                  </a:cubicBezTo>
                  <a:close/>
                </a:path>
              </a:pathLst>
            </a:custGeom>
            <a:solidFill>
              <a:srgbClr val="83A7B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13" name="Google Shape;513;p27"/>
            <p:cNvSpPr/>
            <p:nvPr/>
          </p:nvSpPr>
          <p:spPr>
            <a:xfrm>
              <a:off x="2006662" y="2629198"/>
              <a:ext cx="16348" cy="37984"/>
            </a:xfrm>
            <a:custGeom>
              <a:avLst/>
              <a:gdLst/>
              <a:ahLst/>
              <a:cxnLst/>
              <a:rect l="l" t="t" r="r" b="b"/>
              <a:pathLst>
                <a:path w="204" h="474" extrusionOk="0">
                  <a:moveTo>
                    <a:pt x="111" y="1"/>
                  </a:moveTo>
                  <a:cubicBezTo>
                    <a:pt x="81" y="41"/>
                    <a:pt x="44" y="78"/>
                    <a:pt x="1" y="107"/>
                  </a:cubicBezTo>
                  <a:cubicBezTo>
                    <a:pt x="21" y="213"/>
                    <a:pt x="44" y="320"/>
                    <a:pt x="67" y="427"/>
                  </a:cubicBezTo>
                  <a:cubicBezTo>
                    <a:pt x="74" y="460"/>
                    <a:pt x="97" y="473"/>
                    <a:pt x="124" y="473"/>
                  </a:cubicBezTo>
                  <a:cubicBezTo>
                    <a:pt x="161" y="473"/>
                    <a:pt x="204" y="440"/>
                    <a:pt x="194" y="393"/>
                  </a:cubicBezTo>
                  <a:cubicBezTo>
                    <a:pt x="164" y="261"/>
                    <a:pt x="137" y="130"/>
                    <a:pt x="111" y="1"/>
                  </a:cubicBezTo>
                  <a:close/>
                </a:path>
              </a:pathLst>
            </a:custGeom>
            <a:solidFill>
              <a:srgbClr val="648D9B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14" name="Google Shape;514;p27"/>
            <p:cNvSpPr/>
            <p:nvPr/>
          </p:nvSpPr>
          <p:spPr>
            <a:xfrm>
              <a:off x="2004338" y="2624470"/>
              <a:ext cx="11299" cy="13383"/>
            </a:xfrm>
            <a:custGeom>
              <a:avLst/>
              <a:gdLst/>
              <a:ahLst/>
              <a:cxnLst/>
              <a:rect l="l" t="t" r="r" b="b"/>
              <a:pathLst>
                <a:path w="141" h="167" extrusionOk="0">
                  <a:moveTo>
                    <a:pt x="80" y="0"/>
                  </a:moveTo>
                  <a:cubicBezTo>
                    <a:pt x="43" y="0"/>
                    <a:pt x="0" y="33"/>
                    <a:pt x="10" y="83"/>
                  </a:cubicBezTo>
                  <a:cubicBezTo>
                    <a:pt x="16" y="109"/>
                    <a:pt x="23" y="137"/>
                    <a:pt x="30" y="166"/>
                  </a:cubicBezTo>
                  <a:cubicBezTo>
                    <a:pt x="73" y="137"/>
                    <a:pt x="110" y="100"/>
                    <a:pt x="140" y="60"/>
                  </a:cubicBezTo>
                  <a:lnTo>
                    <a:pt x="140" y="46"/>
                  </a:lnTo>
                  <a:cubicBezTo>
                    <a:pt x="130" y="17"/>
                    <a:pt x="106" y="0"/>
                    <a:pt x="80" y="0"/>
                  </a:cubicBezTo>
                  <a:close/>
                </a:path>
              </a:pathLst>
            </a:custGeom>
            <a:solidFill>
              <a:srgbClr val="83A7B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15" name="Google Shape;515;p27"/>
            <p:cNvSpPr/>
            <p:nvPr/>
          </p:nvSpPr>
          <p:spPr>
            <a:xfrm>
              <a:off x="2027016" y="2744193"/>
              <a:ext cx="13623" cy="40308"/>
            </a:xfrm>
            <a:custGeom>
              <a:avLst/>
              <a:gdLst/>
              <a:ahLst/>
              <a:cxnLst/>
              <a:rect l="l" t="t" r="r" b="b"/>
              <a:pathLst>
                <a:path w="170" h="503" extrusionOk="0">
                  <a:moveTo>
                    <a:pt x="63" y="1"/>
                  </a:moveTo>
                  <a:cubicBezTo>
                    <a:pt x="30" y="1"/>
                    <a:pt x="0" y="21"/>
                    <a:pt x="3" y="64"/>
                  </a:cubicBezTo>
                  <a:cubicBezTo>
                    <a:pt x="13" y="190"/>
                    <a:pt x="23" y="313"/>
                    <a:pt x="37" y="440"/>
                  </a:cubicBezTo>
                  <a:cubicBezTo>
                    <a:pt x="40" y="483"/>
                    <a:pt x="73" y="503"/>
                    <a:pt x="106" y="503"/>
                  </a:cubicBezTo>
                  <a:cubicBezTo>
                    <a:pt x="140" y="503"/>
                    <a:pt x="169" y="483"/>
                    <a:pt x="166" y="440"/>
                  </a:cubicBezTo>
                  <a:cubicBezTo>
                    <a:pt x="157" y="313"/>
                    <a:pt x="146" y="190"/>
                    <a:pt x="133" y="64"/>
                  </a:cubicBezTo>
                  <a:cubicBezTo>
                    <a:pt x="129" y="24"/>
                    <a:pt x="97" y="1"/>
                    <a:pt x="63" y="1"/>
                  </a:cubicBezTo>
                  <a:close/>
                </a:path>
              </a:pathLst>
            </a:custGeom>
            <a:solidFill>
              <a:srgbClr val="648D9B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16" name="Google Shape;516;p27"/>
            <p:cNvSpPr/>
            <p:nvPr/>
          </p:nvSpPr>
          <p:spPr>
            <a:xfrm>
              <a:off x="2109075" y="2613010"/>
              <a:ext cx="10578" cy="37904"/>
            </a:xfrm>
            <a:custGeom>
              <a:avLst/>
              <a:gdLst/>
              <a:ahLst/>
              <a:cxnLst/>
              <a:rect l="l" t="t" r="r" b="b"/>
              <a:pathLst>
                <a:path w="132" h="473" extrusionOk="0">
                  <a:moveTo>
                    <a:pt x="67" y="0"/>
                  </a:moveTo>
                  <a:cubicBezTo>
                    <a:pt x="34" y="0"/>
                    <a:pt x="1" y="20"/>
                    <a:pt x="1" y="63"/>
                  </a:cubicBezTo>
                  <a:lnTo>
                    <a:pt x="1" y="409"/>
                  </a:lnTo>
                  <a:cubicBezTo>
                    <a:pt x="1" y="452"/>
                    <a:pt x="34" y="472"/>
                    <a:pt x="67" y="472"/>
                  </a:cubicBezTo>
                  <a:cubicBezTo>
                    <a:pt x="101" y="472"/>
                    <a:pt x="131" y="452"/>
                    <a:pt x="131" y="409"/>
                  </a:cubicBezTo>
                  <a:lnTo>
                    <a:pt x="131" y="63"/>
                  </a:lnTo>
                  <a:cubicBezTo>
                    <a:pt x="131" y="20"/>
                    <a:pt x="101" y="0"/>
                    <a:pt x="67" y="0"/>
                  </a:cubicBezTo>
                  <a:close/>
                </a:path>
              </a:pathLst>
            </a:custGeom>
            <a:solidFill>
              <a:srgbClr val="648D9B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17" name="Google Shape;517;p27"/>
            <p:cNvSpPr/>
            <p:nvPr/>
          </p:nvSpPr>
          <p:spPr>
            <a:xfrm>
              <a:off x="1262044" y="2718790"/>
              <a:ext cx="18271" cy="35981"/>
            </a:xfrm>
            <a:custGeom>
              <a:avLst/>
              <a:gdLst/>
              <a:ahLst/>
              <a:cxnLst/>
              <a:rect l="l" t="t" r="r" b="b"/>
              <a:pathLst>
                <a:path w="228" h="449" extrusionOk="0">
                  <a:moveTo>
                    <a:pt x="83" y="1"/>
                  </a:moveTo>
                  <a:cubicBezTo>
                    <a:pt x="57" y="1"/>
                    <a:pt x="34" y="15"/>
                    <a:pt x="27" y="48"/>
                  </a:cubicBezTo>
                  <a:cubicBezTo>
                    <a:pt x="1" y="178"/>
                    <a:pt x="21" y="301"/>
                    <a:pt x="84" y="417"/>
                  </a:cubicBezTo>
                  <a:cubicBezTo>
                    <a:pt x="97" y="440"/>
                    <a:pt x="117" y="449"/>
                    <a:pt x="137" y="449"/>
                  </a:cubicBezTo>
                  <a:cubicBezTo>
                    <a:pt x="182" y="449"/>
                    <a:pt x="227" y="401"/>
                    <a:pt x="197" y="350"/>
                  </a:cubicBezTo>
                  <a:cubicBezTo>
                    <a:pt x="150" y="267"/>
                    <a:pt x="137" y="178"/>
                    <a:pt x="153" y="84"/>
                  </a:cubicBezTo>
                  <a:cubicBezTo>
                    <a:pt x="164" y="34"/>
                    <a:pt x="121" y="1"/>
                    <a:pt x="83" y="1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18" name="Google Shape;518;p27"/>
            <p:cNvSpPr/>
            <p:nvPr/>
          </p:nvSpPr>
          <p:spPr>
            <a:xfrm>
              <a:off x="1287367" y="2697794"/>
              <a:ext cx="19713" cy="29089"/>
            </a:xfrm>
            <a:custGeom>
              <a:avLst/>
              <a:gdLst/>
              <a:ahLst/>
              <a:cxnLst/>
              <a:rect l="l" t="t" r="r" b="b"/>
              <a:pathLst>
                <a:path w="246" h="363" extrusionOk="0">
                  <a:moveTo>
                    <a:pt x="91" y="1"/>
                  </a:moveTo>
                  <a:cubicBezTo>
                    <a:pt x="45" y="1"/>
                    <a:pt x="0" y="68"/>
                    <a:pt x="41" y="116"/>
                  </a:cubicBezTo>
                  <a:cubicBezTo>
                    <a:pt x="84" y="170"/>
                    <a:pt x="107" y="230"/>
                    <a:pt x="111" y="300"/>
                  </a:cubicBezTo>
                  <a:cubicBezTo>
                    <a:pt x="114" y="342"/>
                    <a:pt x="148" y="362"/>
                    <a:pt x="181" y="362"/>
                  </a:cubicBezTo>
                  <a:cubicBezTo>
                    <a:pt x="214" y="362"/>
                    <a:pt x="246" y="342"/>
                    <a:pt x="244" y="300"/>
                  </a:cubicBezTo>
                  <a:cubicBezTo>
                    <a:pt x="237" y="193"/>
                    <a:pt x="201" y="107"/>
                    <a:pt x="134" y="24"/>
                  </a:cubicBezTo>
                  <a:cubicBezTo>
                    <a:pt x="121" y="8"/>
                    <a:pt x="106" y="1"/>
                    <a:pt x="91" y="1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19" name="Google Shape;519;p27"/>
            <p:cNvSpPr/>
            <p:nvPr/>
          </p:nvSpPr>
          <p:spPr>
            <a:xfrm>
              <a:off x="1495238" y="2582799"/>
              <a:ext cx="22117" cy="31653"/>
            </a:xfrm>
            <a:custGeom>
              <a:avLst/>
              <a:gdLst/>
              <a:ahLst/>
              <a:cxnLst/>
              <a:rect l="l" t="t" r="r" b="b"/>
              <a:pathLst>
                <a:path w="276" h="395" extrusionOk="0">
                  <a:moveTo>
                    <a:pt x="90" y="0"/>
                  </a:moveTo>
                  <a:cubicBezTo>
                    <a:pt x="47" y="0"/>
                    <a:pt x="1" y="48"/>
                    <a:pt x="26" y="101"/>
                  </a:cubicBezTo>
                  <a:cubicBezTo>
                    <a:pt x="63" y="187"/>
                    <a:pt x="103" y="273"/>
                    <a:pt x="139" y="360"/>
                  </a:cubicBezTo>
                  <a:cubicBezTo>
                    <a:pt x="149" y="384"/>
                    <a:pt x="168" y="394"/>
                    <a:pt x="187" y="394"/>
                  </a:cubicBezTo>
                  <a:cubicBezTo>
                    <a:pt x="229" y="394"/>
                    <a:pt x="275" y="346"/>
                    <a:pt x="252" y="293"/>
                  </a:cubicBezTo>
                  <a:cubicBezTo>
                    <a:pt x="216" y="207"/>
                    <a:pt x="176" y="121"/>
                    <a:pt x="139" y="34"/>
                  </a:cubicBezTo>
                  <a:cubicBezTo>
                    <a:pt x="128" y="10"/>
                    <a:pt x="109" y="0"/>
                    <a:pt x="90" y="0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20" name="Google Shape;520;p27"/>
            <p:cNvSpPr/>
            <p:nvPr/>
          </p:nvSpPr>
          <p:spPr>
            <a:xfrm>
              <a:off x="1529937" y="2596342"/>
              <a:ext cx="24121" cy="34057"/>
            </a:xfrm>
            <a:custGeom>
              <a:avLst/>
              <a:gdLst/>
              <a:ahLst/>
              <a:cxnLst/>
              <a:rect l="l" t="t" r="r" b="b"/>
              <a:pathLst>
                <a:path w="301" h="425" extrusionOk="0">
                  <a:moveTo>
                    <a:pt x="89" y="1"/>
                  </a:moveTo>
                  <a:cubicBezTo>
                    <a:pt x="46" y="1"/>
                    <a:pt x="1" y="48"/>
                    <a:pt x="25" y="101"/>
                  </a:cubicBezTo>
                  <a:cubicBezTo>
                    <a:pt x="73" y="198"/>
                    <a:pt x="116" y="294"/>
                    <a:pt x="162" y="391"/>
                  </a:cubicBezTo>
                  <a:cubicBezTo>
                    <a:pt x="174" y="415"/>
                    <a:pt x="193" y="425"/>
                    <a:pt x="212" y="425"/>
                  </a:cubicBezTo>
                  <a:cubicBezTo>
                    <a:pt x="255" y="425"/>
                    <a:pt x="301" y="378"/>
                    <a:pt x="275" y="328"/>
                  </a:cubicBezTo>
                  <a:cubicBezTo>
                    <a:pt x="232" y="228"/>
                    <a:pt x="185" y="131"/>
                    <a:pt x="139" y="35"/>
                  </a:cubicBezTo>
                  <a:cubicBezTo>
                    <a:pt x="127" y="11"/>
                    <a:pt x="108" y="1"/>
                    <a:pt x="89" y="1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21" name="Google Shape;521;p27"/>
            <p:cNvSpPr/>
            <p:nvPr/>
          </p:nvSpPr>
          <p:spPr>
            <a:xfrm>
              <a:off x="1481054" y="2704846"/>
              <a:ext cx="24682" cy="38144"/>
            </a:xfrm>
            <a:custGeom>
              <a:avLst/>
              <a:gdLst/>
              <a:ahLst/>
              <a:cxnLst/>
              <a:rect l="l" t="t" r="r" b="b"/>
              <a:pathLst>
                <a:path w="308" h="476" extrusionOk="0">
                  <a:moveTo>
                    <a:pt x="90" y="0"/>
                  </a:moveTo>
                  <a:cubicBezTo>
                    <a:pt x="45" y="0"/>
                    <a:pt x="0" y="48"/>
                    <a:pt x="30" y="99"/>
                  </a:cubicBezTo>
                  <a:cubicBezTo>
                    <a:pt x="93" y="202"/>
                    <a:pt x="136" y="312"/>
                    <a:pt x="170" y="428"/>
                  </a:cubicBezTo>
                  <a:cubicBezTo>
                    <a:pt x="178" y="461"/>
                    <a:pt x="203" y="475"/>
                    <a:pt x="228" y="475"/>
                  </a:cubicBezTo>
                  <a:cubicBezTo>
                    <a:pt x="267" y="475"/>
                    <a:pt x="308" y="443"/>
                    <a:pt x="296" y="395"/>
                  </a:cubicBezTo>
                  <a:cubicBezTo>
                    <a:pt x="263" y="265"/>
                    <a:pt x="213" y="145"/>
                    <a:pt x="143" y="32"/>
                  </a:cubicBezTo>
                  <a:cubicBezTo>
                    <a:pt x="130" y="10"/>
                    <a:pt x="110" y="0"/>
                    <a:pt x="90" y="0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22" name="Google Shape;522;p27"/>
            <p:cNvSpPr/>
            <p:nvPr/>
          </p:nvSpPr>
          <p:spPr>
            <a:xfrm>
              <a:off x="1803759" y="2758136"/>
              <a:ext cx="18431" cy="28368"/>
            </a:xfrm>
            <a:custGeom>
              <a:avLst/>
              <a:gdLst/>
              <a:ahLst/>
              <a:cxnLst/>
              <a:rect l="l" t="t" r="r" b="b"/>
              <a:pathLst>
                <a:path w="230" h="354" extrusionOk="0">
                  <a:moveTo>
                    <a:pt x="80" y="0"/>
                  </a:moveTo>
                  <a:cubicBezTo>
                    <a:pt x="40" y="0"/>
                    <a:pt x="1" y="32"/>
                    <a:pt x="17" y="82"/>
                  </a:cubicBezTo>
                  <a:lnTo>
                    <a:pt x="87" y="309"/>
                  </a:lnTo>
                  <a:cubicBezTo>
                    <a:pt x="97" y="340"/>
                    <a:pt x="123" y="354"/>
                    <a:pt x="149" y="354"/>
                  </a:cubicBezTo>
                  <a:cubicBezTo>
                    <a:pt x="189" y="354"/>
                    <a:pt x="229" y="321"/>
                    <a:pt x="213" y="272"/>
                  </a:cubicBezTo>
                  <a:cubicBezTo>
                    <a:pt x="190" y="196"/>
                    <a:pt x="167" y="122"/>
                    <a:pt x="143" y="46"/>
                  </a:cubicBezTo>
                  <a:cubicBezTo>
                    <a:pt x="132" y="14"/>
                    <a:pt x="106" y="0"/>
                    <a:pt x="80" y="0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23" name="Google Shape;523;p27"/>
            <p:cNvSpPr/>
            <p:nvPr/>
          </p:nvSpPr>
          <p:spPr>
            <a:xfrm>
              <a:off x="1828922" y="2755171"/>
              <a:ext cx="21797" cy="33817"/>
            </a:xfrm>
            <a:custGeom>
              <a:avLst/>
              <a:gdLst/>
              <a:ahLst/>
              <a:cxnLst/>
              <a:rect l="l" t="t" r="r" b="b"/>
              <a:pathLst>
                <a:path w="272" h="422" extrusionOk="0">
                  <a:moveTo>
                    <a:pt x="89" y="0"/>
                  </a:moveTo>
                  <a:cubicBezTo>
                    <a:pt x="43" y="0"/>
                    <a:pt x="1" y="66"/>
                    <a:pt x="39" y="116"/>
                  </a:cubicBezTo>
                  <a:cubicBezTo>
                    <a:pt x="96" y="186"/>
                    <a:pt x="128" y="269"/>
                    <a:pt x="136" y="359"/>
                  </a:cubicBezTo>
                  <a:cubicBezTo>
                    <a:pt x="140" y="401"/>
                    <a:pt x="175" y="422"/>
                    <a:pt x="208" y="422"/>
                  </a:cubicBezTo>
                  <a:cubicBezTo>
                    <a:pt x="241" y="422"/>
                    <a:pt x="272" y="401"/>
                    <a:pt x="268" y="359"/>
                  </a:cubicBezTo>
                  <a:cubicBezTo>
                    <a:pt x="255" y="233"/>
                    <a:pt x="212" y="123"/>
                    <a:pt x="132" y="23"/>
                  </a:cubicBezTo>
                  <a:cubicBezTo>
                    <a:pt x="119" y="7"/>
                    <a:pt x="104" y="0"/>
                    <a:pt x="89" y="0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24" name="Google Shape;524;p27"/>
            <p:cNvSpPr/>
            <p:nvPr/>
          </p:nvSpPr>
          <p:spPr>
            <a:xfrm>
              <a:off x="1112271" y="3032121"/>
              <a:ext cx="20354" cy="26925"/>
            </a:xfrm>
            <a:custGeom>
              <a:avLst/>
              <a:gdLst/>
              <a:ahLst/>
              <a:cxnLst/>
              <a:rect l="l" t="t" r="r" b="b"/>
              <a:pathLst>
                <a:path w="254" h="336" extrusionOk="0">
                  <a:moveTo>
                    <a:pt x="91" y="1"/>
                  </a:moveTo>
                  <a:cubicBezTo>
                    <a:pt x="48" y="1"/>
                    <a:pt x="1" y="49"/>
                    <a:pt x="25" y="102"/>
                  </a:cubicBezTo>
                  <a:cubicBezTo>
                    <a:pt x="56" y="168"/>
                    <a:pt x="85" y="234"/>
                    <a:pt x="116" y="302"/>
                  </a:cubicBezTo>
                  <a:cubicBezTo>
                    <a:pt x="127" y="325"/>
                    <a:pt x="146" y="335"/>
                    <a:pt x="165" y="335"/>
                  </a:cubicBezTo>
                  <a:cubicBezTo>
                    <a:pt x="208" y="335"/>
                    <a:pt x="254" y="287"/>
                    <a:pt x="229" y="234"/>
                  </a:cubicBezTo>
                  <a:cubicBezTo>
                    <a:pt x="199" y="168"/>
                    <a:pt x="169" y="102"/>
                    <a:pt x="139" y="35"/>
                  </a:cubicBezTo>
                  <a:cubicBezTo>
                    <a:pt x="128" y="11"/>
                    <a:pt x="110" y="1"/>
                    <a:pt x="91" y="1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25" name="Google Shape;525;p27"/>
            <p:cNvSpPr/>
            <p:nvPr/>
          </p:nvSpPr>
          <p:spPr>
            <a:xfrm>
              <a:off x="1119563" y="2990530"/>
              <a:ext cx="25082" cy="33657"/>
            </a:xfrm>
            <a:custGeom>
              <a:avLst/>
              <a:gdLst/>
              <a:ahLst/>
              <a:cxnLst/>
              <a:rect l="l" t="t" r="r" b="b"/>
              <a:pathLst>
                <a:path w="313" h="420" extrusionOk="0">
                  <a:moveTo>
                    <a:pt x="89" y="1"/>
                  </a:moveTo>
                  <a:cubicBezTo>
                    <a:pt x="46" y="1"/>
                    <a:pt x="0" y="49"/>
                    <a:pt x="28" y="102"/>
                  </a:cubicBezTo>
                  <a:cubicBezTo>
                    <a:pt x="74" y="194"/>
                    <a:pt x="125" y="291"/>
                    <a:pt x="174" y="388"/>
                  </a:cubicBezTo>
                  <a:cubicBezTo>
                    <a:pt x="185" y="410"/>
                    <a:pt x="204" y="419"/>
                    <a:pt x="223" y="419"/>
                  </a:cubicBezTo>
                  <a:cubicBezTo>
                    <a:pt x="266" y="419"/>
                    <a:pt x="313" y="372"/>
                    <a:pt x="288" y="321"/>
                  </a:cubicBezTo>
                  <a:cubicBezTo>
                    <a:pt x="238" y="225"/>
                    <a:pt x="188" y="128"/>
                    <a:pt x="141" y="35"/>
                  </a:cubicBezTo>
                  <a:cubicBezTo>
                    <a:pt x="129" y="11"/>
                    <a:pt x="109" y="1"/>
                    <a:pt x="89" y="1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26" name="Google Shape;526;p27"/>
            <p:cNvSpPr/>
            <p:nvPr/>
          </p:nvSpPr>
          <p:spPr>
            <a:xfrm>
              <a:off x="1066514" y="3319487"/>
              <a:ext cx="19072" cy="29329"/>
            </a:xfrm>
            <a:custGeom>
              <a:avLst/>
              <a:gdLst/>
              <a:ahLst/>
              <a:cxnLst/>
              <a:rect l="l" t="t" r="r" b="b"/>
              <a:pathLst>
                <a:path w="238" h="366" extrusionOk="0">
                  <a:moveTo>
                    <a:pt x="90" y="0"/>
                  </a:moveTo>
                  <a:cubicBezTo>
                    <a:pt x="42" y="0"/>
                    <a:pt x="1" y="66"/>
                    <a:pt x="41" y="117"/>
                  </a:cubicBezTo>
                  <a:cubicBezTo>
                    <a:pt x="84" y="170"/>
                    <a:pt x="104" y="230"/>
                    <a:pt x="104" y="303"/>
                  </a:cubicBezTo>
                  <a:cubicBezTo>
                    <a:pt x="104" y="344"/>
                    <a:pt x="137" y="365"/>
                    <a:pt x="169" y="365"/>
                  </a:cubicBezTo>
                  <a:cubicBezTo>
                    <a:pt x="201" y="365"/>
                    <a:pt x="234" y="344"/>
                    <a:pt x="234" y="303"/>
                  </a:cubicBezTo>
                  <a:cubicBezTo>
                    <a:pt x="237" y="197"/>
                    <a:pt x="201" y="103"/>
                    <a:pt x="134" y="23"/>
                  </a:cubicBezTo>
                  <a:cubicBezTo>
                    <a:pt x="120" y="7"/>
                    <a:pt x="105" y="0"/>
                    <a:pt x="90" y="0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27" name="Google Shape;527;p27"/>
            <p:cNvSpPr/>
            <p:nvPr/>
          </p:nvSpPr>
          <p:spPr>
            <a:xfrm>
              <a:off x="1082461" y="3287834"/>
              <a:ext cx="20034" cy="22278"/>
            </a:xfrm>
            <a:custGeom>
              <a:avLst/>
              <a:gdLst/>
              <a:ahLst/>
              <a:cxnLst/>
              <a:rect l="l" t="t" r="r" b="b"/>
              <a:pathLst>
                <a:path w="250" h="278" extrusionOk="0">
                  <a:moveTo>
                    <a:pt x="91" y="1"/>
                  </a:moveTo>
                  <a:cubicBezTo>
                    <a:pt x="47" y="1"/>
                    <a:pt x="1" y="48"/>
                    <a:pt x="28" y="99"/>
                  </a:cubicBezTo>
                  <a:lnTo>
                    <a:pt x="108" y="246"/>
                  </a:lnTo>
                  <a:cubicBezTo>
                    <a:pt x="121" y="268"/>
                    <a:pt x="140" y="277"/>
                    <a:pt x="159" y="277"/>
                  </a:cubicBezTo>
                  <a:cubicBezTo>
                    <a:pt x="203" y="277"/>
                    <a:pt x="249" y="230"/>
                    <a:pt x="222" y="179"/>
                  </a:cubicBezTo>
                  <a:lnTo>
                    <a:pt x="142" y="32"/>
                  </a:lnTo>
                  <a:cubicBezTo>
                    <a:pt x="130" y="10"/>
                    <a:pt x="110" y="1"/>
                    <a:pt x="91" y="1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28" name="Google Shape;528;p27"/>
            <p:cNvSpPr/>
            <p:nvPr/>
          </p:nvSpPr>
          <p:spPr>
            <a:xfrm>
              <a:off x="2052419" y="2924017"/>
              <a:ext cx="19072" cy="40308"/>
            </a:xfrm>
            <a:custGeom>
              <a:avLst/>
              <a:gdLst/>
              <a:ahLst/>
              <a:cxnLst/>
              <a:rect l="l" t="t" r="r" b="b"/>
              <a:pathLst>
                <a:path w="238" h="503" extrusionOk="0">
                  <a:moveTo>
                    <a:pt x="81" y="0"/>
                  </a:moveTo>
                  <a:cubicBezTo>
                    <a:pt x="42" y="0"/>
                    <a:pt x="0" y="32"/>
                    <a:pt x="12" y="83"/>
                  </a:cubicBezTo>
                  <a:cubicBezTo>
                    <a:pt x="42" y="206"/>
                    <a:pt x="69" y="333"/>
                    <a:pt x="99" y="456"/>
                  </a:cubicBezTo>
                  <a:cubicBezTo>
                    <a:pt x="107" y="489"/>
                    <a:pt x="132" y="503"/>
                    <a:pt x="157" y="503"/>
                  </a:cubicBezTo>
                  <a:cubicBezTo>
                    <a:pt x="196" y="503"/>
                    <a:pt x="237" y="470"/>
                    <a:pt x="225" y="422"/>
                  </a:cubicBezTo>
                  <a:cubicBezTo>
                    <a:pt x="195" y="296"/>
                    <a:pt x="169" y="173"/>
                    <a:pt x="139" y="46"/>
                  </a:cubicBezTo>
                  <a:cubicBezTo>
                    <a:pt x="131" y="14"/>
                    <a:pt x="106" y="0"/>
                    <a:pt x="81" y="0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29" name="Google Shape;529;p27"/>
            <p:cNvSpPr/>
            <p:nvPr/>
          </p:nvSpPr>
          <p:spPr>
            <a:xfrm>
              <a:off x="2088080" y="2937801"/>
              <a:ext cx="21957" cy="42472"/>
            </a:xfrm>
            <a:custGeom>
              <a:avLst/>
              <a:gdLst/>
              <a:ahLst/>
              <a:cxnLst/>
              <a:rect l="l" t="t" r="r" b="b"/>
              <a:pathLst>
                <a:path w="274" h="530" extrusionOk="0">
                  <a:moveTo>
                    <a:pt x="64" y="0"/>
                  </a:moveTo>
                  <a:cubicBezTo>
                    <a:pt x="32" y="0"/>
                    <a:pt x="0" y="21"/>
                    <a:pt x="0" y="64"/>
                  </a:cubicBezTo>
                  <a:cubicBezTo>
                    <a:pt x="6" y="220"/>
                    <a:pt x="46" y="367"/>
                    <a:pt x="129" y="500"/>
                  </a:cubicBezTo>
                  <a:cubicBezTo>
                    <a:pt x="143" y="521"/>
                    <a:pt x="162" y="529"/>
                    <a:pt x="181" y="529"/>
                  </a:cubicBezTo>
                  <a:cubicBezTo>
                    <a:pt x="227" y="529"/>
                    <a:pt x="273" y="482"/>
                    <a:pt x="243" y="433"/>
                  </a:cubicBezTo>
                  <a:cubicBezTo>
                    <a:pt x="173" y="316"/>
                    <a:pt x="137" y="197"/>
                    <a:pt x="133" y="64"/>
                  </a:cubicBezTo>
                  <a:cubicBezTo>
                    <a:pt x="131" y="22"/>
                    <a:pt x="97" y="0"/>
                    <a:pt x="64" y="0"/>
                  </a:cubicBezTo>
                  <a:close/>
                </a:path>
              </a:pathLst>
            </a:custGeom>
            <a:solidFill>
              <a:srgbClr val="94B6C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30" name="Google Shape;530;p27"/>
            <p:cNvSpPr/>
            <p:nvPr/>
          </p:nvSpPr>
          <p:spPr>
            <a:xfrm>
              <a:off x="2691339" y="3584016"/>
              <a:ext cx="29410" cy="29410"/>
            </a:xfrm>
            <a:custGeom>
              <a:avLst/>
              <a:gdLst/>
              <a:ahLst/>
              <a:cxnLst/>
              <a:rect l="l" t="t" r="r" b="b"/>
              <a:pathLst>
                <a:path w="367" h="367" extrusionOk="0">
                  <a:moveTo>
                    <a:pt x="183" y="0"/>
                  </a:moveTo>
                  <a:cubicBezTo>
                    <a:pt x="80" y="0"/>
                    <a:pt x="0" y="84"/>
                    <a:pt x="0" y="184"/>
                  </a:cubicBezTo>
                  <a:cubicBezTo>
                    <a:pt x="0" y="284"/>
                    <a:pt x="80" y="367"/>
                    <a:pt x="183" y="367"/>
                  </a:cubicBezTo>
                  <a:cubicBezTo>
                    <a:pt x="283" y="367"/>
                    <a:pt x="366" y="284"/>
                    <a:pt x="366" y="184"/>
                  </a:cubicBezTo>
                  <a:cubicBezTo>
                    <a:pt x="366" y="84"/>
                    <a:pt x="283" y="0"/>
                    <a:pt x="18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31" name="Google Shape;531;p27"/>
            <p:cNvSpPr/>
            <p:nvPr/>
          </p:nvSpPr>
          <p:spPr>
            <a:xfrm>
              <a:off x="2689496" y="3582172"/>
              <a:ext cx="32855" cy="33176"/>
            </a:xfrm>
            <a:custGeom>
              <a:avLst/>
              <a:gdLst/>
              <a:ahLst/>
              <a:cxnLst/>
              <a:rect l="l" t="t" r="r" b="b"/>
              <a:pathLst>
                <a:path w="410" h="414" extrusionOk="0">
                  <a:moveTo>
                    <a:pt x="206" y="47"/>
                  </a:moveTo>
                  <a:cubicBezTo>
                    <a:pt x="293" y="47"/>
                    <a:pt x="366" y="117"/>
                    <a:pt x="366" y="207"/>
                  </a:cubicBezTo>
                  <a:cubicBezTo>
                    <a:pt x="366" y="293"/>
                    <a:pt x="293" y="367"/>
                    <a:pt x="206" y="367"/>
                  </a:cubicBezTo>
                  <a:cubicBezTo>
                    <a:pt x="117" y="367"/>
                    <a:pt x="47" y="293"/>
                    <a:pt x="47" y="207"/>
                  </a:cubicBezTo>
                  <a:cubicBezTo>
                    <a:pt x="47" y="117"/>
                    <a:pt x="117" y="47"/>
                    <a:pt x="206" y="47"/>
                  </a:cubicBezTo>
                  <a:close/>
                  <a:moveTo>
                    <a:pt x="206" y="0"/>
                  </a:moveTo>
                  <a:cubicBezTo>
                    <a:pt x="93" y="0"/>
                    <a:pt x="0" y="94"/>
                    <a:pt x="0" y="207"/>
                  </a:cubicBezTo>
                  <a:cubicBezTo>
                    <a:pt x="0" y="320"/>
                    <a:pt x="93" y="413"/>
                    <a:pt x="206" y="413"/>
                  </a:cubicBezTo>
                  <a:cubicBezTo>
                    <a:pt x="320" y="413"/>
                    <a:pt x="409" y="320"/>
                    <a:pt x="409" y="207"/>
                  </a:cubicBezTo>
                  <a:cubicBezTo>
                    <a:pt x="409" y="94"/>
                    <a:pt x="320" y="0"/>
                    <a:pt x="20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32" name="Google Shape;532;p27"/>
            <p:cNvSpPr/>
            <p:nvPr/>
          </p:nvSpPr>
          <p:spPr>
            <a:xfrm>
              <a:off x="2543008" y="4075248"/>
              <a:ext cx="29490" cy="29249"/>
            </a:xfrm>
            <a:custGeom>
              <a:avLst/>
              <a:gdLst/>
              <a:ahLst/>
              <a:cxnLst/>
              <a:rect l="l" t="t" r="r" b="b"/>
              <a:pathLst>
                <a:path w="368" h="365" extrusionOk="0">
                  <a:moveTo>
                    <a:pt x="184" y="1"/>
                  </a:moveTo>
                  <a:cubicBezTo>
                    <a:pt x="84" y="1"/>
                    <a:pt x="1" y="81"/>
                    <a:pt x="1" y="181"/>
                  </a:cubicBezTo>
                  <a:cubicBezTo>
                    <a:pt x="1" y="284"/>
                    <a:pt x="84" y="364"/>
                    <a:pt x="184" y="364"/>
                  </a:cubicBezTo>
                  <a:cubicBezTo>
                    <a:pt x="283" y="364"/>
                    <a:pt x="367" y="284"/>
                    <a:pt x="367" y="181"/>
                  </a:cubicBezTo>
                  <a:cubicBezTo>
                    <a:pt x="367" y="81"/>
                    <a:pt x="283" y="1"/>
                    <a:pt x="18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33" name="Google Shape;533;p27"/>
            <p:cNvSpPr/>
            <p:nvPr/>
          </p:nvSpPr>
          <p:spPr>
            <a:xfrm>
              <a:off x="2541165" y="4073405"/>
              <a:ext cx="32935" cy="32935"/>
            </a:xfrm>
            <a:custGeom>
              <a:avLst/>
              <a:gdLst/>
              <a:ahLst/>
              <a:cxnLst/>
              <a:rect l="l" t="t" r="r" b="b"/>
              <a:pathLst>
                <a:path w="411" h="411" extrusionOk="0">
                  <a:moveTo>
                    <a:pt x="207" y="44"/>
                  </a:moveTo>
                  <a:cubicBezTo>
                    <a:pt x="294" y="44"/>
                    <a:pt x="366" y="117"/>
                    <a:pt x="366" y="204"/>
                  </a:cubicBezTo>
                  <a:cubicBezTo>
                    <a:pt x="366" y="294"/>
                    <a:pt x="294" y="363"/>
                    <a:pt x="207" y="363"/>
                  </a:cubicBezTo>
                  <a:cubicBezTo>
                    <a:pt x="117" y="363"/>
                    <a:pt x="47" y="294"/>
                    <a:pt x="47" y="204"/>
                  </a:cubicBezTo>
                  <a:cubicBezTo>
                    <a:pt x="47" y="117"/>
                    <a:pt x="117" y="44"/>
                    <a:pt x="207" y="44"/>
                  </a:cubicBezTo>
                  <a:close/>
                  <a:moveTo>
                    <a:pt x="207" y="1"/>
                  </a:moveTo>
                  <a:cubicBezTo>
                    <a:pt x="94" y="1"/>
                    <a:pt x="0" y="91"/>
                    <a:pt x="0" y="204"/>
                  </a:cubicBezTo>
                  <a:cubicBezTo>
                    <a:pt x="0" y="317"/>
                    <a:pt x="94" y="410"/>
                    <a:pt x="207" y="410"/>
                  </a:cubicBezTo>
                  <a:cubicBezTo>
                    <a:pt x="320" y="410"/>
                    <a:pt x="410" y="317"/>
                    <a:pt x="410" y="204"/>
                  </a:cubicBezTo>
                  <a:cubicBezTo>
                    <a:pt x="410" y="91"/>
                    <a:pt x="320" y="1"/>
                    <a:pt x="20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34" name="Google Shape;534;p27"/>
            <p:cNvSpPr/>
            <p:nvPr/>
          </p:nvSpPr>
          <p:spPr>
            <a:xfrm>
              <a:off x="2248030" y="4316376"/>
              <a:ext cx="29169" cy="29169"/>
            </a:xfrm>
            <a:custGeom>
              <a:avLst/>
              <a:gdLst/>
              <a:ahLst/>
              <a:cxnLst/>
              <a:rect l="l" t="t" r="r" b="b"/>
              <a:pathLst>
                <a:path w="364" h="364" extrusionOk="0">
                  <a:moveTo>
                    <a:pt x="181" y="1"/>
                  </a:moveTo>
                  <a:cubicBezTo>
                    <a:pt x="81" y="1"/>
                    <a:pt x="1" y="81"/>
                    <a:pt x="1" y="184"/>
                  </a:cubicBezTo>
                  <a:cubicBezTo>
                    <a:pt x="1" y="284"/>
                    <a:pt x="81" y="363"/>
                    <a:pt x="181" y="363"/>
                  </a:cubicBezTo>
                  <a:cubicBezTo>
                    <a:pt x="284" y="363"/>
                    <a:pt x="364" y="284"/>
                    <a:pt x="364" y="184"/>
                  </a:cubicBezTo>
                  <a:cubicBezTo>
                    <a:pt x="364" y="81"/>
                    <a:pt x="284" y="1"/>
                    <a:pt x="18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35" name="Google Shape;535;p27"/>
            <p:cNvSpPr/>
            <p:nvPr/>
          </p:nvSpPr>
          <p:spPr>
            <a:xfrm>
              <a:off x="2246187" y="4314533"/>
              <a:ext cx="32855" cy="32855"/>
            </a:xfrm>
            <a:custGeom>
              <a:avLst/>
              <a:gdLst/>
              <a:ahLst/>
              <a:cxnLst/>
              <a:rect l="l" t="t" r="r" b="b"/>
              <a:pathLst>
                <a:path w="410" h="410" extrusionOk="0">
                  <a:moveTo>
                    <a:pt x="204" y="47"/>
                  </a:moveTo>
                  <a:cubicBezTo>
                    <a:pt x="293" y="47"/>
                    <a:pt x="363" y="117"/>
                    <a:pt x="363" y="207"/>
                  </a:cubicBezTo>
                  <a:cubicBezTo>
                    <a:pt x="363" y="294"/>
                    <a:pt x="293" y="366"/>
                    <a:pt x="204" y="366"/>
                  </a:cubicBezTo>
                  <a:cubicBezTo>
                    <a:pt x="117" y="366"/>
                    <a:pt x="44" y="294"/>
                    <a:pt x="44" y="207"/>
                  </a:cubicBezTo>
                  <a:cubicBezTo>
                    <a:pt x="44" y="117"/>
                    <a:pt x="117" y="47"/>
                    <a:pt x="204" y="47"/>
                  </a:cubicBezTo>
                  <a:close/>
                  <a:moveTo>
                    <a:pt x="204" y="1"/>
                  </a:moveTo>
                  <a:cubicBezTo>
                    <a:pt x="90" y="1"/>
                    <a:pt x="1" y="94"/>
                    <a:pt x="1" y="207"/>
                  </a:cubicBezTo>
                  <a:cubicBezTo>
                    <a:pt x="1" y="320"/>
                    <a:pt x="90" y="410"/>
                    <a:pt x="204" y="410"/>
                  </a:cubicBezTo>
                  <a:cubicBezTo>
                    <a:pt x="317" y="410"/>
                    <a:pt x="410" y="320"/>
                    <a:pt x="410" y="207"/>
                  </a:cubicBezTo>
                  <a:cubicBezTo>
                    <a:pt x="410" y="94"/>
                    <a:pt x="317" y="1"/>
                    <a:pt x="20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36" name="Google Shape;536;p27"/>
            <p:cNvSpPr/>
            <p:nvPr/>
          </p:nvSpPr>
          <p:spPr>
            <a:xfrm>
              <a:off x="2513679" y="3121873"/>
              <a:ext cx="29410" cy="29410"/>
            </a:xfrm>
            <a:custGeom>
              <a:avLst/>
              <a:gdLst/>
              <a:ahLst/>
              <a:cxnLst/>
              <a:rect l="l" t="t" r="r" b="b"/>
              <a:pathLst>
                <a:path w="367" h="367" extrusionOk="0">
                  <a:moveTo>
                    <a:pt x="184" y="0"/>
                  </a:moveTo>
                  <a:cubicBezTo>
                    <a:pt x="84" y="0"/>
                    <a:pt x="1" y="83"/>
                    <a:pt x="1" y="183"/>
                  </a:cubicBezTo>
                  <a:cubicBezTo>
                    <a:pt x="1" y="283"/>
                    <a:pt x="84" y="366"/>
                    <a:pt x="184" y="366"/>
                  </a:cubicBezTo>
                  <a:cubicBezTo>
                    <a:pt x="284" y="366"/>
                    <a:pt x="367" y="283"/>
                    <a:pt x="367" y="183"/>
                  </a:cubicBezTo>
                  <a:cubicBezTo>
                    <a:pt x="367" y="83"/>
                    <a:pt x="284" y="0"/>
                    <a:pt x="1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37" name="Google Shape;537;p27"/>
            <p:cNvSpPr/>
            <p:nvPr/>
          </p:nvSpPr>
          <p:spPr>
            <a:xfrm>
              <a:off x="2512076" y="3119949"/>
              <a:ext cx="32855" cy="33176"/>
            </a:xfrm>
            <a:custGeom>
              <a:avLst/>
              <a:gdLst/>
              <a:ahLst/>
              <a:cxnLst/>
              <a:rect l="l" t="t" r="r" b="b"/>
              <a:pathLst>
                <a:path w="410" h="414" extrusionOk="0">
                  <a:moveTo>
                    <a:pt x="204" y="47"/>
                  </a:moveTo>
                  <a:cubicBezTo>
                    <a:pt x="294" y="47"/>
                    <a:pt x="363" y="117"/>
                    <a:pt x="363" y="207"/>
                  </a:cubicBezTo>
                  <a:cubicBezTo>
                    <a:pt x="363" y="293"/>
                    <a:pt x="294" y="367"/>
                    <a:pt x="204" y="367"/>
                  </a:cubicBezTo>
                  <a:cubicBezTo>
                    <a:pt x="117" y="367"/>
                    <a:pt x="44" y="293"/>
                    <a:pt x="44" y="207"/>
                  </a:cubicBezTo>
                  <a:cubicBezTo>
                    <a:pt x="44" y="117"/>
                    <a:pt x="117" y="47"/>
                    <a:pt x="204" y="47"/>
                  </a:cubicBezTo>
                  <a:close/>
                  <a:moveTo>
                    <a:pt x="204" y="0"/>
                  </a:moveTo>
                  <a:cubicBezTo>
                    <a:pt x="90" y="0"/>
                    <a:pt x="1" y="94"/>
                    <a:pt x="1" y="207"/>
                  </a:cubicBezTo>
                  <a:cubicBezTo>
                    <a:pt x="1" y="320"/>
                    <a:pt x="90" y="413"/>
                    <a:pt x="204" y="413"/>
                  </a:cubicBezTo>
                  <a:cubicBezTo>
                    <a:pt x="317" y="413"/>
                    <a:pt x="410" y="320"/>
                    <a:pt x="410" y="207"/>
                  </a:cubicBezTo>
                  <a:cubicBezTo>
                    <a:pt x="410" y="94"/>
                    <a:pt x="317" y="0"/>
                    <a:pt x="20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59248" y="117497"/>
            <a:ext cx="10663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 2: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ounded Rectangular Callout 5"/>
          <p:cNvSpPr/>
          <p:nvPr/>
        </p:nvSpPr>
        <p:spPr>
          <a:xfrm>
            <a:off x="180543" y="614477"/>
            <a:ext cx="5597943" cy="636011"/>
          </a:xfrm>
          <a:prstGeom prst="wedgeRoundRectCallout">
            <a:avLst>
              <a:gd name="adj1" fmla="val -2642"/>
              <a:gd name="adj2" fmla="val 111088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rong các số sau, số nào chia hết </a:t>
            </a:r>
            <a:r>
              <a:rPr 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199589" y="2086644"/>
            <a:ext cx="914400" cy="914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>
                <a:latin typeface="Times New Roman" panose="02020603050405020304" pitchFamily="18" charset="0"/>
                <a:ea typeface="DengXian"/>
              </a:rPr>
              <a:t>2001</a:t>
            </a:r>
            <a:endParaRPr lang="en-US" sz="1800" b="1"/>
          </a:p>
        </p:txBody>
      </p:sp>
      <p:sp>
        <p:nvSpPr>
          <p:cNvPr id="80" name="Oval 79"/>
          <p:cNvSpPr/>
          <p:nvPr/>
        </p:nvSpPr>
        <p:spPr>
          <a:xfrm>
            <a:off x="4057951" y="1413485"/>
            <a:ext cx="914400" cy="914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smtClean="0">
                <a:latin typeface="Times New Roman" panose="02020603050405020304" pitchFamily="18" charset="0"/>
                <a:ea typeface="DengXian"/>
              </a:rPr>
              <a:t>2002</a:t>
            </a:r>
            <a:endParaRPr lang="en-US" sz="1800" b="1"/>
          </a:p>
        </p:txBody>
      </p:sp>
      <p:sp>
        <p:nvSpPr>
          <p:cNvPr id="81" name="Oval 80"/>
          <p:cNvSpPr/>
          <p:nvPr/>
        </p:nvSpPr>
        <p:spPr>
          <a:xfrm>
            <a:off x="5550480" y="2001753"/>
            <a:ext cx="914400" cy="914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smtClean="0">
                <a:latin typeface="Times New Roman" panose="02020603050405020304" pitchFamily="18" charset="0"/>
                <a:ea typeface="DengXian"/>
              </a:rPr>
              <a:t>2003</a:t>
            </a:r>
            <a:endParaRPr lang="en-US" sz="1800" b="1"/>
          </a:p>
        </p:txBody>
      </p:sp>
      <p:sp>
        <p:nvSpPr>
          <p:cNvPr id="82" name="Oval 81"/>
          <p:cNvSpPr/>
          <p:nvPr/>
        </p:nvSpPr>
        <p:spPr>
          <a:xfrm>
            <a:off x="4564568" y="2792664"/>
            <a:ext cx="914400" cy="914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smtClean="0">
                <a:latin typeface="Times New Roman" panose="02020603050405020304" pitchFamily="18" charset="0"/>
                <a:ea typeface="DengXian"/>
              </a:rPr>
              <a:t>2017</a:t>
            </a:r>
            <a:endParaRPr lang="en-US" sz="1800" b="1"/>
          </a:p>
        </p:txBody>
      </p:sp>
      <p:sp>
        <p:nvSpPr>
          <p:cNvPr id="83" name="Oval 82"/>
          <p:cNvSpPr/>
          <p:nvPr/>
        </p:nvSpPr>
        <p:spPr>
          <a:xfrm>
            <a:off x="2294761" y="4164961"/>
            <a:ext cx="914400" cy="914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smtClean="0">
                <a:latin typeface="Times New Roman" panose="02020603050405020304" pitchFamily="18" charset="0"/>
                <a:ea typeface="DengXian"/>
              </a:rPr>
              <a:t>2005</a:t>
            </a:r>
            <a:endParaRPr lang="en-US" sz="1800" b="1"/>
          </a:p>
        </p:txBody>
      </p:sp>
      <p:sp>
        <p:nvSpPr>
          <p:cNvPr id="84" name="Oval 83"/>
          <p:cNvSpPr/>
          <p:nvPr/>
        </p:nvSpPr>
        <p:spPr>
          <a:xfrm>
            <a:off x="509795" y="4051326"/>
            <a:ext cx="914400" cy="914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smtClean="0">
                <a:latin typeface="Times New Roman" panose="02020603050405020304" pitchFamily="18" charset="0"/>
                <a:ea typeface="DengXian"/>
              </a:rPr>
              <a:t>2006</a:t>
            </a:r>
            <a:endParaRPr lang="en-US" sz="1800" b="1"/>
          </a:p>
        </p:txBody>
      </p:sp>
      <p:sp>
        <p:nvSpPr>
          <p:cNvPr id="85" name="Oval 84"/>
          <p:cNvSpPr/>
          <p:nvPr/>
        </p:nvSpPr>
        <p:spPr>
          <a:xfrm>
            <a:off x="1424195" y="2931143"/>
            <a:ext cx="914400" cy="914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smtClean="0">
                <a:latin typeface="Times New Roman" panose="02020603050405020304" pitchFamily="18" charset="0"/>
                <a:ea typeface="DengXian"/>
              </a:rPr>
              <a:t>2007</a:t>
            </a:r>
            <a:endParaRPr lang="en-US" sz="1800" b="1"/>
          </a:p>
        </p:txBody>
      </p:sp>
      <p:sp>
        <p:nvSpPr>
          <p:cNvPr id="86" name="Oval 85"/>
          <p:cNvSpPr/>
          <p:nvPr/>
        </p:nvSpPr>
        <p:spPr>
          <a:xfrm>
            <a:off x="1182782" y="1454309"/>
            <a:ext cx="914400" cy="914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smtClean="0">
                <a:latin typeface="Times New Roman" panose="02020603050405020304" pitchFamily="18" charset="0"/>
                <a:ea typeface="DengXian"/>
              </a:rPr>
              <a:t>2008</a:t>
            </a:r>
            <a:endParaRPr lang="en-US" sz="1800" b="1"/>
          </a:p>
        </p:txBody>
      </p:sp>
      <p:sp>
        <p:nvSpPr>
          <p:cNvPr id="87" name="Oval 86"/>
          <p:cNvSpPr/>
          <p:nvPr/>
        </p:nvSpPr>
        <p:spPr>
          <a:xfrm>
            <a:off x="5648941" y="3894837"/>
            <a:ext cx="914400" cy="914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smtClean="0">
                <a:latin typeface="Times New Roman" panose="02020603050405020304" pitchFamily="18" charset="0"/>
                <a:ea typeface="DengXian"/>
              </a:rPr>
              <a:t>2009</a:t>
            </a:r>
            <a:endParaRPr lang="en-US" sz="1800" b="1"/>
          </a:p>
        </p:txBody>
      </p:sp>
      <p:sp>
        <p:nvSpPr>
          <p:cNvPr id="88" name="Oval 87"/>
          <p:cNvSpPr/>
          <p:nvPr/>
        </p:nvSpPr>
        <p:spPr>
          <a:xfrm>
            <a:off x="4256909" y="4164961"/>
            <a:ext cx="914400" cy="914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smtClean="0">
                <a:latin typeface="Times New Roman" panose="02020603050405020304" pitchFamily="18" charset="0"/>
                <a:ea typeface="DengXian"/>
              </a:rPr>
              <a:t>2010</a:t>
            </a:r>
            <a:endParaRPr lang="en-US" sz="1800" b="1"/>
          </a:p>
        </p:txBody>
      </p:sp>
    </p:spTree>
    <p:extLst>
      <p:ext uri="{BB962C8B-B14F-4D97-AF65-F5344CB8AC3E}">
        <p14:creationId xmlns:p14="http://schemas.microsoft.com/office/powerpoint/2010/main" val="3955033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6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4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3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4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21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2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7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2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0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"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 animBg="1"/>
      <p:bldP spid="7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4F5"/>
        </a:solidFill>
        <a:effectLst/>
      </p:bgPr>
    </p:bg>
    <p:spTree>
      <p:nvGrpSpPr>
        <p:cNvPr id="1" name="Shape 4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2" name="Google Shape;452;p26"/>
          <p:cNvGrpSpPr/>
          <p:nvPr/>
        </p:nvGrpSpPr>
        <p:grpSpPr>
          <a:xfrm>
            <a:off x="4022698" y="983454"/>
            <a:ext cx="1902197" cy="1429568"/>
            <a:chOff x="5363597" y="454021"/>
            <a:chExt cx="2536262" cy="1906091"/>
          </a:xfrm>
        </p:grpSpPr>
        <p:sp>
          <p:nvSpPr>
            <p:cNvPr id="453" name="Google Shape;453;p26"/>
            <p:cNvSpPr/>
            <p:nvPr/>
          </p:nvSpPr>
          <p:spPr>
            <a:xfrm rot="317361">
              <a:off x="5901213" y="1764168"/>
              <a:ext cx="787943" cy="560820"/>
            </a:xfrm>
            <a:custGeom>
              <a:avLst/>
              <a:gdLst/>
              <a:ahLst/>
              <a:cxnLst/>
              <a:rect l="l" t="t" r="r" b="b"/>
              <a:pathLst>
                <a:path w="10373" h="7383" extrusionOk="0">
                  <a:moveTo>
                    <a:pt x="10373" y="1"/>
                  </a:moveTo>
                  <a:lnTo>
                    <a:pt x="6558" y="1333"/>
                  </a:lnTo>
                  <a:cubicBezTo>
                    <a:pt x="6558" y="5465"/>
                    <a:pt x="202" y="6039"/>
                    <a:pt x="68" y="6738"/>
                  </a:cubicBezTo>
                  <a:cubicBezTo>
                    <a:pt x="0" y="7093"/>
                    <a:pt x="844" y="7383"/>
                    <a:pt x="2115" y="7383"/>
                  </a:cubicBezTo>
                  <a:cubicBezTo>
                    <a:pt x="3342" y="7383"/>
                    <a:pt x="4968" y="7113"/>
                    <a:pt x="6558" y="6374"/>
                  </a:cubicBezTo>
                  <a:cubicBezTo>
                    <a:pt x="9799" y="4867"/>
                    <a:pt x="10373" y="1"/>
                    <a:pt x="10373" y="1"/>
                  </a:cubicBezTo>
                  <a:close/>
                </a:path>
              </a:pathLst>
            </a:custGeom>
            <a:solidFill>
              <a:srgbClr val="F4606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>
                <a:solidFill>
                  <a:srgbClr val="E8595D"/>
                </a:solidFill>
              </a:endParaRPr>
            </a:p>
          </p:txBody>
        </p:sp>
        <p:sp>
          <p:nvSpPr>
            <p:cNvPr id="454" name="Google Shape;454;p26"/>
            <p:cNvSpPr/>
            <p:nvPr/>
          </p:nvSpPr>
          <p:spPr>
            <a:xfrm rot="317361">
              <a:off x="5378995" y="753724"/>
              <a:ext cx="950803" cy="377982"/>
            </a:xfrm>
            <a:custGeom>
              <a:avLst/>
              <a:gdLst/>
              <a:ahLst/>
              <a:cxnLst/>
              <a:rect l="l" t="t" r="r" b="b"/>
              <a:pathLst>
                <a:path w="12517" h="4976" extrusionOk="0">
                  <a:moveTo>
                    <a:pt x="7221" y="0"/>
                  </a:moveTo>
                  <a:cubicBezTo>
                    <a:pt x="6554" y="0"/>
                    <a:pt x="5879" y="110"/>
                    <a:pt x="5232" y="384"/>
                  </a:cubicBezTo>
                  <a:cubicBezTo>
                    <a:pt x="1938" y="1777"/>
                    <a:pt x="1" y="4583"/>
                    <a:pt x="608" y="4954"/>
                  </a:cubicBezTo>
                  <a:cubicBezTo>
                    <a:pt x="634" y="4969"/>
                    <a:pt x="666" y="4976"/>
                    <a:pt x="704" y="4976"/>
                  </a:cubicBezTo>
                  <a:cubicBezTo>
                    <a:pt x="1371" y="4976"/>
                    <a:pt x="3996" y="2832"/>
                    <a:pt x="6506" y="2832"/>
                  </a:cubicBezTo>
                  <a:cubicBezTo>
                    <a:pt x="7368" y="2832"/>
                    <a:pt x="8217" y="3085"/>
                    <a:pt x="8969" y="3765"/>
                  </a:cubicBezTo>
                  <a:lnTo>
                    <a:pt x="12516" y="1834"/>
                  </a:lnTo>
                  <a:cubicBezTo>
                    <a:pt x="12516" y="1834"/>
                    <a:pt x="9941" y="0"/>
                    <a:pt x="7221" y="0"/>
                  </a:cubicBezTo>
                  <a:close/>
                </a:path>
              </a:pathLst>
            </a:custGeom>
            <a:solidFill>
              <a:srgbClr val="F4606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>
                <a:solidFill>
                  <a:srgbClr val="E8595D"/>
                </a:solidFill>
              </a:endParaRPr>
            </a:p>
          </p:txBody>
        </p:sp>
        <p:sp>
          <p:nvSpPr>
            <p:cNvPr id="455" name="Google Shape;455;p26"/>
            <p:cNvSpPr/>
            <p:nvPr/>
          </p:nvSpPr>
          <p:spPr>
            <a:xfrm rot="317361">
              <a:off x="5881850" y="540989"/>
              <a:ext cx="1954551" cy="1466654"/>
            </a:xfrm>
            <a:custGeom>
              <a:avLst/>
              <a:gdLst/>
              <a:ahLst/>
              <a:cxnLst/>
              <a:rect l="l" t="t" r="r" b="b"/>
              <a:pathLst>
                <a:path w="25731" h="19308" extrusionOk="0">
                  <a:moveTo>
                    <a:pt x="19000" y="0"/>
                  </a:moveTo>
                  <a:cubicBezTo>
                    <a:pt x="17470" y="0"/>
                    <a:pt x="15805" y="91"/>
                    <a:pt x="14146" y="345"/>
                  </a:cubicBezTo>
                  <a:cubicBezTo>
                    <a:pt x="12129" y="652"/>
                    <a:pt x="10128" y="1207"/>
                    <a:pt x="8384" y="2132"/>
                  </a:cubicBezTo>
                  <a:cubicBezTo>
                    <a:pt x="5077" y="3889"/>
                    <a:pt x="2993" y="5983"/>
                    <a:pt x="1730" y="7660"/>
                  </a:cubicBezTo>
                  <a:cubicBezTo>
                    <a:pt x="428" y="9393"/>
                    <a:pt x="0" y="10680"/>
                    <a:pt x="0" y="10680"/>
                  </a:cubicBezTo>
                  <a:lnTo>
                    <a:pt x="4316" y="19307"/>
                  </a:lnTo>
                  <a:cubicBezTo>
                    <a:pt x="4316" y="19307"/>
                    <a:pt x="5662" y="19124"/>
                    <a:pt x="7622" y="18680"/>
                  </a:cubicBezTo>
                  <a:cubicBezTo>
                    <a:pt x="10382" y="18058"/>
                    <a:pt x="14356" y="16929"/>
                    <a:pt x="17509" y="15112"/>
                  </a:cubicBezTo>
                  <a:cubicBezTo>
                    <a:pt x="19076" y="14210"/>
                    <a:pt x="20352" y="13005"/>
                    <a:pt x="21388" y="11668"/>
                  </a:cubicBezTo>
                  <a:cubicBezTo>
                    <a:pt x="25072" y="6925"/>
                    <a:pt x="25730" y="552"/>
                    <a:pt x="25730" y="552"/>
                  </a:cubicBezTo>
                  <a:cubicBezTo>
                    <a:pt x="25730" y="552"/>
                    <a:pt x="22777" y="0"/>
                    <a:pt x="19000" y="0"/>
                  </a:cubicBezTo>
                  <a:close/>
                </a:path>
              </a:pathLst>
            </a:custGeom>
            <a:solidFill>
              <a:srgbClr val="44335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56" name="Google Shape;456;p26"/>
            <p:cNvSpPr/>
            <p:nvPr/>
          </p:nvSpPr>
          <p:spPr>
            <a:xfrm rot="317361">
              <a:off x="6548308" y="910983"/>
              <a:ext cx="630552" cy="630552"/>
            </a:xfrm>
            <a:custGeom>
              <a:avLst/>
              <a:gdLst/>
              <a:ahLst/>
              <a:cxnLst/>
              <a:rect l="l" t="t" r="r" b="b"/>
              <a:pathLst>
                <a:path w="8301" h="8301" extrusionOk="0">
                  <a:moveTo>
                    <a:pt x="4149" y="0"/>
                  </a:moveTo>
                  <a:cubicBezTo>
                    <a:pt x="1857" y="0"/>
                    <a:pt x="0" y="1860"/>
                    <a:pt x="0" y="4152"/>
                  </a:cubicBezTo>
                  <a:cubicBezTo>
                    <a:pt x="0" y="6443"/>
                    <a:pt x="1857" y="8300"/>
                    <a:pt x="4149" y="8300"/>
                  </a:cubicBezTo>
                  <a:cubicBezTo>
                    <a:pt x="6443" y="8300"/>
                    <a:pt x="8300" y="6443"/>
                    <a:pt x="8300" y="4152"/>
                  </a:cubicBezTo>
                  <a:cubicBezTo>
                    <a:pt x="8300" y="1860"/>
                    <a:pt x="6443" y="0"/>
                    <a:pt x="4149" y="0"/>
                  </a:cubicBezTo>
                  <a:close/>
                </a:path>
              </a:pathLst>
            </a:custGeom>
            <a:solidFill>
              <a:srgbClr val="FFE8A6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57" name="Google Shape;457;p26"/>
            <p:cNvSpPr/>
            <p:nvPr/>
          </p:nvSpPr>
          <p:spPr>
            <a:xfrm rot="317361">
              <a:off x="6661453" y="1032714"/>
              <a:ext cx="402745" cy="402669"/>
            </a:xfrm>
            <a:custGeom>
              <a:avLst/>
              <a:gdLst/>
              <a:ahLst/>
              <a:cxnLst/>
              <a:rect l="l" t="t" r="r" b="b"/>
              <a:pathLst>
                <a:path w="5302" h="5301" extrusionOk="0">
                  <a:moveTo>
                    <a:pt x="2650" y="0"/>
                  </a:moveTo>
                  <a:cubicBezTo>
                    <a:pt x="2505" y="0"/>
                    <a:pt x="2365" y="10"/>
                    <a:pt x="2229" y="33"/>
                  </a:cubicBezTo>
                  <a:cubicBezTo>
                    <a:pt x="966" y="234"/>
                    <a:pt x="0" y="1329"/>
                    <a:pt x="0" y="2652"/>
                  </a:cubicBezTo>
                  <a:cubicBezTo>
                    <a:pt x="0" y="3440"/>
                    <a:pt x="345" y="4145"/>
                    <a:pt x="892" y="4633"/>
                  </a:cubicBezTo>
                  <a:cubicBezTo>
                    <a:pt x="1347" y="5040"/>
                    <a:pt x="1944" y="5287"/>
                    <a:pt x="2599" y="5301"/>
                  </a:cubicBezTo>
                  <a:lnTo>
                    <a:pt x="2650" y="5301"/>
                  </a:lnTo>
                  <a:cubicBezTo>
                    <a:pt x="4116" y="5301"/>
                    <a:pt x="5301" y="4115"/>
                    <a:pt x="5301" y="2652"/>
                  </a:cubicBezTo>
                  <a:cubicBezTo>
                    <a:pt x="5301" y="1664"/>
                    <a:pt x="4764" y="805"/>
                    <a:pt x="3962" y="347"/>
                  </a:cubicBezTo>
                  <a:cubicBezTo>
                    <a:pt x="3575" y="127"/>
                    <a:pt x="3127" y="0"/>
                    <a:pt x="2650" y="0"/>
                  </a:cubicBezTo>
                  <a:close/>
                </a:path>
              </a:pathLst>
            </a:custGeom>
            <a:solidFill>
              <a:srgbClr val="799CF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58" name="Google Shape;458;p26"/>
            <p:cNvSpPr/>
            <p:nvPr/>
          </p:nvSpPr>
          <p:spPr>
            <a:xfrm rot="317361">
              <a:off x="6980869" y="591760"/>
              <a:ext cx="880008" cy="886388"/>
            </a:xfrm>
            <a:custGeom>
              <a:avLst/>
              <a:gdLst/>
              <a:ahLst/>
              <a:cxnLst/>
              <a:rect l="l" t="t" r="r" b="b"/>
              <a:pathLst>
                <a:path w="11585" h="11669" extrusionOk="0">
                  <a:moveTo>
                    <a:pt x="4854" y="0"/>
                  </a:moveTo>
                  <a:cubicBezTo>
                    <a:pt x="3324" y="0"/>
                    <a:pt x="1659" y="91"/>
                    <a:pt x="0" y="345"/>
                  </a:cubicBezTo>
                  <a:cubicBezTo>
                    <a:pt x="1730" y="1694"/>
                    <a:pt x="5598" y="5312"/>
                    <a:pt x="7242" y="11668"/>
                  </a:cubicBezTo>
                  <a:cubicBezTo>
                    <a:pt x="10926" y="6925"/>
                    <a:pt x="11584" y="552"/>
                    <a:pt x="11584" y="552"/>
                  </a:cubicBezTo>
                  <a:cubicBezTo>
                    <a:pt x="11584" y="552"/>
                    <a:pt x="8631" y="0"/>
                    <a:pt x="4854" y="0"/>
                  </a:cubicBezTo>
                  <a:close/>
                </a:path>
              </a:pathLst>
            </a:custGeom>
            <a:solidFill>
              <a:srgbClr val="F4606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59" name="Google Shape;459;p26"/>
            <p:cNvSpPr/>
            <p:nvPr/>
          </p:nvSpPr>
          <p:spPr>
            <a:xfrm rot="317368">
              <a:off x="5851548" y="1048430"/>
              <a:ext cx="591854" cy="904358"/>
            </a:xfrm>
            <a:custGeom>
              <a:avLst/>
              <a:gdLst/>
              <a:ahLst/>
              <a:cxnLst/>
              <a:rect l="l" t="t" r="r" b="b"/>
              <a:pathLst>
                <a:path w="7623" h="11648" extrusionOk="0">
                  <a:moveTo>
                    <a:pt x="1730" y="0"/>
                  </a:moveTo>
                  <a:cubicBezTo>
                    <a:pt x="428" y="1733"/>
                    <a:pt x="0" y="3020"/>
                    <a:pt x="0" y="3020"/>
                  </a:cubicBezTo>
                  <a:lnTo>
                    <a:pt x="4316" y="11647"/>
                  </a:lnTo>
                  <a:cubicBezTo>
                    <a:pt x="4316" y="11647"/>
                    <a:pt x="5662" y="11464"/>
                    <a:pt x="7622" y="11020"/>
                  </a:cubicBezTo>
                  <a:lnTo>
                    <a:pt x="1730" y="0"/>
                  </a:lnTo>
                  <a:close/>
                </a:path>
              </a:pathLst>
            </a:custGeom>
            <a:solidFill>
              <a:srgbClr val="FFE8A6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60" name="Google Shape;460;p26"/>
            <p:cNvSpPr/>
            <p:nvPr/>
          </p:nvSpPr>
          <p:spPr>
            <a:xfrm rot="317361">
              <a:off x="5760898" y="1342053"/>
              <a:ext cx="674837" cy="394465"/>
            </a:xfrm>
            <a:custGeom>
              <a:avLst/>
              <a:gdLst/>
              <a:ahLst/>
              <a:cxnLst/>
              <a:rect l="l" t="t" r="r" b="b"/>
              <a:pathLst>
                <a:path w="8884" h="5193" extrusionOk="0">
                  <a:moveTo>
                    <a:pt x="8266" y="0"/>
                  </a:moveTo>
                  <a:cubicBezTo>
                    <a:pt x="6833" y="0"/>
                    <a:pt x="3067" y="2396"/>
                    <a:pt x="307" y="4503"/>
                  </a:cubicBezTo>
                  <a:cubicBezTo>
                    <a:pt x="0" y="4738"/>
                    <a:pt x="194" y="5193"/>
                    <a:pt x="528" y="5193"/>
                  </a:cubicBezTo>
                  <a:cubicBezTo>
                    <a:pt x="569" y="5193"/>
                    <a:pt x="612" y="5186"/>
                    <a:pt x="657" y="5171"/>
                  </a:cubicBezTo>
                  <a:cubicBezTo>
                    <a:pt x="3563" y="4206"/>
                    <a:pt x="8710" y="2268"/>
                    <a:pt x="8847" y="618"/>
                  </a:cubicBezTo>
                  <a:cubicBezTo>
                    <a:pt x="8884" y="187"/>
                    <a:pt x="8666" y="0"/>
                    <a:pt x="8266" y="0"/>
                  </a:cubicBezTo>
                  <a:close/>
                </a:path>
              </a:pathLst>
            </a:custGeom>
            <a:solidFill>
              <a:srgbClr val="F4606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>
                <a:solidFill>
                  <a:srgbClr val="E8595D"/>
                </a:solidFill>
              </a:endParaRPr>
            </a:p>
          </p:txBody>
        </p:sp>
      </p:grpSp>
      <p:grpSp>
        <p:nvGrpSpPr>
          <p:cNvPr id="461" name="Google Shape;461;p26"/>
          <p:cNvGrpSpPr/>
          <p:nvPr/>
        </p:nvGrpSpPr>
        <p:grpSpPr>
          <a:xfrm>
            <a:off x="5924884" y="3733543"/>
            <a:ext cx="673441" cy="535115"/>
            <a:chOff x="5185525" y="3461850"/>
            <a:chExt cx="508018" cy="403669"/>
          </a:xfrm>
        </p:grpSpPr>
        <p:sp>
          <p:nvSpPr>
            <p:cNvPr id="462" name="Google Shape;462;p26"/>
            <p:cNvSpPr/>
            <p:nvPr/>
          </p:nvSpPr>
          <p:spPr>
            <a:xfrm>
              <a:off x="5228748" y="3461850"/>
              <a:ext cx="403985" cy="403669"/>
            </a:xfrm>
            <a:custGeom>
              <a:avLst/>
              <a:gdLst/>
              <a:ahLst/>
              <a:cxnLst/>
              <a:rect l="l" t="t" r="r" b="b"/>
              <a:pathLst>
                <a:path w="5122" h="5118" extrusionOk="0">
                  <a:moveTo>
                    <a:pt x="2559" y="1"/>
                  </a:moveTo>
                  <a:cubicBezTo>
                    <a:pt x="1146" y="1"/>
                    <a:pt x="0" y="1146"/>
                    <a:pt x="0" y="2559"/>
                  </a:cubicBezTo>
                  <a:cubicBezTo>
                    <a:pt x="0" y="2716"/>
                    <a:pt x="17" y="2873"/>
                    <a:pt x="44" y="3023"/>
                  </a:cubicBezTo>
                  <a:cubicBezTo>
                    <a:pt x="64" y="3137"/>
                    <a:pt x="94" y="3251"/>
                    <a:pt x="131" y="3357"/>
                  </a:cubicBezTo>
                  <a:cubicBezTo>
                    <a:pt x="191" y="3541"/>
                    <a:pt x="271" y="3715"/>
                    <a:pt x="368" y="3879"/>
                  </a:cubicBezTo>
                  <a:cubicBezTo>
                    <a:pt x="428" y="3976"/>
                    <a:pt x="492" y="4073"/>
                    <a:pt x="565" y="4159"/>
                  </a:cubicBezTo>
                  <a:cubicBezTo>
                    <a:pt x="1033" y="4743"/>
                    <a:pt x="1754" y="5118"/>
                    <a:pt x="2559" y="5118"/>
                  </a:cubicBezTo>
                  <a:cubicBezTo>
                    <a:pt x="3975" y="5118"/>
                    <a:pt x="5121" y="3972"/>
                    <a:pt x="5121" y="2559"/>
                  </a:cubicBezTo>
                  <a:cubicBezTo>
                    <a:pt x="5121" y="2399"/>
                    <a:pt x="5104" y="2242"/>
                    <a:pt x="5077" y="2092"/>
                  </a:cubicBezTo>
                  <a:cubicBezTo>
                    <a:pt x="5054" y="1975"/>
                    <a:pt x="5027" y="1861"/>
                    <a:pt x="4987" y="1748"/>
                  </a:cubicBezTo>
                  <a:cubicBezTo>
                    <a:pt x="4910" y="1517"/>
                    <a:pt x="4801" y="1300"/>
                    <a:pt x="4664" y="1099"/>
                  </a:cubicBezTo>
                  <a:cubicBezTo>
                    <a:pt x="4600" y="1009"/>
                    <a:pt x="4533" y="923"/>
                    <a:pt x="4460" y="843"/>
                  </a:cubicBezTo>
                  <a:cubicBezTo>
                    <a:pt x="3992" y="325"/>
                    <a:pt x="3314" y="1"/>
                    <a:pt x="2559" y="1"/>
                  </a:cubicBezTo>
                  <a:close/>
                </a:path>
              </a:pathLst>
            </a:custGeom>
            <a:solidFill>
              <a:srgbClr val="2FE4B8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463" name="Google Shape;463;p26"/>
            <p:cNvSpPr/>
            <p:nvPr/>
          </p:nvSpPr>
          <p:spPr>
            <a:xfrm>
              <a:off x="5185525" y="3515878"/>
              <a:ext cx="508018" cy="281180"/>
            </a:xfrm>
            <a:custGeom>
              <a:avLst/>
              <a:gdLst/>
              <a:ahLst/>
              <a:cxnLst/>
              <a:rect l="l" t="t" r="r" b="b"/>
              <a:pathLst>
                <a:path w="6441" h="3565" extrusionOk="0">
                  <a:moveTo>
                    <a:pt x="5870" y="1"/>
                  </a:moveTo>
                  <a:cubicBezTo>
                    <a:pt x="5602" y="7"/>
                    <a:pt x="5281" y="50"/>
                    <a:pt x="5008" y="158"/>
                  </a:cubicBezTo>
                  <a:cubicBezTo>
                    <a:pt x="5081" y="238"/>
                    <a:pt x="5148" y="324"/>
                    <a:pt x="5212" y="414"/>
                  </a:cubicBezTo>
                  <a:cubicBezTo>
                    <a:pt x="5425" y="354"/>
                    <a:pt x="5642" y="324"/>
                    <a:pt x="5862" y="324"/>
                  </a:cubicBezTo>
                  <a:cubicBezTo>
                    <a:pt x="5933" y="324"/>
                    <a:pt x="6023" y="324"/>
                    <a:pt x="6060" y="364"/>
                  </a:cubicBezTo>
                  <a:cubicBezTo>
                    <a:pt x="6086" y="394"/>
                    <a:pt x="6093" y="454"/>
                    <a:pt x="6070" y="511"/>
                  </a:cubicBezTo>
                  <a:cubicBezTo>
                    <a:pt x="6040" y="588"/>
                    <a:pt x="5973" y="659"/>
                    <a:pt x="5903" y="728"/>
                  </a:cubicBezTo>
                  <a:cubicBezTo>
                    <a:pt x="5786" y="842"/>
                    <a:pt x="5662" y="955"/>
                    <a:pt x="5535" y="1063"/>
                  </a:cubicBezTo>
                  <a:cubicBezTo>
                    <a:pt x="4447" y="1988"/>
                    <a:pt x="2977" y="2666"/>
                    <a:pt x="966" y="3180"/>
                  </a:cubicBezTo>
                  <a:cubicBezTo>
                    <a:pt x="949" y="3184"/>
                    <a:pt x="932" y="3187"/>
                    <a:pt x="916" y="3194"/>
                  </a:cubicBezTo>
                  <a:cubicBezTo>
                    <a:pt x="801" y="3222"/>
                    <a:pt x="690" y="3245"/>
                    <a:pt x="588" y="3245"/>
                  </a:cubicBezTo>
                  <a:cubicBezTo>
                    <a:pt x="523" y="3245"/>
                    <a:pt x="462" y="3236"/>
                    <a:pt x="405" y="3214"/>
                  </a:cubicBezTo>
                  <a:cubicBezTo>
                    <a:pt x="351" y="3190"/>
                    <a:pt x="328" y="3133"/>
                    <a:pt x="351" y="3090"/>
                  </a:cubicBezTo>
                  <a:cubicBezTo>
                    <a:pt x="428" y="2930"/>
                    <a:pt x="542" y="2786"/>
                    <a:pt x="679" y="2672"/>
                  </a:cubicBezTo>
                  <a:cubicBezTo>
                    <a:pt x="642" y="2566"/>
                    <a:pt x="612" y="2452"/>
                    <a:pt x="592" y="2338"/>
                  </a:cubicBezTo>
                  <a:cubicBezTo>
                    <a:pt x="365" y="2489"/>
                    <a:pt x="181" y="2703"/>
                    <a:pt x="61" y="2950"/>
                  </a:cubicBezTo>
                  <a:cubicBezTo>
                    <a:pt x="30" y="3010"/>
                    <a:pt x="1" y="3087"/>
                    <a:pt x="7" y="3173"/>
                  </a:cubicBezTo>
                  <a:cubicBezTo>
                    <a:pt x="18" y="3317"/>
                    <a:pt x="121" y="3444"/>
                    <a:pt x="285" y="3511"/>
                  </a:cubicBezTo>
                  <a:cubicBezTo>
                    <a:pt x="385" y="3551"/>
                    <a:pt x="485" y="3565"/>
                    <a:pt x="588" y="3565"/>
                  </a:cubicBezTo>
                  <a:cubicBezTo>
                    <a:pt x="742" y="3565"/>
                    <a:pt x="895" y="3531"/>
                    <a:pt x="1046" y="3491"/>
                  </a:cubicBezTo>
                  <a:cubicBezTo>
                    <a:pt x="1066" y="3485"/>
                    <a:pt x="1089" y="3480"/>
                    <a:pt x="1113" y="3474"/>
                  </a:cubicBezTo>
                  <a:cubicBezTo>
                    <a:pt x="3070" y="2967"/>
                    <a:pt x="4523" y="2302"/>
                    <a:pt x="5625" y="1407"/>
                  </a:cubicBezTo>
                  <a:cubicBezTo>
                    <a:pt x="5802" y="1263"/>
                    <a:pt x="5970" y="1112"/>
                    <a:pt x="6126" y="959"/>
                  </a:cubicBezTo>
                  <a:cubicBezTo>
                    <a:pt x="6220" y="866"/>
                    <a:pt x="6317" y="765"/>
                    <a:pt x="6371" y="631"/>
                  </a:cubicBezTo>
                  <a:cubicBezTo>
                    <a:pt x="6440" y="451"/>
                    <a:pt x="6411" y="261"/>
                    <a:pt x="6291" y="141"/>
                  </a:cubicBezTo>
                  <a:cubicBezTo>
                    <a:pt x="6170" y="17"/>
                    <a:pt x="6003" y="1"/>
                    <a:pt x="5870" y="1"/>
                  </a:cubicBezTo>
                  <a:close/>
                </a:path>
              </a:pathLst>
            </a:custGeom>
            <a:solidFill>
              <a:srgbClr val="353B5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307519" y="752620"/>
            <a:ext cx="28985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 3: Cho 2 số sau: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211925" y="1562632"/>
            <a:ext cx="1306905" cy="9144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spc="50" smtClean="0">
                <a:ln w="0"/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124</a:t>
            </a:r>
            <a:endParaRPr lang="en-US" sz="2400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2175015" y="1299497"/>
            <a:ext cx="1378220" cy="9144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spc="50" smtClean="0">
                <a:ln w="0"/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124</a:t>
            </a:r>
            <a:endParaRPr lang="en-US" sz="2400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11925" y="2635596"/>
            <a:ext cx="4285264" cy="919401"/>
          </a:xfrm>
          <a:prstGeom prst="flowChartAlternateProcess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 hiện phép chia hai số trên cho 9?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23807" y="3381799"/>
            <a:ext cx="4281130" cy="919401"/>
          </a:xfrm>
          <a:prstGeom prst="flowChartAlternateProcess">
            <a:avLst/>
          </a:prstGeom>
          <a:solidFill>
            <a:schemeClr val="bg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ểm tra tổng các chữ số của số 2124 và 5124?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 animBg="1"/>
      <p:bldP spid="18" grpId="0" animBg="1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405245" y="1490734"/>
            <a:ext cx="6452755" cy="2201700"/>
          </a:xfrm>
        </p:spPr>
        <p:txBody>
          <a:bodyPr/>
          <a:lstStyle/>
          <a:p>
            <a:r>
              <a:rPr lang="en-US" sz="2800" b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 HIỆU CHIA HẾT CHO 3, CHO 9</a:t>
            </a:r>
            <a:endParaRPr lang="en-US" sz="2800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Subtitle 14"/>
          <p:cNvSpPr>
            <a:spLocks noGrp="1"/>
          </p:cNvSpPr>
          <p:nvPr>
            <p:ph type="subTitle" idx="1"/>
          </p:nvPr>
        </p:nvSpPr>
        <p:spPr>
          <a:xfrm>
            <a:off x="1769260" y="1028134"/>
            <a:ext cx="3381750" cy="462600"/>
          </a:xfrm>
        </p:spPr>
        <p:txBody>
          <a:bodyPr/>
          <a:lstStyle/>
          <a:p>
            <a:r>
              <a:rPr lang="en-US" sz="2800" b="1" spc="50" smtClean="0">
                <a:ln w="0"/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22:</a:t>
            </a:r>
            <a:endParaRPr lang="en-US" sz="2800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2005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" name="Google Shape;542;p28"/>
          <p:cNvSpPr/>
          <p:nvPr/>
        </p:nvSpPr>
        <p:spPr>
          <a:xfrm rot="-126081" flipH="1">
            <a:off x="4319837" y="2919962"/>
            <a:ext cx="1433433" cy="739772"/>
          </a:xfrm>
          <a:custGeom>
            <a:avLst/>
            <a:gdLst/>
            <a:ahLst/>
            <a:cxnLst/>
            <a:rect l="l" t="t" r="r" b="b"/>
            <a:pathLst>
              <a:path w="12918" h="6667" extrusionOk="0">
                <a:moveTo>
                  <a:pt x="3008" y="1"/>
                </a:moveTo>
                <a:cubicBezTo>
                  <a:pt x="2923" y="1"/>
                  <a:pt x="2834" y="14"/>
                  <a:pt x="2740" y="43"/>
                </a:cubicBezTo>
                <a:cubicBezTo>
                  <a:pt x="1263" y="497"/>
                  <a:pt x="2426" y="4763"/>
                  <a:pt x="2426" y="4763"/>
                </a:cubicBezTo>
                <a:cubicBezTo>
                  <a:pt x="2193" y="4713"/>
                  <a:pt x="1982" y="4691"/>
                  <a:pt x="1792" y="4691"/>
                </a:cubicBezTo>
                <a:cubicBezTo>
                  <a:pt x="3" y="4691"/>
                  <a:pt x="1" y="6667"/>
                  <a:pt x="1" y="6667"/>
                </a:cubicBezTo>
                <a:lnTo>
                  <a:pt x="12530" y="6409"/>
                </a:lnTo>
                <a:cubicBezTo>
                  <a:pt x="12530" y="6409"/>
                  <a:pt x="12918" y="4820"/>
                  <a:pt x="11418" y="4078"/>
                </a:cubicBezTo>
                <a:cubicBezTo>
                  <a:pt x="11110" y="3926"/>
                  <a:pt x="10784" y="3866"/>
                  <a:pt x="10462" y="3866"/>
                </a:cubicBezTo>
                <a:cubicBezTo>
                  <a:pt x="9221" y="3866"/>
                  <a:pt x="8028" y="4763"/>
                  <a:pt x="8028" y="4763"/>
                </a:cubicBezTo>
                <a:cubicBezTo>
                  <a:pt x="8028" y="4763"/>
                  <a:pt x="8425" y="2090"/>
                  <a:pt x="6898" y="1482"/>
                </a:cubicBezTo>
                <a:cubicBezTo>
                  <a:pt x="6704" y="1406"/>
                  <a:pt x="6522" y="1372"/>
                  <a:pt x="6353" y="1372"/>
                </a:cubicBezTo>
                <a:cubicBezTo>
                  <a:pt x="5192" y="1372"/>
                  <a:pt x="4627" y="2952"/>
                  <a:pt x="4627" y="2952"/>
                </a:cubicBezTo>
                <a:cubicBezTo>
                  <a:pt x="4627" y="2952"/>
                  <a:pt x="4270" y="1"/>
                  <a:pt x="3008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endParaRPr sz="1050"/>
          </a:p>
        </p:txBody>
      </p:sp>
      <p:sp>
        <p:nvSpPr>
          <p:cNvPr id="543" name="Google Shape;543;p28"/>
          <p:cNvSpPr/>
          <p:nvPr/>
        </p:nvSpPr>
        <p:spPr>
          <a:xfrm rot="-126080" flipH="1">
            <a:off x="1988982" y="1449193"/>
            <a:ext cx="1433438" cy="739768"/>
          </a:xfrm>
          <a:custGeom>
            <a:avLst/>
            <a:gdLst/>
            <a:ahLst/>
            <a:cxnLst/>
            <a:rect l="l" t="t" r="r" b="b"/>
            <a:pathLst>
              <a:path w="12918" h="6667" extrusionOk="0">
                <a:moveTo>
                  <a:pt x="3008" y="1"/>
                </a:moveTo>
                <a:cubicBezTo>
                  <a:pt x="2923" y="1"/>
                  <a:pt x="2834" y="14"/>
                  <a:pt x="2740" y="43"/>
                </a:cubicBezTo>
                <a:cubicBezTo>
                  <a:pt x="1263" y="497"/>
                  <a:pt x="2426" y="4763"/>
                  <a:pt x="2426" y="4763"/>
                </a:cubicBezTo>
                <a:cubicBezTo>
                  <a:pt x="2193" y="4713"/>
                  <a:pt x="1982" y="4691"/>
                  <a:pt x="1792" y="4691"/>
                </a:cubicBezTo>
                <a:cubicBezTo>
                  <a:pt x="3" y="4691"/>
                  <a:pt x="1" y="6667"/>
                  <a:pt x="1" y="6667"/>
                </a:cubicBezTo>
                <a:lnTo>
                  <a:pt x="12530" y="6409"/>
                </a:lnTo>
                <a:cubicBezTo>
                  <a:pt x="12530" y="6409"/>
                  <a:pt x="12918" y="4820"/>
                  <a:pt x="11418" y="4078"/>
                </a:cubicBezTo>
                <a:cubicBezTo>
                  <a:pt x="11110" y="3926"/>
                  <a:pt x="10784" y="3866"/>
                  <a:pt x="10462" y="3866"/>
                </a:cubicBezTo>
                <a:cubicBezTo>
                  <a:pt x="9221" y="3866"/>
                  <a:pt x="8028" y="4763"/>
                  <a:pt x="8028" y="4763"/>
                </a:cubicBezTo>
                <a:cubicBezTo>
                  <a:pt x="8028" y="4763"/>
                  <a:pt x="8425" y="2090"/>
                  <a:pt x="6898" y="1482"/>
                </a:cubicBezTo>
                <a:cubicBezTo>
                  <a:pt x="6704" y="1406"/>
                  <a:pt x="6522" y="1372"/>
                  <a:pt x="6353" y="1372"/>
                </a:cubicBezTo>
                <a:cubicBezTo>
                  <a:pt x="5192" y="1372"/>
                  <a:pt x="4627" y="2952"/>
                  <a:pt x="4627" y="2952"/>
                </a:cubicBezTo>
                <a:cubicBezTo>
                  <a:pt x="4627" y="2952"/>
                  <a:pt x="4270" y="1"/>
                  <a:pt x="3008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endParaRPr sz="1050"/>
          </a:p>
        </p:txBody>
      </p:sp>
      <p:sp>
        <p:nvSpPr>
          <p:cNvPr id="545" name="Google Shape;545;p28"/>
          <p:cNvSpPr txBox="1">
            <a:spLocks noGrp="1"/>
          </p:cNvSpPr>
          <p:nvPr>
            <p:ph type="title"/>
          </p:nvPr>
        </p:nvSpPr>
        <p:spPr>
          <a:xfrm>
            <a:off x="837632" y="1984706"/>
            <a:ext cx="5195737" cy="1111725"/>
          </a:xfrm>
          <a:prstGeom prst="rect">
            <a:avLst/>
          </a:prstGeom>
        </p:spPr>
        <p:txBody>
          <a:bodyPr spcFirstLastPara="1" wrap="square" lIns="68569" tIns="68569" rIns="68569" bIns="68569" anchor="b" anchorCtr="0">
            <a:noAutofit/>
          </a:bodyPr>
          <a:lstStyle/>
          <a:p>
            <a:r>
              <a:rPr lang="en-US" sz="4000" b="1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  <a:endParaRPr sz="4000" b="1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pattFill prst="dkUpDiag">
                <a:fgClr>
                  <a:schemeClr val="tx2"/>
                </a:fgClr>
                <a:bgClr>
                  <a:schemeClr val="tx2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6" name="Google Shape;546;p28"/>
          <p:cNvSpPr txBox="1">
            <a:spLocks noGrp="1"/>
          </p:cNvSpPr>
          <p:nvPr>
            <p:ph type="title" idx="2"/>
          </p:nvPr>
        </p:nvSpPr>
        <p:spPr>
          <a:xfrm>
            <a:off x="1975901" y="1632581"/>
            <a:ext cx="2807550" cy="704250"/>
          </a:xfrm>
          <a:prstGeom prst="rect">
            <a:avLst/>
          </a:prstGeom>
        </p:spPr>
        <p:txBody>
          <a:bodyPr spcFirstLastPara="1" wrap="square" lIns="68569" tIns="68569" rIns="68569" bIns="68569" anchor="b" anchorCtr="0">
            <a:noAutofit/>
          </a:bodyPr>
          <a:lstStyle/>
          <a:p>
            <a:r>
              <a:rPr lang="en" b="1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02.</a:t>
            </a:r>
            <a:endParaRPr/>
          </a:p>
        </p:txBody>
      </p:sp>
      <p:grpSp>
        <p:nvGrpSpPr>
          <p:cNvPr id="547" name="Google Shape;547;p28"/>
          <p:cNvGrpSpPr/>
          <p:nvPr/>
        </p:nvGrpSpPr>
        <p:grpSpPr>
          <a:xfrm>
            <a:off x="934960" y="1048071"/>
            <a:ext cx="5572269" cy="3149462"/>
            <a:chOff x="1246613" y="540178"/>
            <a:chExt cx="7429692" cy="4199282"/>
          </a:xfrm>
        </p:grpSpPr>
        <p:sp>
          <p:nvSpPr>
            <p:cNvPr id="548" name="Google Shape;548;p28"/>
            <p:cNvSpPr/>
            <p:nvPr/>
          </p:nvSpPr>
          <p:spPr>
            <a:xfrm flipH="1">
              <a:off x="1246613" y="4499953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49" name="Google Shape;549;p28"/>
            <p:cNvSpPr/>
            <p:nvPr/>
          </p:nvSpPr>
          <p:spPr>
            <a:xfrm flipH="1">
              <a:off x="8439363" y="2342128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  <p:sp>
          <p:nvSpPr>
            <p:cNvPr id="550" name="Google Shape;550;p28"/>
            <p:cNvSpPr/>
            <p:nvPr/>
          </p:nvSpPr>
          <p:spPr>
            <a:xfrm flipH="1">
              <a:off x="2753013" y="540178"/>
              <a:ext cx="236942" cy="239507"/>
            </a:xfrm>
            <a:custGeom>
              <a:avLst/>
              <a:gdLst/>
              <a:ahLst/>
              <a:cxnLst/>
              <a:rect l="l" t="t" r="r" b="b"/>
              <a:pathLst>
                <a:path w="3695" h="3735" extrusionOk="0">
                  <a:moveTo>
                    <a:pt x="1126" y="0"/>
                  </a:moveTo>
                  <a:lnTo>
                    <a:pt x="1099" y="1313"/>
                  </a:lnTo>
                  <a:lnTo>
                    <a:pt x="1" y="2034"/>
                  </a:lnTo>
                  <a:lnTo>
                    <a:pt x="1240" y="2469"/>
                  </a:lnTo>
                  <a:lnTo>
                    <a:pt x="1587" y="3734"/>
                  </a:lnTo>
                  <a:lnTo>
                    <a:pt x="2382" y="2689"/>
                  </a:lnTo>
                  <a:lnTo>
                    <a:pt x="3695" y="2749"/>
                  </a:lnTo>
                  <a:lnTo>
                    <a:pt x="2943" y="1670"/>
                  </a:lnTo>
                  <a:lnTo>
                    <a:pt x="3408" y="445"/>
                  </a:lnTo>
                  <a:lnTo>
                    <a:pt x="2152" y="822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endParaRPr sz="1050"/>
            </a:p>
          </p:txBody>
        </p:sp>
      </p:grpSp>
    </p:spTree>
    <p:extLst>
      <p:ext uri="{BB962C8B-B14F-4D97-AF65-F5344CB8AC3E}">
        <p14:creationId xmlns:p14="http://schemas.microsoft.com/office/powerpoint/2010/main" val="726816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4F5"/>
        </a:solidFill>
        <a:effectLst/>
      </p:bgPr>
    </p:bg>
    <p:spTree>
      <p:nvGrpSpPr>
        <p:cNvPr id="1" name="Shape 5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Text Box 4"/>
          <p:cNvSpPr txBox="1">
            <a:spLocks noChangeArrowheads="1"/>
          </p:cNvSpPr>
          <p:nvPr/>
        </p:nvSpPr>
        <p:spPr bwMode="auto">
          <a:xfrm>
            <a:off x="-68460" y="158532"/>
            <a:ext cx="41493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Nhận xét mở đầu</a:t>
            </a:r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80" name="TextBox 179"/>
          <p:cNvSpPr txBox="1">
            <a:spLocks noChangeArrowheads="1"/>
          </p:cNvSpPr>
          <p:nvPr/>
        </p:nvSpPr>
        <p:spPr bwMode="auto">
          <a:xfrm>
            <a:off x="200783" y="1230815"/>
            <a:ext cx="254241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378 = 3.100 + 7.10 + 8</a:t>
            </a:r>
            <a:endParaRPr lang="vi-VN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1" name="TextBox 180"/>
          <p:cNvSpPr txBox="1">
            <a:spLocks noChangeArrowheads="1"/>
          </p:cNvSpPr>
          <p:nvPr/>
        </p:nvSpPr>
        <p:spPr bwMode="auto">
          <a:xfrm>
            <a:off x="537731" y="1586415"/>
            <a:ext cx="2678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= 3.(99 + 1) + 7.(9 + 1) + 8</a:t>
            </a:r>
            <a:endParaRPr lang="vi-VN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2" name="TextBox 181"/>
          <p:cNvSpPr txBox="1">
            <a:spLocks noChangeArrowheads="1"/>
          </p:cNvSpPr>
          <p:nvPr/>
        </p:nvSpPr>
        <p:spPr bwMode="auto">
          <a:xfrm>
            <a:off x="534159" y="1995990"/>
            <a:ext cx="2678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= 3.99 + 3 +  7.9 + 7  +  8</a:t>
            </a:r>
            <a:endParaRPr lang="vi-VN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3" name="TextBox 182"/>
          <p:cNvSpPr txBox="1">
            <a:spLocks noChangeArrowheads="1"/>
          </p:cNvSpPr>
          <p:nvPr/>
        </p:nvSpPr>
        <p:spPr bwMode="auto">
          <a:xfrm>
            <a:off x="554399" y="2743186"/>
            <a:ext cx="14906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= (3 + 7 + 8)</a:t>
            </a:r>
            <a:endParaRPr lang="vi-VN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" name="TextBox 183"/>
          <p:cNvSpPr txBox="1">
            <a:spLocks noChangeArrowheads="1"/>
          </p:cNvSpPr>
          <p:nvPr/>
        </p:nvSpPr>
        <p:spPr bwMode="auto">
          <a:xfrm>
            <a:off x="1880216" y="2752884"/>
            <a:ext cx="19383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(3.11.9 + 7.9)</a:t>
            </a:r>
            <a:endParaRPr lang="vi-VN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5" name="TextBox 184"/>
          <p:cNvSpPr txBox="1">
            <a:spLocks noChangeArrowheads="1"/>
          </p:cNvSpPr>
          <p:nvPr/>
        </p:nvSpPr>
        <p:spPr bwMode="auto">
          <a:xfrm>
            <a:off x="1766617" y="2737301"/>
            <a:ext cx="3119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vi-VN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6" name="Right Brace 185"/>
          <p:cNvSpPr>
            <a:spLocks/>
          </p:cNvSpPr>
          <p:nvPr/>
        </p:nvSpPr>
        <p:spPr bwMode="auto">
          <a:xfrm rot="5400000">
            <a:off x="1175688" y="2758298"/>
            <a:ext cx="214312" cy="910828"/>
          </a:xfrm>
          <a:prstGeom prst="rightBrace">
            <a:avLst>
              <a:gd name="adj1" fmla="val 8343"/>
              <a:gd name="adj2" fmla="val 50000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vi-VN" sz="1800">
              <a:solidFill>
                <a:srgbClr val="0D0D0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7" name="TextBox 39"/>
          <p:cNvSpPr txBox="1">
            <a:spLocks noChangeArrowheads="1"/>
          </p:cNvSpPr>
          <p:nvPr/>
        </p:nvSpPr>
        <p:spPr bwMode="auto">
          <a:xfrm>
            <a:off x="660965" y="3359144"/>
            <a:ext cx="156329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các chữ số  </a:t>
            </a:r>
            <a:endParaRPr lang="vi-VN" sz="18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8" name="Right Brace 187"/>
          <p:cNvSpPr>
            <a:spLocks/>
          </p:cNvSpPr>
          <p:nvPr/>
        </p:nvSpPr>
        <p:spPr bwMode="auto">
          <a:xfrm rot="5400000">
            <a:off x="2560060" y="2635411"/>
            <a:ext cx="214313" cy="1178719"/>
          </a:xfrm>
          <a:prstGeom prst="rightBrace">
            <a:avLst>
              <a:gd name="adj1" fmla="val 8318"/>
              <a:gd name="adj2" fmla="val 50000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vi-VN" sz="1800">
              <a:solidFill>
                <a:srgbClr val="0D0D0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9" name="TextBox 50"/>
          <p:cNvSpPr txBox="1">
            <a:spLocks noChangeArrowheads="1"/>
          </p:cNvSpPr>
          <p:nvPr/>
        </p:nvSpPr>
        <p:spPr bwMode="auto">
          <a:xfrm>
            <a:off x="1951002" y="3394577"/>
            <a:ext cx="19542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chia hết cho 9</a:t>
            </a:r>
            <a:endParaRPr lang="vi-VN" sz="18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0" name="TextBox 189"/>
          <p:cNvSpPr txBox="1">
            <a:spLocks noChangeArrowheads="1"/>
          </p:cNvSpPr>
          <p:nvPr/>
        </p:nvSpPr>
        <p:spPr bwMode="auto">
          <a:xfrm>
            <a:off x="1752085" y="2986971"/>
            <a:ext cx="3119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vi-VN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1" name="Text Box 21"/>
          <p:cNvSpPr txBox="1">
            <a:spLocks noChangeArrowheads="1"/>
          </p:cNvSpPr>
          <p:nvPr/>
        </p:nvSpPr>
        <p:spPr bwMode="auto">
          <a:xfrm>
            <a:off x="-49898" y="636914"/>
            <a:ext cx="33635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* Xét số 378 ta thấy: </a:t>
            </a:r>
          </a:p>
        </p:txBody>
      </p:sp>
      <p:sp>
        <p:nvSpPr>
          <p:cNvPr id="192" name="Line 22"/>
          <p:cNvSpPr>
            <a:spLocks noChangeShapeType="1"/>
          </p:cNvSpPr>
          <p:nvPr/>
        </p:nvSpPr>
        <p:spPr bwMode="auto">
          <a:xfrm>
            <a:off x="3905251" y="647131"/>
            <a:ext cx="0" cy="59023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3" name="TextBox 192"/>
          <p:cNvSpPr txBox="1">
            <a:spLocks noChangeArrowheads="1"/>
          </p:cNvSpPr>
          <p:nvPr/>
        </p:nvSpPr>
        <p:spPr bwMode="auto">
          <a:xfrm>
            <a:off x="230549" y="3910514"/>
            <a:ext cx="30861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>
                <a:latin typeface="Times New Roman" pitchFamily="18" charset="0"/>
                <a:cs typeface="Times New Roman" pitchFamily="18" charset="0"/>
              </a:rPr>
              <a:t>Tương tự có thể viết số 253:</a:t>
            </a:r>
            <a:endParaRPr lang="vi-VN" sz="1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" name="TextBox 193"/>
          <p:cNvSpPr txBox="1">
            <a:spLocks noChangeArrowheads="1"/>
          </p:cNvSpPr>
          <p:nvPr/>
        </p:nvSpPr>
        <p:spPr bwMode="auto">
          <a:xfrm>
            <a:off x="344686" y="4304332"/>
            <a:ext cx="3861197" cy="208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sz="1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53  = 2.100 + 5.10 + 3</a:t>
            </a:r>
          </a:p>
          <a:p>
            <a:pPr>
              <a:lnSpc>
                <a:spcPct val="120000"/>
              </a:lnSpc>
            </a:pPr>
            <a:r>
              <a:rPr lang="en-US" sz="1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180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=  2.(99 + 1) + 5.(9 + 1) + 3</a:t>
            </a:r>
          </a:p>
          <a:p>
            <a:pPr>
              <a:lnSpc>
                <a:spcPct val="120000"/>
              </a:lnSpc>
            </a:pPr>
            <a:r>
              <a:rPr lang="en-US" sz="180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       = 2.99 + 2 + 5.9 + 5 + 3</a:t>
            </a:r>
          </a:p>
          <a:p>
            <a:pPr>
              <a:lnSpc>
                <a:spcPct val="120000"/>
              </a:lnSpc>
            </a:pPr>
            <a:r>
              <a:rPr lang="en-US" sz="180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       = (</a:t>
            </a:r>
            <a:r>
              <a:rPr lang="en-US" sz="1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+ 3 + 5</a:t>
            </a:r>
            <a:r>
              <a:rPr lang="en-US" sz="1800">
                <a:solidFill>
                  <a:srgbClr val="0D0D0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 (</a:t>
            </a:r>
            <a:r>
              <a:rPr lang="en-US" sz="1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1.9 + 5.9</a:t>
            </a:r>
            <a:r>
              <a:rPr lang="en-US" sz="180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20000"/>
              </a:lnSpc>
            </a:pPr>
            <a:endParaRPr lang="en-US" sz="180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vi-VN" sz="180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5" name="Right Brace 194"/>
          <p:cNvSpPr>
            <a:spLocks/>
          </p:cNvSpPr>
          <p:nvPr/>
        </p:nvSpPr>
        <p:spPr bwMode="auto">
          <a:xfrm rot="5400000">
            <a:off x="1544241" y="5913219"/>
            <a:ext cx="152400" cy="742950"/>
          </a:xfrm>
          <a:prstGeom prst="rightBrace">
            <a:avLst>
              <a:gd name="adj1" fmla="val 9569"/>
              <a:gd name="adj2" fmla="val 50000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6" name="Right Brace 195"/>
          <p:cNvSpPr>
            <a:spLocks/>
          </p:cNvSpPr>
          <p:nvPr/>
        </p:nvSpPr>
        <p:spPr bwMode="auto">
          <a:xfrm rot="5400000">
            <a:off x="2737247" y="5817969"/>
            <a:ext cx="152400" cy="857250"/>
          </a:xfrm>
          <a:prstGeom prst="rightBrace">
            <a:avLst>
              <a:gd name="adj1" fmla="val 8507"/>
              <a:gd name="adj2" fmla="val 50000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vi-VN" sz="180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7" name="TextBox 39"/>
          <p:cNvSpPr txBox="1">
            <a:spLocks noChangeArrowheads="1"/>
          </p:cNvSpPr>
          <p:nvPr/>
        </p:nvSpPr>
        <p:spPr bwMode="auto">
          <a:xfrm>
            <a:off x="681037" y="6364069"/>
            <a:ext cx="18335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các chữ số  </a:t>
            </a:r>
            <a:endParaRPr lang="vi-VN" sz="18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8" name="TextBox 50"/>
          <p:cNvSpPr txBox="1">
            <a:spLocks noChangeArrowheads="1"/>
          </p:cNvSpPr>
          <p:nvPr/>
        </p:nvSpPr>
        <p:spPr bwMode="auto">
          <a:xfrm>
            <a:off x="2275285" y="6364069"/>
            <a:ext cx="17680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chia hết cho 9</a:t>
            </a:r>
            <a:endParaRPr lang="vi-VN" sz="18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9" name="TextBox 198"/>
          <p:cNvSpPr txBox="1">
            <a:spLocks noChangeArrowheads="1"/>
          </p:cNvSpPr>
          <p:nvPr/>
        </p:nvSpPr>
        <p:spPr bwMode="auto">
          <a:xfrm>
            <a:off x="2006204" y="6392645"/>
            <a:ext cx="3119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vi-VN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0" name="TextBox 25"/>
          <p:cNvSpPr txBox="1">
            <a:spLocks noChangeArrowheads="1"/>
          </p:cNvSpPr>
          <p:nvPr/>
        </p:nvSpPr>
        <p:spPr bwMode="auto">
          <a:xfrm>
            <a:off x="554399" y="2345278"/>
            <a:ext cx="2678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= (3+ 7 + 8) + (3.99 + 7.9)</a:t>
            </a:r>
            <a:endParaRPr lang="vi-VN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1" name="Text Box 34"/>
          <p:cNvSpPr txBox="1">
            <a:spLocks noChangeArrowheads="1"/>
          </p:cNvSpPr>
          <p:nvPr/>
        </p:nvSpPr>
        <p:spPr bwMode="auto">
          <a:xfrm>
            <a:off x="4043363" y="1939979"/>
            <a:ext cx="2730267" cy="163121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spcAft>
                <a:spcPts val="1200"/>
              </a:spcAft>
              <a:defRPr/>
            </a:pPr>
            <a:r>
              <a:rPr lang="en-US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Mọi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số đều viết </a:t>
            </a:r>
            <a:r>
              <a:rPr lang="en-US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 dưới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dạng tổng các chữ số của nó cộng với một số chia hết cho 9</a:t>
            </a:r>
          </a:p>
        </p:txBody>
      </p:sp>
      <p:sp>
        <p:nvSpPr>
          <p:cNvPr id="202" name="Text Box 4"/>
          <p:cNvSpPr txBox="1">
            <a:spLocks noChangeArrowheads="1"/>
          </p:cNvSpPr>
          <p:nvPr/>
        </p:nvSpPr>
        <p:spPr bwMode="auto">
          <a:xfrm>
            <a:off x="4012895" y="1392294"/>
            <a:ext cx="29146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</a:t>
            </a:r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" grpId="0"/>
      <p:bldP spid="180" grpId="0"/>
      <p:bldP spid="181" grpId="0"/>
      <p:bldP spid="182" grpId="0"/>
      <p:bldP spid="183" grpId="0"/>
      <p:bldP spid="184" grpId="0"/>
      <p:bldP spid="185" grpId="0"/>
      <p:bldP spid="186" grpId="0" animBg="1"/>
      <p:bldP spid="187" grpId="0"/>
      <p:bldP spid="188" grpId="0" animBg="1"/>
      <p:bldP spid="189" grpId="0"/>
      <p:bldP spid="190" grpId="0"/>
      <p:bldP spid="191" grpId="0"/>
      <p:bldP spid="193" grpId="0"/>
      <p:bldP spid="194" grpId="0"/>
      <p:bldP spid="195" grpId="0" animBg="1"/>
      <p:bldP spid="196" grpId="0" animBg="1"/>
      <p:bldP spid="197" grpId="0"/>
      <p:bldP spid="198" grpId="0"/>
      <p:bldP spid="199" grpId="0"/>
      <p:bldP spid="200" grpId="0"/>
      <p:bldP spid="201" grpId="0" animBg="1"/>
      <p:bldP spid="20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7"/>
          <p:cNvSpPr txBox="1">
            <a:spLocks noChangeArrowheads="1"/>
          </p:cNvSpPr>
          <p:nvPr/>
        </p:nvSpPr>
        <p:spPr bwMode="auto">
          <a:xfrm>
            <a:off x="36044" y="607953"/>
            <a:ext cx="674922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i="1" u="sng"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Áp dụng nhận xét mở đầu, xét xem số 378 có chia hết cho 9 không? Số 234 có chia hết cho 9 không? </a:t>
            </a:r>
            <a:endParaRPr lang="vi-V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7"/>
          <p:cNvSpPr txBox="1">
            <a:spLocks noChangeArrowheads="1"/>
          </p:cNvSpPr>
          <p:nvPr/>
        </p:nvSpPr>
        <p:spPr bwMode="auto">
          <a:xfrm>
            <a:off x="170259" y="1333441"/>
            <a:ext cx="585646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nhận xét mở đầu:</a:t>
            </a:r>
          </a:p>
          <a:p>
            <a:r>
              <a:rPr lang="en-US"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78 = (3 + 7 + 8) + (Số chia hết cho 9)</a:t>
            </a:r>
            <a:endParaRPr lang="vi-VN" sz="20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833437" y="2544754"/>
            <a:ext cx="17145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378     9 </a:t>
            </a:r>
            <a:endParaRPr lang="vi-VN" sz="20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027225"/>
              </p:ext>
            </p:extLst>
          </p:nvPr>
        </p:nvGraphicFramePr>
        <p:xfrm>
          <a:off x="1574386" y="2502021"/>
          <a:ext cx="160734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76035" imgH="177415" progId="Equation.DSMT4">
                  <p:embed/>
                </p:oleObj>
              </mc:Choice>
              <mc:Fallback>
                <p:oleObj name="Equation" r:id="rId3" imgW="76035" imgH="177415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386" y="2502021"/>
                        <a:ext cx="160734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>
            <a:off x="271463" y="2607151"/>
            <a:ext cx="503200" cy="30902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0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61556" y="2067778"/>
            <a:ext cx="45962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    18       +  (Số chia hết cho 9)</a:t>
            </a:r>
            <a:endParaRPr lang="vi-VN" sz="20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42"/>
          <p:cNvSpPr txBox="1">
            <a:spLocks noChangeArrowheads="1"/>
          </p:cNvSpPr>
          <p:nvPr/>
        </p:nvSpPr>
        <p:spPr bwMode="auto">
          <a:xfrm>
            <a:off x="232064" y="2962466"/>
            <a:ext cx="481131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(Vì cả hai số hạng đều chia hết cho 9) </a:t>
            </a:r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-10715" y="134768"/>
            <a:ext cx="35433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Dấu hiệu chia hết cho 9:</a:t>
            </a:r>
            <a:endParaRPr 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7"/>
          <p:cNvSpPr txBox="1">
            <a:spLocks noChangeArrowheads="1"/>
          </p:cNvSpPr>
          <p:nvPr/>
        </p:nvSpPr>
        <p:spPr bwMode="auto">
          <a:xfrm>
            <a:off x="271463" y="3364449"/>
            <a:ext cx="586956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 tự theo nhận xét mở đầu xét số 234:</a:t>
            </a:r>
          </a:p>
          <a:p>
            <a:r>
              <a:rPr lang="en-US"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4 = (2 + 3 + 4) + (Số chia hết cho 9)</a:t>
            </a:r>
            <a:endParaRPr lang="vi-VN" sz="20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877870" y="4366682"/>
            <a:ext cx="17145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234     9 </a:t>
            </a:r>
            <a:endParaRPr lang="vi-VN" sz="20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343776"/>
              </p:ext>
            </p:extLst>
          </p:nvPr>
        </p:nvGraphicFramePr>
        <p:xfrm>
          <a:off x="1610320" y="4366682"/>
          <a:ext cx="160734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76035" imgH="177415" progId="Equation.DSMT4">
                  <p:embed/>
                </p:oleObj>
              </mc:Choice>
              <mc:Fallback>
                <p:oleObj name="Equation" r:id="rId5" imgW="76035" imgH="177415" progId="Equation.DSMT4">
                  <p:embed/>
                  <p:pic>
                    <p:nvPicPr>
                      <p:cNvPr id="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320" y="4366682"/>
                        <a:ext cx="160734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3"/>
          <p:cNvSpPr/>
          <p:nvPr/>
        </p:nvSpPr>
        <p:spPr>
          <a:xfrm>
            <a:off x="334078" y="4386607"/>
            <a:ext cx="499359" cy="27224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20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7"/>
          <p:cNvSpPr txBox="1">
            <a:spLocks noChangeArrowheads="1"/>
          </p:cNvSpPr>
          <p:nvPr/>
        </p:nvSpPr>
        <p:spPr bwMode="auto">
          <a:xfrm>
            <a:off x="774663" y="4031611"/>
            <a:ext cx="46286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    9         +  (Số chia hết cho 9)</a:t>
            </a:r>
            <a:endParaRPr lang="vi-VN" sz="20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42"/>
          <p:cNvSpPr txBox="1">
            <a:spLocks noChangeArrowheads="1"/>
          </p:cNvSpPr>
          <p:nvPr/>
        </p:nvSpPr>
        <p:spPr bwMode="auto">
          <a:xfrm>
            <a:off x="334077" y="4676118"/>
            <a:ext cx="463277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(Vì cả hai số hạng đều chia hết cho 9) 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833437" y="2167667"/>
            <a:ext cx="5442672" cy="95410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u="sng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ết Luận 1:</a:t>
            </a:r>
            <a:r>
              <a:rPr 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Số có tổng các chữ số chia hết cho 9 thì chia hết cho 9.</a:t>
            </a:r>
            <a:endParaRPr lang="vi-VN" sz="2800" b="1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1150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 animBg="1"/>
      <p:bldP spid="8" grpId="0"/>
      <p:bldP spid="10" grpId="0"/>
      <p:bldP spid="11" grpId="0"/>
      <p:bldP spid="12" grpId="0"/>
      <p:bldP spid="13" grpId="0"/>
      <p:bldP spid="15" grpId="0" animBg="1"/>
      <p:bldP spid="16" grpId="0"/>
      <p:bldP spid="17" grpId="0"/>
      <p:bldP spid="18" grpId="0" animBg="1"/>
    </p:bldLst>
  </p:timing>
</p:sld>
</file>

<file path=ppt/theme/theme1.xml><?xml version="1.0" encoding="utf-8"?>
<a:theme xmlns:a="http://schemas.openxmlformats.org/drawingml/2006/main" name="Pedagogical Education by Slidesgo">
  <a:themeElements>
    <a:clrScheme name="Simple Light">
      <a:dk1>
        <a:srgbClr val="41294A"/>
      </a:dk1>
      <a:lt1>
        <a:srgbClr val="F46060"/>
      </a:lt1>
      <a:dk2>
        <a:srgbClr val="FB9258"/>
      </a:dk2>
      <a:lt2>
        <a:srgbClr val="FFE084"/>
      </a:lt2>
      <a:accent1>
        <a:srgbClr val="2FE4B8"/>
      </a:accent1>
      <a:accent2>
        <a:srgbClr val="799CF2"/>
      </a:accent2>
      <a:accent3>
        <a:srgbClr val="C6EAEB"/>
      </a:accent3>
      <a:accent4>
        <a:srgbClr val="DBF0F1"/>
      </a:accent4>
      <a:accent5>
        <a:srgbClr val="E7F4F5"/>
      </a:accent5>
      <a:accent6>
        <a:srgbClr val="F1FCFC"/>
      </a:accent6>
      <a:hlink>
        <a:srgbClr val="41294A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</TotalTime>
  <Words>1419</Words>
  <Application>Microsoft Office PowerPoint</Application>
  <PresentationFormat>Custom</PresentationFormat>
  <Paragraphs>241</Paragraphs>
  <Slides>26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40" baseType="lpstr">
      <vt:lpstr>.VnTime</vt:lpstr>
      <vt:lpstr>Times New Roman</vt:lpstr>
      <vt:lpstr>DengXian</vt:lpstr>
      <vt:lpstr>Roboto Condensed</vt:lpstr>
      <vt:lpstr>Catamaran Light</vt:lpstr>
      <vt:lpstr>Symbol</vt:lpstr>
      <vt:lpstr>Titan One</vt:lpstr>
      <vt:lpstr>Staatliches</vt:lpstr>
      <vt:lpstr>Catamaran</vt:lpstr>
      <vt:lpstr>Calibri</vt:lpstr>
      <vt:lpstr>Wingdings</vt:lpstr>
      <vt:lpstr>Arial</vt:lpstr>
      <vt:lpstr>Pedagogical Education by Slidesgo</vt:lpstr>
      <vt:lpstr>Equation</vt:lpstr>
      <vt:lpstr>Số học: lớp 6A5</vt:lpstr>
      <vt:lpstr>KHỞI ĐỘNG</vt:lpstr>
      <vt:lpstr>PowerPoint Presentation</vt:lpstr>
      <vt:lpstr>PowerPoint Presentation</vt:lpstr>
      <vt:lpstr>PowerPoint Presentation</vt:lpstr>
      <vt:lpstr>DẤU HIỆU CHIA HẾT CHO 3, CHO 9</vt:lpstr>
      <vt:lpstr>Hình thành kiến thứ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</vt:lpstr>
      <vt:lpstr>PowerPoint Presentation</vt:lpstr>
      <vt:lpstr>PowerPoint Presentation</vt:lpstr>
      <vt:lpstr>PowerPoint Presentation</vt:lpstr>
      <vt:lpstr>VẬN DỤNG</vt:lpstr>
      <vt:lpstr>PowerPoint Presentation</vt:lpstr>
      <vt:lpstr>PowerPoint Presentation</vt:lpstr>
      <vt:lpstr>PowerPoint Presentation</vt:lpstr>
      <vt:lpstr>PowerPoint Presentation</vt:lpstr>
      <vt:lpstr>Hướng dẫn về nh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ố học: lớp 6A5</dc:title>
  <dc:creator>Phương Thảo</dc:creator>
  <cp:lastModifiedBy>Admin</cp:lastModifiedBy>
  <cp:revision>9</cp:revision>
  <dcterms:modified xsi:type="dcterms:W3CDTF">2020-10-24T09:21:57Z</dcterms:modified>
</cp:coreProperties>
</file>